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975998" w14:textId="43C11D5E" w:rsidR="00785CA6" w:rsidRPr="002805C2" w:rsidRDefault="0047104C" w:rsidP="002805C2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2805C2">
        <w:rPr>
          <w:rFonts w:ascii="Times New Roman" w:hAnsi="Times New Roman" w:cs="Times New Roman"/>
          <w:sz w:val="24"/>
          <w:szCs w:val="24"/>
        </w:rPr>
        <w:t>SYNTHESIS AND CHARACTERI</w:t>
      </w:r>
      <w:r w:rsidR="00685107" w:rsidRPr="002805C2">
        <w:rPr>
          <w:rFonts w:ascii="Times New Roman" w:hAnsi="Times New Roman" w:cs="Times New Roman"/>
          <w:sz w:val="24"/>
          <w:szCs w:val="24"/>
        </w:rPr>
        <w:t>S</w:t>
      </w:r>
      <w:r w:rsidRPr="002805C2">
        <w:rPr>
          <w:rFonts w:ascii="Times New Roman" w:hAnsi="Times New Roman" w:cs="Times New Roman"/>
          <w:sz w:val="24"/>
          <w:szCs w:val="24"/>
        </w:rPr>
        <w:t xml:space="preserve">ATION OF 4-PROPOXYBENZALDEHYDE SUBSTITUTED HECK-SCHIFF BASE COMPOUND AS </w:t>
      </w:r>
      <w:r w:rsidR="00856683" w:rsidRPr="002805C2">
        <w:rPr>
          <w:rFonts w:ascii="Times New Roman" w:hAnsi="Times New Roman" w:cs="Times New Roman"/>
          <w:sz w:val="24"/>
          <w:szCs w:val="24"/>
        </w:rPr>
        <w:t>SPACER</w:t>
      </w:r>
      <w:r w:rsidRPr="002805C2">
        <w:rPr>
          <w:rFonts w:ascii="Times New Roman" w:hAnsi="Times New Roman" w:cs="Times New Roman"/>
          <w:sz w:val="24"/>
          <w:szCs w:val="24"/>
        </w:rPr>
        <w:t xml:space="preserve"> IN ELECTROCHEMICAL DNA </w:t>
      </w:r>
      <w:r w:rsidR="00EC56A6" w:rsidRPr="002805C2">
        <w:rPr>
          <w:rFonts w:ascii="Times New Roman" w:hAnsi="Times New Roman" w:cs="Times New Roman"/>
          <w:sz w:val="24"/>
          <w:szCs w:val="24"/>
        </w:rPr>
        <w:t>SENSOR</w:t>
      </w:r>
    </w:p>
    <w:p w14:paraId="0D54DEAF" w14:textId="77777777" w:rsidR="00785CA6" w:rsidRPr="002805C2" w:rsidRDefault="00785CA6" w:rsidP="009C4E07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14:paraId="0BEF9779" w14:textId="77777777" w:rsidR="00785CA6" w:rsidRPr="002805C2" w:rsidRDefault="00785CA6" w:rsidP="00785CA6">
      <w:pPr>
        <w:jc w:val="center"/>
        <w:outlineLvl w:val="0"/>
        <w:rPr>
          <w:rFonts w:ascii="Times New Roman" w:hAnsi="Times New Roman" w:cs="Times New Roman"/>
          <w:sz w:val="24"/>
          <w:szCs w:val="24"/>
        </w:rPr>
      </w:pPr>
      <w:r w:rsidRPr="002805C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47104C" w:rsidRPr="002805C2">
        <w:rPr>
          <w:rFonts w:ascii="Times New Roman" w:hAnsi="Times New Roman" w:cs="Times New Roman"/>
          <w:sz w:val="24"/>
          <w:szCs w:val="24"/>
        </w:rPr>
        <w:t>Sintesis</w:t>
      </w:r>
      <w:proofErr w:type="spellEnd"/>
      <w:r w:rsidR="0047104C" w:rsidRPr="002805C2">
        <w:rPr>
          <w:rFonts w:ascii="Times New Roman" w:hAnsi="Times New Roman" w:cs="Times New Roman"/>
          <w:sz w:val="24"/>
          <w:szCs w:val="24"/>
        </w:rPr>
        <w:t xml:space="preserve"> dan </w:t>
      </w:r>
      <w:proofErr w:type="spellStart"/>
      <w:r w:rsidR="0047104C" w:rsidRPr="002805C2">
        <w:rPr>
          <w:rFonts w:ascii="Times New Roman" w:hAnsi="Times New Roman" w:cs="Times New Roman"/>
          <w:sz w:val="24"/>
          <w:szCs w:val="24"/>
        </w:rPr>
        <w:t>Pencirian</w:t>
      </w:r>
      <w:proofErr w:type="spellEnd"/>
      <w:r w:rsidR="0047104C" w:rsidRPr="002805C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56A6" w:rsidRPr="002805C2">
        <w:rPr>
          <w:rFonts w:ascii="Times New Roman" w:hAnsi="Times New Roman" w:cs="Times New Roman"/>
          <w:sz w:val="24"/>
          <w:szCs w:val="24"/>
        </w:rPr>
        <w:t>Sebatian</w:t>
      </w:r>
      <w:proofErr w:type="spellEnd"/>
      <w:r w:rsidR="00EC56A6" w:rsidRPr="002805C2">
        <w:rPr>
          <w:rFonts w:ascii="Times New Roman" w:hAnsi="Times New Roman" w:cs="Times New Roman"/>
          <w:sz w:val="24"/>
          <w:szCs w:val="24"/>
        </w:rPr>
        <w:t xml:space="preserve"> </w:t>
      </w:r>
      <w:r w:rsidR="0047104C" w:rsidRPr="002805C2">
        <w:rPr>
          <w:rFonts w:ascii="Times New Roman" w:hAnsi="Times New Roman" w:cs="Times New Roman"/>
          <w:sz w:val="24"/>
          <w:szCs w:val="24"/>
        </w:rPr>
        <w:t>4-Propoksi</w:t>
      </w:r>
      <w:r w:rsidR="00EC56A6" w:rsidRPr="002805C2">
        <w:rPr>
          <w:rFonts w:ascii="Times New Roman" w:hAnsi="Times New Roman" w:cs="Times New Roman"/>
          <w:sz w:val="24"/>
          <w:szCs w:val="24"/>
        </w:rPr>
        <w:t>benz</w:t>
      </w:r>
      <w:r w:rsidR="00C012F3" w:rsidRPr="002805C2">
        <w:rPr>
          <w:rFonts w:ascii="Times New Roman" w:hAnsi="Times New Roman" w:cs="Times New Roman"/>
          <w:sz w:val="24"/>
          <w:szCs w:val="24"/>
        </w:rPr>
        <w:t xml:space="preserve">aldehid </w:t>
      </w:r>
      <w:proofErr w:type="spellStart"/>
      <w:r w:rsidR="00C012F3" w:rsidRPr="002805C2">
        <w:rPr>
          <w:rFonts w:ascii="Times New Roman" w:hAnsi="Times New Roman" w:cs="Times New Roman"/>
          <w:sz w:val="24"/>
          <w:szCs w:val="24"/>
        </w:rPr>
        <w:t>Gantian</w:t>
      </w:r>
      <w:proofErr w:type="spellEnd"/>
      <w:r w:rsidR="00C012F3" w:rsidRPr="002805C2">
        <w:rPr>
          <w:rFonts w:ascii="Times New Roman" w:hAnsi="Times New Roman" w:cs="Times New Roman"/>
          <w:sz w:val="24"/>
          <w:szCs w:val="24"/>
        </w:rPr>
        <w:t xml:space="preserve"> Heck-Schiff Bes</w:t>
      </w:r>
      <w:r w:rsidR="00EC56A6" w:rsidRPr="002805C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56A6" w:rsidRPr="002805C2">
        <w:rPr>
          <w:rFonts w:ascii="Times New Roman" w:hAnsi="Times New Roman" w:cs="Times New Roman"/>
          <w:sz w:val="24"/>
          <w:szCs w:val="24"/>
        </w:rPr>
        <w:t>sebagai</w:t>
      </w:r>
      <w:proofErr w:type="spellEnd"/>
      <w:r w:rsidR="00EC56A6" w:rsidRPr="002805C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56683" w:rsidRPr="002805C2">
        <w:rPr>
          <w:rFonts w:ascii="Times New Roman" w:hAnsi="Times New Roman" w:cs="Times New Roman"/>
          <w:sz w:val="24"/>
          <w:szCs w:val="24"/>
        </w:rPr>
        <w:t>Peruang</w:t>
      </w:r>
      <w:proofErr w:type="spellEnd"/>
      <w:r w:rsidR="00856683" w:rsidRPr="002805C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56683" w:rsidRPr="002805C2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BD0E5F" w:rsidRPr="002805C2">
        <w:rPr>
          <w:rFonts w:ascii="Times New Roman" w:hAnsi="Times New Roman" w:cs="Times New Roman"/>
          <w:sz w:val="24"/>
          <w:szCs w:val="24"/>
        </w:rPr>
        <w:t xml:space="preserve"> Sensor DNA </w:t>
      </w:r>
      <w:proofErr w:type="spellStart"/>
      <w:r w:rsidR="00BD0E5F" w:rsidRPr="002805C2">
        <w:rPr>
          <w:rFonts w:ascii="Times New Roman" w:hAnsi="Times New Roman" w:cs="Times New Roman"/>
          <w:sz w:val="24"/>
          <w:szCs w:val="24"/>
        </w:rPr>
        <w:t>Elek</w:t>
      </w:r>
      <w:r w:rsidR="00856683" w:rsidRPr="002805C2">
        <w:rPr>
          <w:rFonts w:ascii="Times New Roman" w:hAnsi="Times New Roman" w:cs="Times New Roman"/>
          <w:sz w:val="24"/>
          <w:szCs w:val="24"/>
        </w:rPr>
        <w:t>t</w:t>
      </w:r>
      <w:r w:rsidR="00BD0E5F" w:rsidRPr="002805C2">
        <w:rPr>
          <w:rFonts w:ascii="Times New Roman" w:hAnsi="Times New Roman" w:cs="Times New Roman"/>
          <w:sz w:val="24"/>
          <w:szCs w:val="24"/>
        </w:rPr>
        <w:t>rokimia</w:t>
      </w:r>
      <w:proofErr w:type="spellEnd"/>
      <w:r w:rsidRPr="002805C2">
        <w:rPr>
          <w:rFonts w:ascii="Times New Roman" w:hAnsi="Times New Roman" w:cs="Times New Roman"/>
          <w:sz w:val="24"/>
          <w:szCs w:val="24"/>
        </w:rPr>
        <w:t>)</w:t>
      </w:r>
    </w:p>
    <w:p w14:paraId="0192C3C5" w14:textId="77777777" w:rsidR="00785CA6" w:rsidRPr="002805C2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14:paraId="766D02A1" w14:textId="242B03FF" w:rsidR="00785CA6" w:rsidRPr="002805C2" w:rsidRDefault="00EC56A6" w:rsidP="00785CA6">
      <w:pPr>
        <w:jc w:val="center"/>
        <w:outlineLvl w:val="0"/>
        <w:rPr>
          <w:rFonts w:ascii="Times New Roman" w:hAnsi="Times New Roman" w:cs="Times New Roman"/>
          <w:szCs w:val="24"/>
          <w:vertAlign w:val="superscript"/>
        </w:rPr>
      </w:pPr>
      <w:proofErr w:type="spellStart"/>
      <w:r w:rsidRPr="002805C2">
        <w:rPr>
          <w:rFonts w:ascii="Times New Roman" w:hAnsi="Times New Roman" w:cs="Times New Roman"/>
          <w:szCs w:val="24"/>
        </w:rPr>
        <w:t>Norhafiefa</w:t>
      </w:r>
      <w:proofErr w:type="spellEnd"/>
      <w:r w:rsidRPr="002805C2">
        <w:rPr>
          <w:rFonts w:ascii="Times New Roman" w:hAnsi="Times New Roman" w:cs="Times New Roman"/>
          <w:szCs w:val="24"/>
        </w:rPr>
        <w:t xml:space="preserve"> Hassan</w:t>
      </w:r>
      <w:r w:rsidR="00785CA6" w:rsidRPr="002805C2">
        <w:rPr>
          <w:rFonts w:ascii="Times New Roman" w:hAnsi="Times New Roman" w:cs="Times New Roman"/>
          <w:szCs w:val="24"/>
          <w:vertAlign w:val="superscript"/>
        </w:rPr>
        <w:t>1</w:t>
      </w:r>
      <w:r w:rsidR="002805C2">
        <w:rPr>
          <w:rFonts w:ascii="Times New Roman" w:hAnsi="Times New Roman" w:cs="Times New Roman"/>
          <w:szCs w:val="24"/>
        </w:rPr>
        <w:t xml:space="preserve"> and </w:t>
      </w:r>
      <w:proofErr w:type="spellStart"/>
      <w:r w:rsidR="002805C2">
        <w:rPr>
          <w:rFonts w:ascii="Times New Roman" w:hAnsi="Times New Roman" w:cs="Times New Roman"/>
          <w:szCs w:val="24"/>
        </w:rPr>
        <w:t>Hanis</w:t>
      </w:r>
      <w:proofErr w:type="spellEnd"/>
      <w:r w:rsidR="002805C2">
        <w:rPr>
          <w:rFonts w:ascii="Times New Roman" w:hAnsi="Times New Roman" w:cs="Times New Roman"/>
          <w:szCs w:val="24"/>
        </w:rPr>
        <w:t xml:space="preserve"> Mohd </w:t>
      </w:r>
      <w:r w:rsidRPr="002805C2">
        <w:rPr>
          <w:rFonts w:ascii="Times New Roman" w:hAnsi="Times New Roman" w:cs="Times New Roman"/>
          <w:szCs w:val="24"/>
        </w:rPr>
        <w:t>Yusoff</w:t>
      </w:r>
      <w:r w:rsidR="00E75E43" w:rsidRPr="002805C2">
        <w:rPr>
          <w:rFonts w:ascii="Times New Roman" w:hAnsi="Times New Roman" w:cs="Times New Roman"/>
          <w:szCs w:val="24"/>
          <w:vertAlign w:val="superscript"/>
        </w:rPr>
        <w:t>1</w:t>
      </w:r>
      <w:r w:rsidR="000D0040" w:rsidRPr="002805C2">
        <w:rPr>
          <w:rFonts w:ascii="Times New Roman" w:hAnsi="Times New Roman" w:cs="Times New Roman"/>
          <w:szCs w:val="24"/>
          <w:vertAlign w:val="superscript"/>
        </w:rPr>
        <w:t>,2</w:t>
      </w:r>
      <w:r w:rsidR="00E75E43" w:rsidRPr="002805C2">
        <w:rPr>
          <w:rFonts w:ascii="Times New Roman" w:hAnsi="Times New Roman" w:cs="Times New Roman"/>
          <w:szCs w:val="24"/>
          <w:vertAlign w:val="superscript"/>
        </w:rPr>
        <w:t>*</w:t>
      </w:r>
    </w:p>
    <w:p w14:paraId="4F0ABED1" w14:textId="77777777" w:rsidR="00785CA6" w:rsidRPr="002805C2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4"/>
        </w:rPr>
      </w:pPr>
    </w:p>
    <w:p w14:paraId="6A4745B2" w14:textId="71175262" w:rsidR="00E75E43" w:rsidRPr="002805C2" w:rsidRDefault="00785CA6" w:rsidP="00785CA6">
      <w:pPr>
        <w:jc w:val="center"/>
        <w:outlineLvl w:val="0"/>
        <w:rPr>
          <w:rFonts w:ascii="Times New Roman" w:hAnsi="Times New Roman" w:cs="Times New Roman"/>
          <w:i/>
          <w:szCs w:val="24"/>
        </w:rPr>
      </w:pPr>
      <w:r w:rsidRPr="002805C2">
        <w:rPr>
          <w:rFonts w:ascii="Times New Roman" w:hAnsi="Times New Roman" w:cs="Times New Roman"/>
          <w:i/>
          <w:szCs w:val="24"/>
          <w:vertAlign w:val="superscript"/>
        </w:rPr>
        <w:t>1</w:t>
      </w:r>
      <w:r w:rsidR="00856683" w:rsidRPr="002805C2">
        <w:rPr>
          <w:rFonts w:ascii="Times New Roman" w:hAnsi="Times New Roman" w:cs="Times New Roman"/>
          <w:i/>
          <w:szCs w:val="24"/>
        </w:rPr>
        <w:t>Faculty of Science and Marine Environment</w:t>
      </w:r>
      <w:r w:rsidR="002805C2">
        <w:rPr>
          <w:rFonts w:ascii="Times New Roman" w:hAnsi="Times New Roman" w:cs="Times New Roman"/>
          <w:i/>
          <w:szCs w:val="24"/>
        </w:rPr>
        <w:t>,</w:t>
      </w:r>
    </w:p>
    <w:p w14:paraId="4B499B79" w14:textId="77777777" w:rsidR="00785CA6" w:rsidRPr="002805C2" w:rsidRDefault="00E75E43" w:rsidP="00785CA6">
      <w:pPr>
        <w:jc w:val="center"/>
        <w:outlineLvl w:val="0"/>
        <w:rPr>
          <w:rFonts w:ascii="Times New Roman" w:hAnsi="Times New Roman" w:cs="Times New Roman"/>
          <w:i/>
          <w:szCs w:val="24"/>
        </w:rPr>
      </w:pPr>
      <w:r w:rsidRPr="002805C2">
        <w:rPr>
          <w:rFonts w:ascii="Times New Roman" w:hAnsi="Times New Roman" w:cs="Times New Roman"/>
          <w:i/>
          <w:szCs w:val="24"/>
        </w:rPr>
        <w:t xml:space="preserve"> Universiti Malaysia Terengganu, 21030 Kuala Terengganu, Terengganu, Malaysia</w:t>
      </w:r>
    </w:p>
    <w:p w14:paraId="2C4ACDEF" w14:textId="3FDD30B0" w:rsidR="00A6564B" w:rsidRPr="002805C2" w:rsidRDefault="000D0040" w:rsidP="000D0040">
      <w:pPr>
        <w:jc w:val="center"/>
        <w:outlineLvl w:val="0"/>
        <w:rPr>
          <w:szCs w:val="24"/>
        </w:rPr>
      </w:pPr>
      <w:r w:rsidRPr="002805C2">
        <w:rPr>
          <w:rFonts w:ascii="Times New Roman" w:hAnsi="Times New Roman" w:cs="Times New Roman"/>
          <w:i/>
          <w:szCs w:val="24"/>
          <w:vertAlign w:val="superscript"/>
        </w:rPr>
        <w:t>2</w:t>
      </w:r>
      <w:r w:rsidRPr="002805C2">
        <w:rPr>
          <w:rFonts w:ascii="Times New Roman" w:hAnsi="Times New Roman" w:cs="Times New Roman"/>
          <w:i/>
          <w:szCs w:val="24"/>
        </w:rPr>
        <w:t>Advance Nano Materials (</w:t>
      </w:r>
      <w:proofErr w:type="spellStart"/>
      <w:r w:rsidRPr="002805C2">
        <w:rPr>
          <w:rFonts w:ascii="Times New Roman" w:hAnsi="Times New Roman" w:cs="Times New Roman"/>
          <w:i/>
          <w:szCs w:val="24"/>
        </w:rPr>
        <w:t>ANoMA</w:t>
      </w:r>
      <w:proofErr w:type="spellEnd"/>
      <w:r w:rsidRPr="002805C2">
        <w:rPr>
          <w:rFonts w:ascii="Times New Roman" w:hAnsi="Times New Roman" w:cs="Times New Roman"/>
          <w:i/>
          <w:szCs w:val="24"/>
        </w:rPr>
        <w:t>) Research Group,</w:t>
      </w:r>
      <w:r w:rsidRPr="002805C2">
        <w:rPr>
          <w:szCs w:val="24"/>
        </w:rPr>
        <w:t xml:space="preserve"> </w:t>
      </w:r>
    </w:p>
    <w:p w14:paraId="287C6B34" w14:textId="4CCB08B0" w:rsidR="000D0040" w:rsidRPr="002805C2" w:rsidRDefault="00A6564B" w:rsidP="000D0040">
      <w:pPr>
        <w:jc w:val="center"/>
        <w:outlineLvl w:val="0"/>
        <w:rPr>
          <w:rFonts w:ascii="Times New Roman" w:hAnsi="Times New Roman" w:cs="Times New Roman"/>
          <w:i/>
          <w:szCs w:val="24"/>
        </w:rPr>
      </w:pPr>
      <w:r w:rsidRPr="002805C2">
        <w:rPr>
          <w:rFonts w:ascii="Times New Roman" w:hAnsi="Times New Roman" w:cs="Times New Roman"/>
          <w:i/>
          <w:szCs w:val="24"/>
        </w:rPr>
        <w:t xml:space="preserve">Faculty of Science and Marine </w:t>
      </w:r>
      <w:r w:rsidR="000D0040" w:rsidRPr="002805C2">
        <w:rPr>
          <w:rFonts w:ascii="Times New Roman" w:hAnsi="Times New Roman" w:cs="Times New Roman"/>
          <w:i/>
          <w:szCs w:val="24"/>
        </w:rPr>
        <w:t>Environment</w:t>
      </w:r>
      <w:r w:rsidRPr="002805C2">
        <w:rPr>
          <w:rFonts w:ascii="Times New Roman" w:hAnsi="Times New Roman" w:cs="Times New Roman"/>
          <w:i/>
          <w:szCs w:val="24"/>
        </w:rPr>
        <w:t>,</w:t>
      </w:r>
    </w:p>
    <w:p w14:paraId="4829786A" w14:textId="77777777" w:rsidR="000D0040" w:rsidRPr="002805C2" w:rsidRDefault="000D0040" w:rsidP="000D0040">
      <w:pPr>
        <w:jc w:val="center"/>
        <w:outlineLvl w:val="0"/>
        <w:rPr>
          <w:rFonts w:ascii="Times New Roman" w:hAnsi="Times New Roman" w:cs="Times New Roman"/>
          <w:i/>
          <w:szCs w:val="24"/>
        </w:rPr>
      </w:pPr>
      <w:r w:rsidRPr="002805C2">
        <w:rPr>
          <w:rFonts w:ascii="Times New Roman" w:hAnsi="Times New Roman" w:cs="Times New Roman"/>
          <w:i/>
          <w:szCs w:val="24"/>
        </w:rPr>
        <w:t xml:space="preserve"> Universiti Malaysia Terengganu, 21030 Kuala Terengganu, Terengganu, Malaysia</w:t>
      </w:r>
    </w:p>
    <w:p w14:paraId="2A49AA5E" w14:textId="23A19A91" w:rsidR="00A415C1" w:rsidRPr="002805C2" w:rsidRDefault="00E75E43" w:rsidP="002805C2">
      <w:pPr>
        <w:jc w:val="center"/>
        <w:outlineLvl w:val="0"/>
        <w:rPr>
          <w:rFonts w:ascii="Times New Roman" w:hAnsi="Times New Roman" w:cs="Times New Roman"/>
          <w:b/>
          <w:szCs w:val="24"/>
        </w:rPr>
      </w:pPr>
      <w:r w:rsidRPr="002805C2">
        <w:rPr>
          <w:rFonts w:ascii="Times New Roman" w:hAnsi="Times New Roman" w:cs="Times New Roman"/>
          <w:b/>
          <w:szCs w:val="24"/>
        </w:rPr>
        <w:t xml:space="preserve"> </w:t>
      </w:r>
    </w:p>
    <w:p w14:paraId="671993DD" w14:textId="77777777" w:rsidR="00A415C1" w:rsidRPr="002805C2" w:rsidRDefault="00A415C1" w:rsidP="00A415C1">
      <w:pPr>
        <w:jc w:val="center"/>
        <w:outlineLvl w:val="0"/>
        <w:rPr>
          <w:rFonts w:ascii="Times New Roman" w:hAnsi="Times New Roman" w:cs="Times New Roman"/>
          <w:i/>
          <w:szCs w:val="24"/>
        </w:rPr>
      </w:pPr>
      <w:r w:rsidRPr="002805C2">
        <w:rPr>
          <w:rFonts w:ascii="Times New Roman" w:hAnsi="Times New Roman" w:cs="Times New Roman"/>
          <w:i/>
          <w:szCs w:val="24"/>
          <w:vertAlign w:val="superscript"/>
        </w:rPr>
        <w:t>*</w:t>
      </w:r>
      <w:r w:rsidRPr="002805C2">
        <w:rPr>
          <w:rFonts w:ascii="Times New Roman" w:hAnsi="Times New Roman" w:cs="Times New Roman"/>
          <w:i/>
          <w:szCs w:val="24"/>
        </w:rPr>
        <w:t xml:space="preserve">Corresponding author: </w:t>
      </w:r>
      <w:r w:rsidR="00E75E43" w:rsidRPr="002805C2">
        <w:rPr>
          <w:rFonts w:ascii="Times New Roman" w:hAnsi="Times New Roman" w:cs="Times New Roman"/>
          <w:i/>
          <w:szCs w:val="24"/>
        </w:rPr>
        <w:t xml:space="preserve">hanismy@umt.edu.my </w:t>
      </w:r>
    </w:p>
    <w:p w14:paraId="5B4A7C92" w14:textId="77777777" w:rsidR="00785CA6" w:rsidRPr="002805C2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14:paraId="4E6C6C07" w14:textId="77777777" w:rsidR="00785CA6" w:rsidRPr="002805C2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24"/>
        </w:rPr>
      </w:pPr>
      <w:r w:rsidRPr="002805C2">
        <w:rPr>
          <w:rFonts w:ascii="Times New Roman" w:hAnsi="Times New Roman" w:cs="Times New Roman"/>
          <w:b/>
          <w:sz w:val="18"/>
          <w:szCs w:val="24"/>
        </w:rPr>
        <w:t>Abstract</w:t>
      </w:r>
    </w:p>
    <w:p w14:paraId="307936EA" w14:textId="681A72EB" w:rsidR="003F3701" w:rsidRPr="002805C2" w:rsidRDefault="00E75E43" w:rsidP="00785CA6">
      <w:pPr>
        <w:outlineLvl w:val="0"/>
        <w:rPr>
          <w:rFonts w:ascii="Times New Roman" w:hAnsi="Times New Roman" w:cs="Times New Roman"/>
          <w:sz w:val="18"/>
          <w:szCs w:val="24"/>
        </w:rPr>
      </w:pPr>
      <w:r w:rsidRPr="002805C2">
        <w:rPr>
          <w:rFonts w:ascii="Times New Roman" w:hAnsi="Times New Roman" w:cs="Times New Roman"/>
          <w:sz w:val="18"/>
          <w:szCs w:val="24"/>
        </w:rPr>
        <w:t>Schiff base compound</w:t>
      </w:r>
      <w:r w:rsidR="000A0F10" w:rsidRPr="002805C2">
        <w:rPr>
          <w:rFonts w:ascii="Times New Roman" w:hAnsi="Times New Roman" w:cs="Times New Roman"/>
          <w:sz w:val="18"/>
          <w:szCs w:val="24"/>
        </w:rPr>
        <w:t xml:space="preserve"> </w:t>
      </w:r>
      <w:r w:rsidRPr="002805C2">
        <w:rPr>
          <w:rFonts w:ascii="Times New Roman" w:hAnsi="Times New Roman" w:cs="Times New Roman"/>
          <w:sz w:val="18"/>
          <w:szCs w:val="24"/>
        </w:rPr>
        <w:t>produced from aromatic aldehydes and aromatic amines ha</w:t>
      </w:r>
      <w:r w:rsidR="00685107" w:rsidRPr="002805C2">
        <w:rPr>
          <w:rFonts w:ascii="Times New Roman" w:hAnsi="Times New Roman" w:cs="Times New Roman"/>
          <w:sz w:val="18"/>
          <w:szCs w:val="24"/>
        </w:rPr>
        <w:t>s</w:t>
      </w:r>
      <w:r w:rsidRPr="002805C2">
        <w:rPr>
          <w:rFonts w:ascii="Times New Roman" w:hAnsi="Times New Roman" w:cs="Times New Roman"/>
          <w:sz w:val="18"/>
          <w:szCs w:val="24"/>
        </w:rPr>
        <w:t xml:space="preserve"> been used in 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a </w:t>
      </w:r>
      <w:r w:rsidRPr="002805C2">
        <w:rPr>
          <w:rFonts w:ascii="Times New Roman" w:hAnsi="Times New Roman" w:cs="Times New Roman"/>
          <w:sz w:val="18"/>
          <w:szCs w:val="24"/>
        </w:rPr>
        <w:t xml:space="preserve">wide range 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of </w:t>
      </w:r>
      <w:r w:rsidRPr="002805C2">
        <w:rPr>
          <w:rFonts w:ascii="Times New Roman" w:hAnsi="Times New Roman" w:cs="Times New Roman"/>
          <w:sz w:val="18"/>
          <w:szCs w:val="24"/>
        </w:rPr>
        <w:t>applications in various field</w:t>
      </w:r>
      <w:r w:rsidR="000A1F5D" w:rsidRPr="002805C2">
        <w:rPr>
          <w:rFonts w:ascii="Times New Roman" w:hAnsi="Times New Roman" w:cs="Times New Roman"/>
          <w:sz w:val="18"/>
          <w:szCs w:val="24"/>
        </w:rPr>
        <w:t>s</w:t>
      </w:r>
      <w:r w:rsidR="00685107" w:rsidRPr="002805C2">
        <w:rPr>
          <w:rFonts w:ascii="Times New Roman" w:hAnsi="Times New Roman" w:cs="Times New Roman"/>
          <w:sz w:val="18"/>
          <w:szCs w:val="24"/>
        </w:rPr>
        <w:t>,</w:t>
      </w:r>
      <w:r w:rsidRPr="002805C2">
        <w:rPr>
          <w:rFonts w:ascii="Times New Roman" w:hAnsi="Times New Roman" w:cs="Times New Roman"/>
          <w:sz w:val="18"/>
          <w:szCs w:val="24"/>
        </w:rPr>
        <w:t xml:space="preserve"> including pharmaceutical, life sciences and chemical science </w:t>
      </w:r>
      <w:r w:rsidR="00685107" w:rsidRPr="002805C2">
        <w:rPr>
          <w:rFonts w:ascii="Times New Roman" w:hAnsi="Times New Roman" w:cs="Times New Roman"/>
          <w:sz w:val="18"/>
          <w:szCs w:val="24"/>
        </w:rPr>
        <w:t>(e.g.</w:t>
      </w:r>
      <w:r w:rsidRPr="002805C2">
        <w:rPr>
          <w:rFonts w:ascii="Times New Roman" w:hAnsi="Times New Roman" w:cs="Times New Roman"/>
          <w:sz w:val="18"/>
          <w:szCs w:val="24"/>
        </w:rPr>
        <w:t xml:space="preserve"> inorganic and analytical chemistry</w:t>
      </w:r>
      <w:r w:rsidR="00685107" w:rsidRPr="002805C2">
        <w:rPr>
          <w:rFonts w:ascii="Times New Roman" w:hAnsi="Times New Roman" w:cs="Times New Roman"/>
          <w:sz w:val="18"/>
          <w:szCs w:val="24"/>
        </w:rPr>
        <w:t>)</w:t>
      </w:r>
      <w:r w:rsidRPr="002805C2">
        <w:rPr>
          <w:rFonts w:ascii="Times New Roman" w:hAnsi="Times New Roman" w:cs="Times New Roman"/>
          <w:sz w:val="18"/>
          <w:szCs w:val="24"/>
        </w:rPr>
        <w:t xml:space="preserve">. It has 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also </w:t>
      </w:r>
      <w:r w:rsidRPr="002805C2">
        <w:rPr>
          <w:rFonts w:ascii="Times New Roman" w:hAnsi="Times New Roman" w:cs="Times New Roman"/>
          <w:sz w:val="18"/>
          <w:szCs w:val="24"/>
        </w:rPr>
        <w:t>been applied in optical and electrochemical sensors to enable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 the</w:t>
      </w:r>
      <w:r w:rsidRPr="002805C2">
        <w:rPr>
          <w:rFonts w:ascii="Times New Roman" w:hAnsi="Times New Roman" w:cs="Times New Roman"/>
          <w:sz w:val="18"/>
          <w:szCs w:val="24"/>
        </w:rPr>
        <w:t xml:space="preserve"> detection of enhance</w:t>
      </w:r>
      <w:r w:rsidR="00685107" w:rsidRPr="002805C2">
        <w:rPr>
          <w:rFonts w:ascii="Times New Roman" w:hAnsi="Times New Roman" w:cs="Times New Roman"/>
          <w:sz w:val="18"/>
          <w:szCs w:val="24"/>
        </w:rPr>
        <w:t>d</w:t>
      </w:r>
      <w:r w:rsidRPr="002805C2">
        <w:rPr>
          <w:rFonts w:ascii="Times New Roman" w:hAnsi="Times New Roman" w:cs="Times New Roman"/>
          <w:sz w:val="18"/>
          <w:szCs w:val="24"/>
        </w:rPr>
        <w:t xml:space="preserve"> selectivity and sensitivity of the</w:t>
      </w:r>
      <w:r w:rsidR="00C012F3" w:rsidRPr="002805C2">
        <w:rPr>
          <w:rFonts w:ascii="Times New Roman" w:hAnsi="Times New Roman" w:cs="Times New Roman"/>
          <w:sz w:val="18"/>
          <w:szCs w:val="24"/>
        </w:rPr>
        <w:t xml:space="preserve"> sensors. These compounds </w:t>
      </w:r>
      <w:r w:rsidRPr="002805C2">
        <w:rPr>
          <w:rFonts w:ascii="Times New Roman" w:hAnsi="Times New Roman" w:cs="Times New Roman"/>
          <w:sz w:val="18"/>
          <w:szCs w:val="24"/>
        </w:rPr>
        <w:t>give excellent prospect</w:t>
      </w:r>
      <w:r w:rsidR="00685107" w:rsidRPr="002805C2">
        <w:rPr>
          <w:rFonts w:ascii="Times New Roman" w:hAnsi="Times New Roman" w:cs="Times New Roman"/>
          <w:sz w:val="18"/>
          <w:szCs w:val="24"/>
        </w:rPr>
        <w:t>s</w:t>
      </w:r>
      <w:r w:rsidRPr="002805C2">
        <w:rPr>
          <w:rFonts w:ascii="Times New Roman" w:hAnsi="Times New Roman" w:cs="Times New Roman"/>
          <w:sz w:val="18"/>
          <w:szCs w:val="24"/>
        </w:rPr>
        <w:t xml:space="preserve"> in sensor</w:t>
      </w:r>
      <w:r w:rsidR="00C012F3" w:rsidRPr="002805C2">
        <w:rPr>
          <w:rFonts w:ascii="Times New Roman" w:hAnsi="Times New Roman" w:cs="Times New Roman"/>
          <w:sz w:val="18"/>
          <w:szCs w:val="24"/>
        </w:rPr>
        <w:t xml:space="preserve"> study</w:t>
      </w:r>
      <w:r w:rsidRPr="002805C2">
        <w:rPr>
          <w:rFonts w:ascii="Times New Roman" w:hAnsi="Times New Roman" w:cs="Times New Roman"/>
          <w:sz w:val="18"/>
          <w:szCs w:val="24"/>
        </w:rPr>
        <w:t xml:space="preserve">. 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In this study, </w:t>
      </w:r>
      <w:r w:rsidRPr="002805C2">
        <w:rPr>
          <w:rFonts w:ascii="Times New Roman" w:hAnsi="Times New Roman" w:cs="Times New Roman"/>
          <w:sz w:val="18"/>
          <w:szCs w:val="24"/>
        </w:rPr>
        <w:t>Schiff base</w:t>
      </w:r>
      <w:r w:rsidR="006E6A89" w:rsidRPr="002805C2">
        <w:rPr>
          <w:rFonts w:ascii="Times New Roman" w:hAnsi="Times New Roman" w:cs="Times New Roman"/>
          <w:sz w:val="18"/>
          <w:szCs w:val="24"/>
        </w:rPr>
        <w:t xml:space="preserve"> compound</w:t>
      </w:r>
      <w:r w:rsidRPr="002805C2">
        <w:rPr>
          <w:rFonts w:ascii="Times New Roman" w:hAnsi="Times New Roman" w:cs="Times New Roman"/>
          <w:sz w:val="18"/>
          <w:szCs w:val="24"/>
        </w:rPr>
        <w:t xml:space="preserve"> derived from 4-(4-nitrostyryl) aniline and 4-(4-</w:t>
      </w:r>
      <w:proofErr w:type="gramStart"/>
      <w:r w:rsidRPr="002805C2">
        <w:rPr>
          <w:rFonts w:ascii="Times New Roman" w:hAnsi="Times New Roman" w:cs="Times New Roman"/>
          <w:sz w:val="18"/>
          <w:szCs w:val="24"/>
        </w:rPr>
        <w:t>aminostyryl)benzonitrile</w:t>
      </w:r>
      <w:proofErr w:type="gramEnd"/>
      <w:r w:rsidRPr="002805C2">
        <w:rPr>
          <w:rFonts w:ascii="Times New Roman" w:hAnsi="Times New Roman" w:cs="Times New Roman"/>
          <w:sz w:val="18"/>
          <w:szCs w:val="24"/>
        </w:rPr>
        <w:t xml:space="preserve"> with 4-propoxybenzaldehyde </w:t>
      </w:r>
      <w:r w:rsidR="00685107" w:rsidRPr="002805C2">
        <w:rPr>
          <w:rFonts w:ascii="Times New Roman" w:hAnsi="Times New Roman" w:cs="Times New Roman"/>
          <w:sz w:val="18"/>
          <w:szCs w:val="24"/>
        </w:rPr>
        <w:t>was</w:t>
      </w:r>
      <w:r w:rsidRPr="002805C2">
        <w:rPr>
          <w:rFonts w:ascii="Times New Roman" w:hAnsi="Times New Roman" w:cs="Times New Roman"/>
          <w:sz w:val="18"/>
          <w:szCs w:val="24"/>
        </w:rPr>
        <w:t xml:space="preserve"> synthesis</w:t>
      </w:r>
      <w:r w:rsidR="00685107" w:rsidRPr="002805C2">
        <w:rPr>
          <w:rFonts w:ascii="Times New Roman" w:hAnsi="Times New Roman" w:cs="Times New Roman"/>
          <w:sz w:val="18"/>
          <w:szCs w:val="24"/>
        </w:rPr>
        <w:t>ed</w:t>
      </w:r>
      <w:r w:rsidRPr="002805C2">
        <w:rPr>
          <w:rFonts w:ascii="Times New Roman" w:hAnsi="Times New Roman" w:cs="Times New Roman"/>
          <w:sz w:val="18"/>
          <w:szCs w:val="24"/>
        </w:rPr>
        <w:t xml:space="preserve"> using ethanol as 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the </w:t>
      </w:r>
      <w:r w:rsidRPr="002805C2">
        <w:rPr>
          <w:rFonts w:ascii="Times New Roman" w:hAnsi="Times New Roman" w:cs="Times New Roman"/>
          <w:sz w:val="18"/>
          <w:szCs w:val="24"/>
        </w:rPr>
        <w:t>solvent. All compounds were characteri</w:t>
      </w:r>
      <w:r w:rsidR="00685107" w:rsidRPr="002805C2">
        <w:rPr>
          <w:rFonts w:ascii="Times New Roman" w:hAnsi="Times New Roman" w:cs="Times New Roman"/>
          <w:sz w:val="18"/>
          <w:szCs w:val="24"/>
        </w:rPr>
        <w:t>s</w:t>
      </w:r>
      <w:r w:rsidRPr="002805C2">
        <w:rPr>
          <w:rFonts w:ascii="Times New Roman" w:hAnsi="Times New Roman" w:cs="Times New Roman"/>
          <w:sz w:val="18"/>
          <w:szCs w:val="24"/>
        </w:rPr>
        <w:t>ed by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 using the</w:t>
      </w:r>
      <w:r w:rsidRPr="002805C2">
        <w:rPr>
          <w:rFonts w:ascii="Times New Roman" w:hAnsi="Times New Roman" w:cs="Times New Roman"/>
          <w:sz w:val="18"/>
          <w:szCs w:val="24"/>
        </w:rPr>
        <w:t xml:space="preserve"> Fourier tran</w:t>
      </w:r>
      <w:r w:rsidR="00B151C0" w:rsidRPr="002805C2">
        <w:rPr>
          <w:rFonts w:ascii="Times New Roman" w:hAnsi="Times New Roman" w:cs="Times New Roman"/>
          <w:sz w:val="18"/>
          <w:szCs w:val="24"/>
        </w:rPr>
        <w:t>sform infrared spectroscopy (FT</w:t>
      </w:r>
      <w:r w:rsidRPr="002805C2">
        <w:rPr>
          <w:rFonts w:ascii="Times New Roman" w:hAnsi="Times New Roman" w:cs="Times New Roman"/>
          <w:sz w:val="18"/>
          <w:szCs w:val="24"/>
        </w:rPr>
        <w:t xml:space="preserve">IR), UV-Vis spectrophotometer and Nuclear Magnetic Resonance (NMR). FTIR showed 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the </w:t>
      </w:r>
      <w:r w:rsidRPr="002805C2">
        <w:rPr>
          <w:rFonts w:ascii="Times New Roman" w:hAnsi="Times New Roman" w:cs="Times New Roman"/>
          <w:sz w:val="18"/>
          <w:szCs w:val="24"/>
        </w:rPr>
        <w:t xml:space="preserve">formation of C=N (imine) stretching vibrations </w:t>
      </w:r>
      <w:r w:rsidR="00685107" w:rsidRPr="002805C2">
        <w:rPr>
          <w:rFonts w:ascii="Times New Roman" w:hAnsi="Times New Roman" w:cs="Times New Roman"/>
          <w:sz w:val="18"/>
          <w:szCs w:val="24"/>
        </w:rPr>
        <w:t>within</w:t>
      </w:r>
      <w:r w:rsidRPr="002805C2">
        <w:rPr>
          <w:rFonts w:ascii="Times New Roman" w:hAnsi="Times New Roman" w:cs="Times New Roman"/>
          <w:sz w:val="18"/>
          <w:szCs w:val="24"/>
        </w:rPr>
        <w:t xml:space="preserve"> 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the </w:t>
      </w:r>
      <w:r w:rsidRPr="002805C2">
        <w:rPr>
          <w:rFonts w:ascii="Times New Roman" w:hAnsi="Times New Roman" w:cs="Times New Roman"/>
          <w:sz w:val="18"/>
          <w:szCs w:val="24"/>
        </w:rPr>
        <w:t>range of 1604.36 – 1606.51 cm</w:t>
      </w:r>
      <w:r w:rsidRPr="002805C2">
        <w:rPr>
          <w:rFonts w:ascii="Times New Roman" w:hAnsi="Times New Roman" w:cs="Times New Roman"/>
          <w:sz w:val="18"/>
          <w:szCs w:val="24"/>
          <w:vertAlign w:val="superscript"/>
        </w:rPr>
        <w:t>-1</w:t>
      </w:r>
      <w:r w:rsidRPr="002805C2">
        <w:rPr>
          <w:rFonts w:ascii="Times New Roman" w:hAnsi="Times New Roman" w:cs="Times New Roman"/>
          <w:sz w:val="18"/>
          <w:szCs w:val="24"/>
        </w:rPr>
        <w:t>. In UV-vis, π-π* electronic transition of the C=N in both compounds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 was </w:t>
      </w:r>
      <w:r w:rsidRPr="002805C2">
        <w:rPr>
          <w:rFonts w:ascii="Times New Roman" w:hAnsi="Times New Roman" w:cs="Times New Roman"/>
          <w:sz w:val="18"/>
          <w:szCs w:val="24"/>
        </w:rPr>
        <w:t xml:space="preserve">observed 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within the </w:t>
      </w:r>
      <w:r w:rsidRPr="002805C2">
        <w:rPr>
          <w:rFonts w:ascii="Times New Roman" w:hAnsi="Times New Roman" w:cs="Times New Roman"/>
          <w:sz w:val="18"/>
          <w:szCs w:val="24"/>
        </w:rPr>
        <w:t>peak range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 of</w:t>
      </w:r>
      <w:r w:rsidRPr="002805C2">
        <w:rPr>
          <w:rFonts w:ascii="Times New Roman" w:hAnsi="Times New Roman" w:cs="Times New Roman"/>
          <w:sz w:val="18"/>
          <w:szCs w:val="24"/>
        </w:rPr>
        <w:t xml:space="preserve"> 361-385 nm. </w:t>
      </w:r>
      <w:r w:rsidR="00685107" w:rsidRPr="002805C2">
        <w:rPr>
          <w:rFonts w:ascii="Times New Roman" w:hAnsi="Times New Roman" w:cs="Times New Roman"/>
          <w:sz w:val="18"/>
          <w:szCs w:val="24"/>
        </w:rPr>
        <w:t>Meanwhile</w:t>
      </w:r>
      <w:r w:rsidRPr="002805C2">
        <w:rPr>
          <w:rFonts w:ascii="Times New Roman" w:hAnsi="Times New Roman" w:cs="Times New Roman"/>
          <w:sz w:val="18"/>
          <w:szCs w:val="24"/>
        </w:rPr>
        <w:t xml:space="preserve"> in the </w:t>
      </w:r>
      <w:r w:rsidRPr="002805C2">
        <w:rPr>
          <w:rFonts w:ascii="Times New Roman" w:hAnsi="Times New Roman" w:cs="Times New Roman"/>
          <w:sz w:val="18"/>
          <w:szCs w:val="24"/>
          <w:vertAlign w:val="superscript"/>
        </w:rPr>
        <w:t>1</w:t>
      </w:r>
      <w:r w:rsidRPr="002805C2">
        <w:rPr>
          <w:rFonts w:ascii="Times New Roman" w:hAnsi="Times New Roman" w:cs="Times New Roman"/>
          <w:sz w:val="18"/>
          <w:szCs w:val="24"/>
        </w:rPr>
        <w:t>H NMR</w:t>
      </w:r>
      <w:r w:rsidR="00685107" w:rsidRPr="002805C2">
        <w:rPr>
          <w:rFonts w:ascii="Times New Roman" w:hAnsi="Times New Roman" w:cs="Times New Roman"/>
          <w:sz w:val="18"/>
          <w:szCs w:val="24"/>
        </w:rPr>
        <w:t>,</w:t>
      </w:r>
      <w:r w:rsidRPr="002805C2">
        <w:rPr>
          <w:rFonts w:ascii="Times New Roman" w:hAnsi="Times New Roman" w:cs="Times New Roman"/>
          <w:sz w:val="18"/>
          <w:szCs w:val="24"/>
        </w:rPr>
        <w:t xml:space="preserve"> the peak of CH=N (Imine) group was found at δ 8.32-8.34 ppm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, whereas </w:t>
      </w:r>
      <w:r w:rsidR="004C162F" w:rsidRPr="002805C2">
        <w:rPr>
          <w:rFonts w:ascii="Times New Roman" w:hAnsi="Times New Roman" w:cs="Times New Roman"/>
          <w:sz w:val="18"/>
          <w:szCs w:val="24"/>
        </w:rPr>
        <w:t xml:space="preserve">for </w:t>
      </w:r>
      <w:r w:rsidRPr="002805C2">
        <w:rPr>
          <w:rFonts w:ascii="Times New Roman" w:hAnsi="Times New Roman" w:cs="Times New Roman"/>
          <w:sz w:val="18"/>
          <w:szCs w:val="24"/>
          <w:vertAlign w:val="superscript"/>
        </w:rPr>
        <w:t>13</w:t>
      </w:r>
      <w:r w:rsidRPr="002805C2">
        <w:rPr>
          <w:rFonts w:ascii="Times New Roman" w:hAnsi="Times New Roman" w:cs="Times New Roman"/>
          <w:sz w:val="18"/>
          <w:szCs w:val="24"/>
        </w:rPr>
        <w:t>C NMR</w:t>
      </w:r>
      <w:r w:rsidR="00685107" w:rsidRPr="002805C2">
        <w:rPr>
          <w:rFonts w:ascii="Times New Roman" w:hAnsi="Times New Roman" w:cs="Times New Roman"/>
          <w:sz w:val="18"/>
          <w:szCs w:val="24"/>
        </w:rPr>
        <w:t>,</w:t>
      </w:r>
      <w:r w:rsidRPr="002805C2">
        <w:rPr>
          <w:rFonts w:ascii="Times New Roman" w:hAnsi="Times New Roman" w:cs="Times New Roman"/>
          <w:sz w:val="18"/>
          <w:szCs w:val="24"/>
        </w:rPr>
        <w:t xml:space="preserve"> </w:t>
      </w:r>
      <w:r w:rsidR="004C162F" w:rsidRPr="002805C2">
        <w:rPr>
          <w:rFonts w:ascii="Times New Roman" w:hAnsi="Times New Roman" w:cs="Times New Roman"/>
          <w:sz w:val="18"/>
          <w:szCs w:val="24"/>
        </w:rPr>
        <w:t>the peak</w:t>
      </w:r>
      <w:r w:rsidR="000A1F5D" w:rsidRPr="002805C2">
        <w:rPr>
          <w:rFonts w:ascii="Times New Roman" w:hAnsi="Times New Roman" w:cs="Times New Roman"/>
          <w:sz w:val="18"/>
          <w:szCs w:val="24"/>
        </w:rPr>
        <w:t>s</w:t>
      </w:r>
      <w:r w:rsidR="004C162F" w:rsidRPr="002805C2">
        <w:rPr>
          <w:rFonts w:ascii="Times New Roman" w:hAnsi="Times New Roman" w:cs="Times New Roman"/>
          <w:sz w:val="18"/>
          <w:szCs w:val="24"/>
        </w:rPr>
        <w:t xml:space="preserve"> </w:t>
      </w:r>
      <w:r w:rsidR="00685107" w:rsidRPr="002805C2">
        <w:rPr>
          <w:rFonts w:ascii="Times New Roman" w:hAnsi="Times New Roman" w:cs="Times New Roman"/>
          <w:sz w:val="18"/>
          <w:szCs w:val="24"/>
        </w:rPr>
        <w:t>w</w:t>
      </w:r>
      <w:r w:rsidR="000A1F5D" w:rsidRPr="002805C2">
        <w:rPr>
          <w:rFonts w:ascii="Times New Roman" w:hAnsi="Times New Roman" w:cs="Times New Roman"/>
          <w:sz w:val="18"/>
          <w:szCs w:val="24"/>
        </w:rPr>
        <w:t>ere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 </w:t>
      </w:r>
      <w:r w:rsidRPr="002805C2">
        <w:rPr>
          <w:rFonts w:ascii="Times New Roman" w:hAnsi="Times New Roman" w:cs="Times New Roman"/>
          <w:sz w:val="18"/>
          <w:szCs w:val="24"/>
        </w:rPr>
        <w:t xml:space="preserve">discovered at δ 158.72, δ 158.80 and 158.72 ppm. The application of 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the </w:t>
      </w:r>
      <w:r w:rsidRPr="002805C2">
        <w:rPr>
          <w:rFonts w:ascii="Times New Roman" w:hAnsi="Times New Roman" w:cs="Times New Roman"/>
          <w:sz w:val="18"/>
          <w:szCs w:val="24"/>
        </w:rPr>
        <w:t>Schiff base as a linker in electrochemical DNA sensor (E-DNA) still has no</w:t>
      </w:r>
      <w:r w:rsidR="00685107" w:rsidRPr="002805C2">
        <w:rPr>
          <w:rFonts w:ascii="Times New Roman" w:hAnsi="Times New Roman" w:cs="Times New Roman"/>
          <w:sz w:val="18"/>
          <w:szCs w:val="24"/>
        </w:rPr>
        <w:t>t been</w:t>
      </w:r>
      <w:r w:rsidRPr="002805C2">
        <w:rPr>
          <w:rFonts w:ascii="Times New Roman" w:hAnsi="Times New Roman" w:cs="Times New Roman"/>
          <w:sz w:val="18"/>
          <w:szCs w:val="24"/>
        </w:rPr>
        <w:t xml:space="preserve"> stud</w:t>
      </w:r>
      <w:r w:rsidR="00685107" w:rsidRPr="002805C2">
        <w:rPr>
          <w:rFonts w:ascii="Times New Roman" w:hAnsi="Times New Roman" w:cs="Times New Roman"/>
          <w:sz w:val="18"/>
          <w:szCs w:val="24"/>
        </w:rPr>
        <w:t>ied previously</w:t>
      </w:r>
      <w:r w:rsidRPr="002805C2">
        <w:rPr>
          <w:rFonts w:ascii="Times New Roman" w:hAnsi="Times New Roman" w:cs="Times New Roman"/>
          <w:sz w:val="18"/>
          <w:szCs w:val="24"/>
        </w:rPr>
        <w:t>. In this study, two new Schiff base derivatives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 were</w:t>
      </w:r>
      <w:r w:rsidRPr="002805C2">
        <w:rPr>
          <w:rFonts w:ascii="Times New Roman" w:hAnsi="Times New Roman" w:cs="Times New Roman"/>
          <w:sz w:val="18"/>
          <w:szCs w:val="24"/>
        </w:rPr>
        <w:t xml:space="preserve"> synthesi</w:t>
      </w:r>
      <w:r w:rsidR="00685107" w:rsidRPr="002805C2">
        <w:rPr>
          <w:rFonts w:ascii="Times New Roman" w:hAnsi="Times New Roman" w:cs="Times New Roman"/>
          <w:sz w:val="18"/>
          <w:szCs w:val="24"/>
        </w:rPr>
        <w:t>s</w:t>
      </w:r>
      <w:r w:rsidRPr="002805C2">
        <w:rPr>
          <w:rFonts w:ascii="Times New Roman" w:hAnsi="Times New Roman" w:cs="Times New Roman"/>
          <w:sz w:val="18"/>
          <w:szCs w:val="24"/>
        </w:rPr>
        <w:t>ed and characteri</w:t>
      </w:r>
      <w:r w:rsidR="00685107" w:rsidRPr="002805C2">
        <w:rPr>
          <w:rFonts w:ascii="Times New Roman" w:hAnsi="Times New Roman" w:cs="Times New Roman"/>
          <w:sz w:val="18"/>
          <w:szCs w:val="24"/>
        </w:rPr>
        <w:t>s</w:t>
      </w:r>
      <w:r w:rsidRPr="002805C2">
        <w:rPr>
          <w:rFonts w:ascii="Times New Roman" w:hAnsi="Times New Roman" w:cs="Times New Roman"/>
          <w:sz w:val="18"/>
          <w:szCs w:val="24"/>
        </w:rPr>
        <w:t>ed due to it</w:t>
      </w:r>
      <w:r w:rsidR="00685107" w:rsidRPr="002805C2">
        <w:rPr>
          <w:rFonts w:ascii="Times New Roman" w:hAnsi="Times New Roman" w:cs="Times New Roman"/>
          <w:sz w:val="18"/>
          <w:szCs w:val="24"/>
        </w:rPr>
        <w:t>s</w:t>
      </w:r>
      <w:r w:rsidRPr="002805C2">
        <w:rPr>
          <w:rFonts w:ascii="Times New Roman" w:hAnsi="Times New Roman" w:cs="Times New Roman"/>
          <w:sz w:val="18"/>
          <w:szCs w:val="24"/>
        </w:rPr>
        <w:t xml:space="preserve"> promising 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potential </w:t>
      </w:r>
      <w:r w:rsidRPr="002805C2">
        <w:rPr>
          <w:rFonts w:ascii="Times New Roman" w:hAnsi="Times New Roman" w:cs="Times New Roman"/>
          <w:sz w:val="18"/>
          <w:szCs w:val="24"/>
        </w:rPr>
        <w:t>in sensor</w:t>
      </w:r>
      <w:r w:rsidR="00685107" w:rsidRPr="002805C2">
        <w:rPr>
          <w:rFonts w:ascii="Times New Roman" w:hAnsi="Times New Roman" w:cs="Times New Roman"/>
          <w:sz w:val="18"/>
          <w:szCs w:val="24"/>
        </w:rPr>
        <w:t>s,</w:t>
      </w:r>
      <w:r w:rsidRPr="002805C2">
        <w:rPr>
          <w:rFonts w:ascii="Times New Roman" w:hAnsi="Times New Roman" w:cs="Times New Roman"/>
          <w:sz w:val="18"/>
          <w:szCs w:val="24"/>
        </w:rPr>
        <w:t xml:space="preserve"> which prompted </w:t>
      </w:r>
      <w:r w:rsidR="00685107" w:rsidRPr="002805C2">
        <w:rPr>
          <w:rFonts w:ascii="Times New Roman" w:hAnsi="Times New Roman" w:cs="Times New Roman"/>
          <w:sz w:val="18"/>
          <w:szCs w:val="24"/>
        </w:rPr>
        <w:t>its</w:t>
      </w:r>
      <w:r w:rsidRPr="002805C2">
        <w:rPr>
          <w:rFonts w:ascii="Times New Roman" w:hAnsi="Times New Roman" w:cs="Times New Roman"/>
          <w:sz w:val="18"/>
          <w:szCs w:val="24"/>
        </w:rPr>
        <w:t xml:space="preserve"> appl</w:t>
      </w:r>
      <w:r w:rsidR="00685107" w:rsidRPr="002805C2">
        <w:rPr>
          <w:rFonts w:ascii="Times New Roman" w:hAnsi="Times New Roman" w:cs="Times New Roman"/>
          <w:sz w:val="18"/>
          <w:szCs w:val="24"/>
        </w:rPr>
        <w:t>ication</w:t>
      </w:r>
      <w:r w:rsidRPr="002805C2">
        <w:rPr>
          <w:rFonts w:ascii="Times New Roman" w:hAnsi="Times New Roman" w:cs="Times New Roman"/>
          <w:sz w:val="18"/>
          <w:szCs w:val="24"/>
        </w:rPr>
        <w:t xml:space="preserve"> as </w:t>
      </w:r>
      <w:r w:rsidR="00685107" w:rsidRPr="002805C2">
        <w:rPr>
          <w:rFonts w:ascii="Times New Roman" w:hAnsi="Times New Roman" w:cs="Times New Roman"/>
          <w:sz w:val="18"/>
          <w:szCs w:val="24"/>
        </w:rPr>
        <w:t xml:space="preserve">a </w:t>
      </w:r>
      <w:r w:rsidRPr="002805C2">
        <w:rPr>
          <w:rFonts w:ascii="Times New Roman" w:hAnsi="Times New Roman" w:cs="Times New Roman"/>
          <w:sz w:val="18"/>
          <w:szCs w:val="24"/>
        </w:rPr>
        <w:t>future potential linker in electrochemical DNA sensor</w:t>
      </w:r>
      <w:r w:rsidR="00685107" w:rsidRPr="002805C2">
        <w:rPr>
          <w:rFonts w:ascii="Times New Roman" w:hAnsi="Times New Roman" w:cs="Times New Roman"/>
          <w:sz w:val="18"/>
          <w:szCs w:val="24"/>
        </w:rPr>
        <w:t>.</w:t>
      </w:r>
    </w:p>
    <w:p w14:paraId="353C77D7" w14:textId="77777777" w:rsidR="00E75E43" w:rsidRPr="002805C2" w:rsidRDefault="00E75E43" w:rsidP="00785CA6">
      <w:pPr>
        <w:outlineLvl w:val="0"/>
        <w:rPr>
          <w:rFonts w:ascii="Times New Roman" w:hAnsi="Times New Roman" w:cs="Times New Roman"/>
          <w:sz w:val="18"/>
          <w:szCs w:val="24"/>
        </w:rPr>
      </w:pPr>
    </w:p>
    <w:p w14:paraId="61DB4F12" w14:textId="2F7CED53" w:rsidR="00785CA6" w:rsidRDefault="00785CA6" w:rsidP="002805C2">
      <w:pPr>
        <w:outlineLvl w:val="0"/>
        <w:rPr>
          <w:rFonts w:ascii="Times New Roman" w:hAnsi="Times New Roman" w:cs="Times New Roman"/>
          <w:sz w:val="18"/>
          <w:szCs w:val="24"/>
        </w:rPr>
      </w:pPr>
      <w:r w:rsidRPr="002805C2">
        <w:rPr>
          <w:rFonts w:ascii="Times New Roman" w:hAnsi="Times New Roman" w:cs="Times New Roman"/>
          <w:b/>
          <w:sz w:val="18"/>
          <w:szCs w:val="24"/>
        </w:rPr>
        <w:t>Keyword</w:t>
      </w:r>
      <w:r w:rsidR="009C4E07" w:rsidRPr="002805C2">
        <w:rPr>
          <w:rFonts w:ascii="Times New Roman" w:hAnsi="Times New Roman" w:cs="Times New Roman"/>
          <w:b/>
          <w:sz w:val="18"/>
          <w:szCs w:val="24"/>
        </w:rPr>
        <w:t>s</w:t>
      </w:r>
      <w:r w:rsidRPr="002805C2">
        <w:rPr>
          <w:rFonts w:ascii="Times New Roman" w:hAnsi="Times New Roman" w:cs="Times New Roman"/>
          <w:sz w:val="18"/>
          <w:szCs w:val="24"/>
        </w:rPr>
        <w:t xml:space="preserve">: </w:t>
      </w:r>
      <w:r w:rsidR="00E75E43" w:rsidRPr="002805C2">
        <w:rPr>
          <w:rFonts w:ascii="Times New Roman" w:hAnsi="Times New Roman" w:cs="Times New Roman"/>
          <w:sz w:val="18"/>
          <w:szCs w:val="24"/>
        </w:rPr>
        <w:t>Schiff b</w:t>
      </w:r>
      <w:r w:rsidR="00856683" w:rsidRPr="002805C2">
        <w:rPr>
          <w:rFonts w:ascii="Times New Roman" w:hAnsi="Times New Roman" w:cs="Times New Roman"/>
          <w:sz w:val="18"/>
          <w:szCs w:val="24"/>
        </w:rPr>
        <w:t xml:space="preserve">ase, </w:t>
      </w:r>
      <w:r w:rsidR="002805C2" w:rsidRPr="002805C2">
        <w:rPr>
          <w:rFonts w:ascii="Times New Roman" w:hAnsi="Times New Roman" w:cs="Times New Roman"/>
          <w:sz w:val="18"/>
          <w:szCs w:val="24"/>
        </w:rPr>
        <w:t xml:space="preserve">synthesis, spacer, </w:t>
      </w:r>
      <w:r w:rsidR="00856683" w:rsidRPr="002805C2">
        <w:rPr>
          <w:rFonts w:ascii="Times New Roman" w:hAnsi="Times New Roman" w:cs="Times New Roman"/>
          <w:sz w:val="18"/>
          <w:szCs w:val="24"/>
        </w:rPr>
        <w:t xml:space="preserve">E-DNA </w:t>
      </w:r>
      <w:r w:rsidR="002805C2">
        <w:rPr>
          <w:rFonts w:ascii="Times New Roman" w:hAnsi="Times New Roman" w:cs="Times New Roman"/>
          <w:sz w:val="18"/>
          <w:szCs w:val="24"/>
        </w:rPr>
        <w:t>s</w:t>
      </w:r>
      <w:r w:rsidR="00856683" w:rsidRPr="002805C2">
        <w:rPr>
          <w:rFonts w:ascii="Times New Roman" w:hAnsi="Times New Roman" w:cs="Times New Roman"/>
          <w:sz w:val="18"/>
          <w:szCs w:val="24"/>
        </w:rPr>
        <w:t>ensor</w:t>
      </w:r>
    </w:p>
    <w:p w14:paraId="66A96457" w14:textId="77777777" w:rsidR="002805C2" w:rsidRPr="002805C2" w:rsidRDefault="002805C2" w:rsidP="002805C2">
      <w:pPr>
        <w:outlineLvl w:val="0"/>
        <w:rPr>
          <w:rFonts w:ascii="Times New Roman" w:hAnsi="Times New Roman" w:cs="Times New Roman"/>
          <w:sz w:val="18"/>
          <w:szCs w:val="24"/>
        </w:rPr>
      </w:pPr>
    </w:p>
    <w:p w14:paraId="357551F6" w14:textId="77777777" w:rsidR="00785CA6" w:rsidRPr="002805C2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24"/>
        </w:rPr>
      </w:pPr>
      <w:r w:rsidRPr="002805C2">
        <w:rPr>
          <w:rFonts w:ascii="Times New Roman" w:hAnsi="Times New Roman" w:cs="Times New Roman"/>
          <w:b/>
          <w:sz w:val="18"/>
          <w:szCs w:val="24"/>
        </w:rPr>
        <w:t>Abstrak</w:t>
      </w:r>
    </w:p>
    <w:p w14:paraId="70D61DD6" w14:textId="0E0E39C5" w:rsidR="006E6A89" w:rsidRPr="002805C2" w:rsidRDefault="00A359DF" w:rsidP="00785CA6">
      <w:pPr>
        <w:outlineLvl w:val="0"/>
        <w:rPr>
          <w:rFonts w:ascii="Times New Roman" w:hAnsi="Times New Roman" w:cs="Times New Roman"/>
          <w:sz w:val="18"/>
          <w:szCs w:val="24"/>
        </w:rPr>
      </w:pPr>
      <w:proofErr w:type="spellStart"/>
      <w:r w:rsidRPr="002805C2">
        <w:rPr>
          <w:rFonts w:ascii="Times New Roman" w:hAnsi="Times New Roman" w:cs="Times New Roman"/>
          <w:sz w:val="18"/>
          <w:szCs w:val="24"/>
        </w:rPr>
        <w:t>Sebatian</w:t>
      </w:r>
      <w:proofErr w:type="spellEnd"/>
      <w:r w:rsidRPr="002805C2">
        <w:rPr>
          <w:rFonts w:ascii="Times New Roman" w:hAnsi="Times New Roman" w:cs="Times New Roman"/>
          <w:sz w:val="18"/>
          <w:szCs w:val="24"/>
        </w:rPr>
        <w:t xml:space="preserve"> Schiff </w:t>
      </w:r>
      <w:proofErr w:type="spellStart"/>
      <w:r w:rsidRPr="002805C2">
        <w:rPr>
          <w:rFonts w:ascii="Times New Roman" w:hAnsi="Times New Roman" w:cs="Times New Roman"/>
          <w:sz w:val="18"/>
          <w:szCs w:val="24"/>
        </w:rPr>
        <w:t>bes</w:t>
      </w:r>
      <w:proofErr w:type="spellEnd"/>
      <w:r w:rsidR="000A0F10" w:rsidRPr="002805C2">
        <w:rPr>
          <w:rFonts w:ascii="Times New Roman" w:hAnsi="Times New Roman" w:cs="Times New Roman"/>
          <w:sz w:val="18"/>
          <w:szCs w:val="24"/>
        </w:rPr>
        <w:t xml:space="preserve"> yang </w:t>
      </w:r>
      <w:proofErr w:type="spellStart"/>
      <w:r w:rsidR="000A0F10" w:rsidRPr="002805C2">
        <w:rPr>
          <w:rFonts w:ascii="Times New Roman" w:hAnsi="Times New Roman" w:cs="Times New Roman"/>
          <w:sz w:val="18"/>
          <w:szCs w:val="24"/>
        </w:rPr>
        <w:t>dihasilkan</w:t>
      </w:r>
      <w:proofErr w:type="spellEnd"/>
      <w:r w:rsidR="000A0F10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0A0F10" w:rsidRPr="002805C2">
        <w:rPr>
          <w:rFonts w:ascii="Times New Roman" w:hAnsi="Times New Roman" w:cs="Times New Roman"/>
          <w:sz w:val="18"/>
          <w:szCs w:val="24"/>
        </w:rPr>
        <w:t>daripada</w:t>
      </w:r>
      <w:proofErr w:type="spellEnd"/>
      <w:r w:rsidR="000A0F10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aromatik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aldehid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dan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aromatik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amina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telah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digunakan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dalam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pelbagai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aplikasi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dalam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pelbagai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bidang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termasuk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farmaseutikal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sains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hayat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dan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sains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kimia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termasuk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kimia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2805C2">
        <w:rPr>
          <w:rFonts w:ascii="Times New Roman" w:hAnsi="Times New Roman" w:cs="Times New Roman"/>
          <w:sz w:val="18"/>
          <w:szCs w:val="24"/>
        </w:rPr>
        <w:t>tak</w:t>
      </w:r>
      <w:proofErr w:type="spellEnd"/>
      <w:r w:rsid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organik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dan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analisis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kimia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>.</w:t>
      </w:r>
      <w:r w:rsidR="006E6A89" w:rsidRPr="002805C2">
        <w:rPr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Ia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juga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telah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digunakan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dalam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sensor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optik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dan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elektrokimia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untuk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membolehkan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pengesanan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meningkatkan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pemilihan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dan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kepekaan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sensor.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Sebatian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ini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mungkin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memberi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prospek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yang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sangat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baik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dalam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sensor.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Sebatian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Schiff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b</w:t>
      </w:r>
      <w:r w:rsidR="002805C2">
        <w:rPr>
          <w:rFonts w:ascii="Times New Roman" w:hAnsi="Times New Roman" w:cs="Times New Roman"/>
          <w:sz w:val="18"/>
          <w:szCs w:val="24"/>
        </w:rPr>
        <w:t>es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yang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diterbitkan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6E6A89" w:rsidRPr="002805C2">
        <w:rPr>
          <w:rFonts w:ascii="Times New Roman" w:hAnsi="Times New Roman" w:cs="Times New Roman"/>
          <w:sz w:val="18"/>
          <w:szCs w:val="24"/>
        </w:rPr>
        <w:t>daripada</w:t>
      </w:r>
      <w:proofErr w:type="spellEnd"/>
      <w:r w:rsidR="006E6A89" w:rsidRPr="002805C2">
        <w:rPr>
          <w:rFonts w:ascii="Times New Roman" w:hAnsi="Times New Roman" w:cs="Times New Roman"/>
          <w:sz w:val="18"/>
          <w:szCs w:val="24"/>
        </w:rPr>
        <w:t xml:space="preserve"> </w:t>
      </w:r>
      <w:r w:rsidR="009D69CB" w:rsidRPr="002805C2">
        <w:rPr>
          <w:rFonts w:ascii="Times New Roman" w:hAnsi="Times New Roman" w:cs="Times New Roman"/>
          <w:sz w:val="18"/>
          <w:szCs w:val="24"/>
        </w:rPr>
        <w:t>4-(4-nitrost</w:t>
      </w:r>
      <w:r w:rsidR="002805C2">
        <w:rPr>
          <w:rFonts w:ascii="Times New Roman" w:hAnsi="Times New Roman" w:cs="Times New Roman"/>
          <w:sz w:val="18"/>
          <w:szCs w:val="24"/>
        </w:rPr>
        <w:t>iril</w:t>
      </w:r>
      <w:r w:rsidR="009D69CB" w:rsidRPr="002805C2">
        <w:rPr>
          <w:rFonts w:ascii="Times New Roman" w:hAnsi="Times New Roman" w:cs="Times New Roman"/>
          <w:sz w:val="18"/>
          <w:szCs w:val="24"/>
        </w:rPr>
        <w:t xml:space="preserve">) </w:t>
      </w:r>
      <w:proofErr w:type="spellStart"/>
      <w:r w:rsidR="009D69CB" w:rsidRPr="002805C2">
        <w:rPr>
          <w:rFonts w:ascii="Times New Roman" w:hAnsi="Times New Roman" w:cs="Times New Roman"/>
          <w:sz w:val="18"/>
          <w:szCs w:val="24"/>
        </w:rPr>
        <w:t>anilina</w:t>
      </w:r>
      <w:proofErr w:type="spellEnd"/>
      <w:r w:rsidR="009D69CB" w:rsidRPr="002805C2">
        <w:rPr>
          <w:rFonts w:ascii="Times New Roman" w:hAnsi="Times New Roman" w:cs="Times New Roman"/>
          <w:sz w:val="18"/>
          <w:szCs w:val="24"/>
        </w:rPr>
        <w:t xml:space="preserve"> dan 4-(4-aminost</w:t>
      </w:r>
      <w:r w:rsidR="002805C2">
        <w:rPr>
          <w:rFonts w:ascii="Times New Roman" w:hAnsi="Times New Roman" w:cs="Times New Roman"/>
          <w:sz w:val="18"/>
          <w:szCs w:val="24"/>
        </w:rPr>
        <w:t>iril</w:t>
      </w:r>
      <w:r w:rsidR="009D69CB" w:rsidRPr="002805C2">
        <w:rPr>
          <w:rFonts w:ascii="Times New Roman" w:hAnsi="Times New Roman" w:cs="Times New Roman"/>
          <w:sz w:val="18"/>
          <w:szCs w:val="24"/>
        </w:rPr>
        <w:t>)</w:t>
      </w:r>
      <w:r w:rsidR="009D69CB" w:rsidRPr="002805C2">
        <w:rPr>
          <w:sz w:val="18"/>
          <w:szCs w:val="24"/>
        </w:rPr>
        <w:t xml:space="preserve"> </w:t>
      </w:r>
      <w:proofErr w:type="spellStart"/>
      <w:r w:rsidR="009D69CB" w:rsidRPr="002805C2">
        <w:rPr>
          <w:rFonts w:ascii="Times New Roman" w:hAnsi="Times New Roman" w:cs="Times New Roman"/>
          <w:sz w:val="18"/>
          <w:szCs w:val="24"/>
        </w:rPr>
        <w:t>benzonitril</w:t>
      </w:r>
      <w:proofErr w:type="spellEnd"/>
      <w:r w:rsidR="009D69CB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9D69CB" w:rsidRPr="002805C2">
        <w:rPr>
          <w:rFonts w:ascii="Times New Roman" w:hAnsi="Times New Roman" w:cs="Times New Roman"/>
          <w:sz w:val="18"/>
          <w:szCs w:val="24"/>
        </w:rPr>
        <w:t>dengan</w:t>
      </w:r>
      <w:proofErr w:type="spellEnd"/>
      <w:r w:rsidR="009D69CB" w:rsidRPr="002805C2">
        <w:rPr>
          <w:rFonts w:ascii="Times New Roman" w:hAnsi="Times New Roman" w:cs="Times New Roman"/>
          <w:sz w:val="18"/>
          <w:szCs w:val="24"/>
        </w:rPr>
        <w:t xml:space="preserve"> 4-propoksibenzaldehid </w:t>
      </w:r>
      <w:proofErr w:type="spellStart"/>
      <w:r w:rsidR="009D69CB" w:rsidRPr="002805C2">
        <w:rPr>
          <w:rFonts w:ascii="Times New Roman" w:hAnsi="Times New Roman" w:cs="Times New Roman"/>
          <w:sz w:val="18"/>
          <w:szCs w:val="24"/>
        </w:rPr>
        <w:t>disintesis</w:t>
      </w:r>
      <w:proofErr w:type="spellEnd"/>
      <w:r w:rsidR="009D69CB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9D69CB" w:rsidRPr="002805C2">
        <w:rPr>
          <w:rFonts w:ascii="Times New Roman" w:hAnsi="Times New Roman" w:cs="Times New Roman"/>
          <w:sz w:val="18"/>
          <w:szCs w:val="24"/>
        </w:rPr>
        <w:t>menggunakan</w:t>
      </w:r>
      <w:proofErr w:type="spellEnd"/>
      <w:r w:rsidR="009D69CB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9D69CB" w:rsidRPr="002805C2">
        <w:rPr>
          <w:rFonts w:ascii="Times New Roman" w:hAnsi="Times New Roman" w:cs="Times New Roman"/>
          <w:sz w:val="18"/>
          <w:szCs w:val="24"/>
        </w:rPr>
        <w:t>etanol</w:t>
      </w:r>
      <w:proofErr w:type="spellEnd"/>
      <w:r w:rsidR="009D69CB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9D69CB" w:rsidRPr="002805C2">
        <w:rPr>
          <w:rFonts w:ascii="Times New Roman" w:hAnsi="Times New Roman" w:cs="Times New Roman"/>
          <w:sz w:val="18"/>
          <w:szCs w:val="24"/>
        </w:rPr>
        <w:t>sebagai</w:t>
      </w:r>
      <w:proofErr w:type="spellEnd"/>
      <w:r w:rsidR="009D69CB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9D69CB" w:rsidRPr="002805C2">
        <w:rPr>
          <w:rFonts w:ascii="Times New Roman" w:hAnsi="Times New Roman" w:cs="Times New Roman"/>
          <w:sz w:val="18"/>
          <w:szCs w:val="24"/>
        </w:rPr>
        <w:t>pelarut</w:t>
      </w:r>
      <w:proofErr w:type="spellEnd"/>
      <w:r w:rsidR="009D69CB" w:rsidRPr="002805C2">
        <w:rPr>
          <w:rFonts w:ascii="Times New Roman" w:hAnsi="Times New Roman" w:cs="Times New Roman"/>
          <w:sz w:val="18"/>
          <w:szCs w:val="24"/>
        </w:rPr>
        <w:t xml:space="preserve">. </w:t>
      </w:r>
      <w:proofErr w:type="spellStart"/>
      <w:r w:rsidR="009D69CB" w:rsidRPr="002805C2">
        <w:rPr>
          <w:rFonts w:ascii="Times New Roman" w:hAnsi="Times New Roman" w:cs="Times New Roman"/>
          <w:sz w:val="18"/>
          <w:szCs w:val="24"/>
        </w:rPr>
        <w:t>Kesemua</w:t>
      </w:r>
      <w:proofErr w:type="spellEnd"/>
      <w:r w:rsidR="009D69CB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9D69CB" w:rsidRPr="002805C2">
        <w:rPr>
          <w:rFonts w:ascii="Times New Roman" w:hAnsi="Times New Roman" w:cs="Times New Roman"/>
          <w:sz w:val="18"/>
          <w:szCs w:val="24"/>
        </w:rPr>
        <w:t>sebatian</w:t>
      </w:r>
      <w:proofErr w:type="spellEnd"/>
      <w:r w:rsidR="009D69CB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9D69CB" w:rsidRPr="002805C2">
        <w:rPr>
          <w:rFonts w:ascii="Times New Roman" w:hAnsi="Times New Roman" w:cs="Times New Roman"/>
          <w:sz w:val="18"/>
          <w:szCs w:val="24"/>
        </w:rPr>
        <w:t>telah</w:t>
      </w:r>
      <w:proofErr w:type="spellEnd"/>
      <w:r w:rsidR="009D69CB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9D69CB" w:rsidRPr="002805C2">
        <w:rPr>
          <w:rFonts w:ascii="Times New Roman" w:hAnsi="Times New Roman" w:cs="Times New Roman"/>
          <w:sz w:val="18"/>
          <w:szCs w:val="24"/>
        </w:rPr>
        <w:t>dicirikan</w:t>
      </w:r>
      <w:proofErr w:type="spellEnd"/>
      <w:r w:rsidR="009D69CB" w:rsidRPr="002805C2">
        <w:rPr>
          <w:rFonts w:ascii="Times New Roman" w:hAnsi="Times New Roman" w:cs="Times New Roman"/>
          <w:sz w:val="18"/>
          <w:szCs w:val="24"/>
        </w:rPr>
        <w:t xml:space="preserve"> oleh </w:t>
      </w:r>
      <w:proofErr w:type="spellStart"/>
      <w:r w:rsidR="009D69CB" w:rsidRPr="002805C2">
        <w:rPr>
          <w:rFonts w:ascii="Times New Roman" w:hAnsi="Times New Roman" w:cs="Times New Roman"/>
          <w:sz w:val="18"/>
          <w:szCs w:val="24"/>
        </w:rPr>
        <w:t>spektroskopi</w:t>
      </w:r>
      <w:proofErr w:type="spellEnd"/>
      <w:r w:rsidR="00B151C0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D406E6" w:rsidRPr="002805C2">
        <w:rPr>
          <w:rFonts w:ascii="Times New Roman" w:hAnsi="Times New Roman" w:cs="Times New Roman"/>
          <w:sz w:val="18"/>
          <w:szCs w:val="24"/>
        </w:rPr>
        <w:t>inframerah</w:t>
      </w:r>
      <w:proofErr w:type="spellEnd"/>
      <w:r w:rsidR="00D406E6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D406E6" w:rsidRPr="002805C2">
        <w:rPr>
          <w:rFonts w:ascii="Times New Roman" w:hAnsi="Times New Roman" w:cs="Times New Roman"/>
          <w:sz w:val="18"/>
          <w:szCs w:val="24"/>
        </w:rPr>
        <w:t>transformasi</w:t>
      </w:r>
      <w:proofErr w:type="spellEnd"/>
      <w:r w:rsidR="00D406E6" w:rsidRPr="002805C2">
        <w:rPr>
          <w:rFonts w:ascii="Times New Roman" w:hAnsi="Times New Roman" w:cs="Times New Roman"/>
          <w:sz w:val="18"/>
          <w:szCs w:val="24"/>
        </w:rPr>
        <w:t xml:space="preserve"> Fourier </w:t>
      </w:r>
      <w:r w:rsidR="00B151C0" w:rsidRPr="002805C2">
        <w:rPr>
          <w:rFonts w:ascii="Times New Roman" w:hAnsi="Times New Roman" w:cs="Times New Roman"/>
          <w:sz w:val="18"/>
          <w:szCs w:val="24"/>
        </w:rPr>
        <w:t>(FT</w:t>
      </w:r>
      <w:r w:rsidR="00514123" w:rsidRPr="002805C2">
        <w:rPr>
          <w:rFonts w:ascii="Times New Roman" w:hAnsi="Times New Roman" w:cs="Times New Roman"/>
          <w:sz w:val="18"/>
          <w:szCs w:val="24"/>
        </w:rPr>
        <w:t xml:space="preserve">IR), UV-Vis </w:t>
      </w:r>
      <w:proofErr w:type="spellStart"/>
      <w:r w:rsidR="00514123" w:rsidRPr="002805C2">
        <w:rPr>
          <w:rFonts w:ascii="Times New Roman" w:hAnsi="Times New Roman" w:cs="Times New Roman"/>
          <w:sz w:val="18"/>
          <w:szCs w:val="24"/>
        </w:rPr>
        <w:t>spektrofotometer</w:t>
      </w:r>
      <w:proofErr w:type="spellEnd"/>
      <w:r w:rsidR="00514123" w:rsidRPr="002805C2">
        <w:rPr>
          <w:rFonts w:ascii="Times New Roman" w:hAnsi="Times New Roman" w:cs="Times New Roman"/>
          <w:sz w:val="18"/>
          <w:szCs w:val="24"/>
        </w:rPr>
        <w:t xml:space="preserve"> dan </w:t>
      </w:r>
      <w:proofErr w:type="spellStart"/>
      <w:r w:rsidR="00680CAC" w:rsidRPr="002805C2">
        <w:rPr>
          <w:rFonts w:ascii="Times New Roman" w:hAnsi="Times New Roman" w:cs="Times New Roman"/>
          <w:sz w:val="18"/>
          <w:szCs w:val="24"/>
        </w:rPr>
        <w:t>Resonans</w:t>
      </w:r>
      <w:proofErr w:type="spellEnd"/>
      <w:r w:rsidR="00680CAC" w:rsidRPr="002805C2">
        <w:rPr>
          <w:rFonts w:ascii="Times New Roman" w:hAnsi="Times New Roman" w:cs="Times New Roman"/>
          <w:sz w:val="18"/>
          <w:szCs w:val="24"/>
        </w:rPr>
        <w:t xml:space="preserve"> M</w:t>
      </w:r>
      <w:r w:rsidR="00514123" w:rsidRPr="002805C2">
        <w:rPr>
          <w:rFonts w:ascii="Times New Roman" w:hAnsi="Times New Roman" w:cs="Times New Roman"/>
          <w:sz w:val="18"/>
          <w:szCs w:val="24"/>
        </w:rPr>
        <w:t xml:space="preserve">agnet </w:t>
      </w:r>
      <w:proofErr w:type="spellStart"/>
      <w:r w:rsidR="00680CAC" w:rsidRPr="002805C2">
        <w:rPr>
          <w:rFonts w:ascii="Times New Roman" w:hAnsi="Times New Roman" w:cs="Times New Roman"/>
          <w:sz w:val="18"/>
          <w:szCs w:val="24"/>
        </w:rPr>
        <w:t>N</w:t>
      </w:r>
      <w:r w:rsidR="00C012F3" w:rsidRPr="002805C2">
        <w:rPr>
          <w:rFonts w:ascii="Times New Roman" w:hAnsi="Times New Roman" w:cs="Times New Roman"/>
          <w:sz w:val="18"/>
          <w:szCs w:val="24"/>
        </w:rPr>
        <w:t>uk</w:t>
      </w:r>
      <w:r w:rsidR="00514123" w:rsidRPr="002805C2">
        <w:rPr>
          <w:rFonts w:ascii="Times New Roman" w:hAnsi="Times New Roman" w:cs="Times New Roman"/>
          <w:sz w:val="18"/>
          <w:szCs w:val="24"/>
        </w:rPr>
        <w:t>leus</w:t>
      </w:r>
      <w:proofErr w:type="spellEnd"/>
      <w:r w:rsidR="00514123" w:rsidRPr="002805C2">
        <w:rPr>
          <w:rFonts w:ascii="Times New Roman" w:hAnsi="Times New Roman" w:cs="Times New Roman"/>
          <w:sz w:val="18"/>
          <w:szCs w:val="24"/>
        </w:rPr>
        <w:t xml:space="preserve"> (NMR). FTIR </w:t>
      </w:r>
      <w:proofErr w:type="spellStart"/>
      <w:r w:rsidR="00514123" w:rsidRPr="002805C2">
        <w:rPr>
          <w:rFonts w:ascii="Times New Roman" w:hAnsi="Times New Roman" w:cs="Times New Roman"/>
          <w:sz w:val="18"/>
          <w:szCs w:val="24"/>
        </w:rPr>
        <w:t>menunjukkan</w:t>
      </w:r>
      <w:proofErr w:type="spellEnd"/>
      <w:r w:rsidR="00514123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proofErr w:type="gramStart"/>
      <w:r w:rsidR="00514123" w:rsidRPr="002805C2">
        <w:rPr>
          <w:rFonts w:ascii="Times New Roman" w:hAnsi="Times New Roman" w:cs="Times New Roman"/>
          <w:sz w:val="18"/>
          <w:szCs w:val="24"/>
        </w:rPr>
        <w:t>pembentukan</w:t>
      </w:r>
      <w:proofErr w:type="spellEnd"/>
      <w:r w:rsidR="00514123" w:rsidRPr="002805C2">
        <w:rPr>
          <w:rFonts w:ascii="Times New Roman" w:hAnsi="Times New Roman" w:cs="Times New Roman"/>
          <w:sz w:val="18"/>
          <w:szCs w:val="24"/>
        </w:rPr>
        <w:t xml:space="preserve">  C</w:t>
      </w:r>
      <w:proofErr w:type="gramEnd"/>
      <w:r w:rsidR="00514123" w:rsidRPr="002805C2">
        <w:rPr>
          <w:rFonts w:ascii="Times New Roman" w:hAnsi="Times New Roman" w:cs="Times New Roman"/>
          <w:sz w:val="18"/>
          <w:szCs w:val="24"/>
        </w:rPr>
        <w:t>=N (</w:t>
      </w:r>
      <w:proofErr w:type="spellStart"/>
      <w:r w:rsidR="00514123" w:rsidRPr="002805C2">
        <w:rPr>
          <w:rFonts w:ascii="Times New Roman" w:hAnsi="Times New Roman" w:cs="Times New Roman"/>
          <w:sz w:val="18"/>
          <w:szCs w:val="24"/>
        </w:rPr>
        <w:t>imina</w:t>
      </w:r>
      <w:proofErr w:type="spellEnd"/>
      <w:r w:rsidR="00514123" w:rsidRPr="002805C2">
        <w:rPr>
          <w:rFonts w:ascii="Times New Roman" w:hAnsi="Times New Roman" w:cs="Times New Roman"/>
          <w:sz w:val="18"/>
          <w:szCs w:val="24"/>
        </w:rPr>
        <w:t xml:space="preserve">) </w:t>
      </w:r>
      <w:proofErr w:type="spellStart"/>
      <w:r w:rsidR="00514123" w:rsidRPr="002805C2">
        <w:rPr>
          <w:rFonts w:ascii="Times New Roman" w:hAnsi="Times New Roman" w:cs="Times New Roman"/>
          <w:sz w:val="18"/>
          <w:szCs w:val="24"/>
        </w:rPr>
        <w:t>perengangan</w:t>
      </w:r>
      <w:proofErr w:type="spellEnd"/>
      <w:r w:rsidR="00514123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514123" w:rsidRPr="002805C2">
        <w:rPr>
          <w:rFonts w:ascii="Times New Roman" w:hAnsi="Times New Roman" w:cs="Times New Roman"/>
          <w:sz w:val="18"/>
          <w:szCs w:val="24"/>
        </w:rPr>
        <w:t>getaran</w:t>
      </w:r>
      <w:proofErr w:type="spellEnd"/>
      <w:r w:rsidR="00514123" w:rsidRPr="002805C2">
        <w:rPr>
          <w:rFonts w:ascii="Times New Roman" w:hAnsi="Times New Roman" w:cs="Times New Roman"/>
          <w:sz w:val="18"/>
          <w:szCs w:val="24"/>
        </w:rPr>
        <w:t xml:space="preserve"> </w:t>
      </w:r>
      <w:r w:rsidR="00915A44" w:rsidRPr="002805C2">
        <w:rPr>
          <w:rFonts w:ascii="Times New Roman" w:hAnsi="Times New Roman" w:cs="Times New Roman"/>
          <w:sz w:val="18"/>
          <w:szCs w:val="24"/>
        </w:rPr>
        <w:t xml:space="preserve">pada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julat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1604.36 – 1606.51 cm</w:t>
      </w:r>
      <w:r w:rsidR="00915A44" w:rsidRPr="002805C2">
        <w:rPr>
          <w:rFonts w:ascii="Times New Roman" w:hAnsi="Times New Roman" w:cs="Times New Roman"/>
          <w:sz w:val="18"/>
          <w:szCs w:val="24"/>
          <w:vertAlign w:val="superscript"/>
        </w:rPr>
        <w:t>-1</w:t>
      </w:r>
      <w:r w:rsidR="00915A44" w:rsidRPr="002805C2">
        <w:rPr>
          <w:rFonts w:ascii="Times New Roman" w:hAnsi="Times New Roman" w:cs="Times New Roman"/>
          <w:sz w:val="18"/>
          <w:szCs w:val="24"/>
        </w:rPr>
        <w:t xml:space="preserve">.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Dalam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UV-Vis,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peralihan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proofErr w:type="gramStart"/>
      <w:r w:rsidR="00915A44" w:rsidRPr="002805C2">
        <w:rPr>
          <w:rFonts w:ascii="Times New Roman" w:hAnsi="Times New Roman" w:cs="Times New Roman"/>
          <w:sz w:val="18"/>
          <w:szCs w:val="24"/>
        </w:rPr>
        <w:t>elektron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 π</w:t>
      </w:r>
      <w:proofErr w:type="gram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-π*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imina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untuk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kedua-dua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sebatian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diperhatikan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pada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julat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puncak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361-385 nm.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Sementara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itu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puncak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</w:t>
      </w:r>
      <w:r w:rsidR="00915A44" w:rsidRPr="002805C2">
        <w:rPr>
          <w:rFonts w:ascii="Times New Roman" w:hAnsi="Times New Roman" w:cs="Times New Roman"/>
          <w:sz w:val="18"/>
          <w:szCs w:val="24"/>
          <w:vertAlign w:val="superscript"/>
        </w:rPr>
        <w:t>1</w:t>
      </w:r>
      <w:r w:rsidR="00915A44" w:rsidRPr="002805C2">
        <w:rPr>
          <w:rFonts w:ascii="Times New Roman" w:hAnsi="Times New Roman" w:cs="Times New Roman"/>
          <w:sz w:val="18"/>
          <w:szCs w:val="24"/>
        </w:rPr>
        <w:t xml:space="preserve">H NMR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untuk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kumpulan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CH=N (</w:t>
      </w:r>
      <w:proofErr w:type="spellStart"/>
      <w:r w:rsidR="002805C2">
        <w:rPr>
          <w:rFonts w:ascii="Times New Roman" w:hAnsi="Times New Roman" w:cs="Times New Roman"/>
          <w:sz w:val="18"/>
          <w:szCs w:val="24"/>
        </w:rPr>
        <w:t>i</w:t>
      </w:r>
      <w:r w:rsidR="00915A44" w:rsidRPr="002805C2">
        <w:rPr>
          <w:rFonts w:ascii="Times New Roman" w:hAnsi="Times New Roman" w:cs="Times New Roman"/>
          <w:sz w:val="18"/>
          <w:szCs w:val="24"/>
        </w:rPr>
        <w:t>mina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)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telah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915A44" w:rsidRPr="002805C2">
        <w:rPr>
          <w:rFonts w:ascii="Times New Roman" w:hAnsi="Times New Roman" w:cs="Times New Roman"/>
          <w:sz w:val="18"/>
          <w:szCs w:val="24"/>
        </w:rPr>
        <w:t>dijumpai</w:t>
      </w:r>
      <w:proofErr w:type="spellEnd"/>
      <w:r w:rsidR="00915A44" w:rsidRPr="002805C2">
        <w:rPr>
          <w:rFonts w:ascii="Times New Roman" w:hAnsi="Times New Roman" w:cs="Times New Roman"/>
          <w:sz w:val="18"/>
          <w:szCs w:val="24"/>
        </w:rPr>
        <w:t xml:space="preserve"> pada δ 8.32-8.34 ppm dan </w:t>
      </w:r>
      <w:proofErr w:type="spellStart"/>
      <w:r w:rsidR="004C162F" w:rsidRPr="002805C2">
        <w:rPr>
          <w:rFonts w:ascii="Times New Roman" w:hAnsi="Times New Roman" w:cs="Times New Roman"/>
          <w:sz w:val="18"/>
          <w:szCs w:val="24"/>
        </w:rPr>
        <w:t>untuk</w:t>
      </w:r>
      <w:proofErr w:type="spellEnd"/>
      <w:r w:rsidR="004C162F" w:rsidRPr="002805C2">
        <w:rPr>
          <w:rFonts w:ascii="Times New Roman" w:hAnsi="Times New Roman" w:cs="Times New Roman"/>
          <w:sz w:val="18"/>
          <w:szCs w:val="24"/>
        </w:rPr>
        <w:t xml:space="preserve"> </w:t>
      </w:r>
      <w:r w:rsidR="00915A44" w:rsidRPr="002805C2">
        <w:rPr>
          <w:rFonts w:ascii="Times New Roman" w:hAnsi="Times New Roman" w:cs="Times New Roman"/>
          <w:sz w:val="18"/>
          <w:szCs w:val="24"/>
          <w:vertAlign w:val="superscript"/>
        </w:rPr>
        <w:t>13</w:t>
      </w:r>
      <w:r w:rsidR="00915A44" w:rsidRPr="002805C2">
        <w:rPr>
          <w:rFonts w:ascii="Times New Roman" w:hAnsi="Times New Roman" w:cs="Times New Roman"/>
          <w:sz w:val="18"/>
          <w:szCs w:val="24"/>
        </w:rPr>
        <w:t>C NMR</w:t>
      </w:r>
      <w:r w:rsidR="004C162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4C162F" w:rsidRPr="002805C2">
        <w:rPr>
          <w:rFonts w:ascii="Times New Roman" w:hAnsi="Times New Roman" w:cs="Times New Roman"/>
          <w:sz w:val="18"/>
          <w:szCs w:val="24"/>
        </w:rPr>
        <w:t>puncaknya</w:t>
      </w:r>
      <w:proofErr w:type="spellEnd"/>
      <w:r w:rsidR="004C162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4C162F" w:rsidRPr="002805C2">
        <w:rPr>
          <w:rFonts w:ascii="Times New Roman" w:hAnsi="Times New Roman" w:cs="Times New Roman"/>
          <w:sz w:val="18"/>
          <w:szCs w:val="24"/>
        </w:rPr>
        <w:t>telah</w:t>
      </w:r>
      <w:proofErr w:type="spellEnd"/>
      <w:r w:rsidR="004C162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4C162F" w:rsidRPr="002805C2">
        <w:rPr>
          <w:rFonts w:ascii="Times New Roman" w:hAnsi="Times New Roman" w:cs="Times New Roman"/>
          <w:sz w:val="18"/>
          <w:szCs w:val="24"/>
        </w:rPr>
        <w:t>dijumpai</w:t>
      </w:r>
      <w:proofErr w:type="spellEnd"/>
      <w:r w:rsidR="004C162F" w:rsidRPr="002805C2">
        <w:rPr>
          <w:rFonts w:ascii="Times New Roman" w:hAnsi="Times New Roman" w:cs="Times New Roman"/>
          <w:sz w:val="18"/>
          <w:szCs w:val="24"/>
        </w:rPr>
        <w:t xml:space="preserve"> pada </w:t>
      </w:r>
      <w:r w:rsidR="00BD0E5F" w:rsidRPr="002805C2">
        <w:rPr>
          <w:rFonts w:ascii="Times New Roman" w:hAnsi="Times New Roman" w:cs="Times New Roman"/>
          <w:sz w:val="18"/>
          <w:szCs w:val="24"/>
        </w:rPr>
        <w:t xml:space="preserve">δ 158.80 dan 158.72 ppm.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Aplikasi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terbitan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Schiff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b</w:t>
      </w:r>
      <w:r w:rsidR="002805C2">
        <w:rPr>
          <w:rFonts w:ascii="Times New Roman" w:hAnsi="Times New Roman" w:cs="Times New Roman"/>
          <w:sz w:val="18"/>
          <w:szCs w:val="24"/>
        </w:rPr>
        <w:t>es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sebagai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penyambung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dalam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sensor DNA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elekrokimia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(E-DNA)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masih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belum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dikaji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.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Dalam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kajian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ini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dua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terbitan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Schiff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b</w:t>
      </w:r>
      <w:r w:rsidR="001870F5">
        <w:rPr>
          <w:rFonts w:ascii="Times New Roman" w:hAnsi="Times New Roman" w:cs="Times New Roman"/>
          <w:sz w:val="18"/>
          <w:szCs w:val="24"/>
        </w:rPr>
        <w:t>es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yang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baru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telah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disintesis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dan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dicirikan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r w:rsidR="001870F5">
        <w:rPr>
          <w:rFonts w:ascii="Times New Roman" w:hAnsi="Times New Roman" w:cs="Times New Roman"/>
          <w:sz w:val="18"/>
          <w:szCs w:val="24"/>
        </w:rPr>
        <w:t>kerana</w:t>
      </w:r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ia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menjanjikan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sensor yang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mendorong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kita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untuk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menggunakannya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sebagai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penyambung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potensi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masa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depan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dalam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 sensor DNA </w:t>
      </w:r>
      <w:proofErr w:type="spellStart"/>
      <w:r w:rsidR="00BD0E5F" w:rsidRPr="002805C2">
        <w:rPr>
          <w:rFonts w:ascii="Times New Roman" w:hAnsi="Times New Roman" w:cs="Times New Roman"/>
          <w:sz w:val="18"/>
          <w:szCs w:val="24"/>
        </w:rPr>
        <w:t>elektrokimia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. </w:t>
      </w:r>
    </w:p>
    <w:p w14:paraId="614381EB" w14:textId="77777777" w:rsidR="00915A44" w:rsidRPr="002805C2" w:rsidRDefault="00915A44" w:rsidP="00785CA6">
      <w:pPr>
        <w:outlineLvl w:val="0"/>
        <w:rPr>
          <w:rFonts w:ascii="Times New Roman" w:hAnsi="Times New Roman" w:cs="Times New Roman"/>
          <w:sz w:val="18"/>
          <w:szCs w:val="24"/>
        </w:rPr>
      </w:pPr>
    </w:p>
    <w:p w14:paraId="3BB8187E" w14:textId="6CCA6464" w:rsidR="003F3701" w:rsidRDefault="00785CA6" w:rsidP="00BD0E5F">
      <w:pPr>
        <w:outlineLvl w:val="0"/>
        <w:rPr>
          <w:rFonts w:ascii="Times New Roman" w:hAnsi="Times New Roman" w:cs="Times New Roman"/>
          <w:kern w:val="0"/>
          <w:sz w:val="18"/>
          <w:szCs w:val="24"/>
        </w:rPr>
      </w:pPr>
      <w:r w:rsidRPr="002805C2">
        <w:rPr>
          <w:rFonts w:ascii="Times New Roman" w:hAnsi="Times New Roman" w:cs="Times New Roman"/>
          <w:b/>
          <w:sz w:val="18"/>
          <w:szCs w:val="24"/>
        </w:rPr>
        <w:t xml:space="preserve">Kata kunci: </w:t>
      </w:r>
      <w:r w:rsidR="00856683" w:rsidRPr="002805C2">
        <w:rPr>
          <w:rFonts w:ascii="Times New Roman" w:hAnsi="Times New Roman" w:cs="Times New Roman"/>
          <w:sz w:val="18"/>
          <w:szCs w:val="24"/>
        </w:rPr>
        <w:t xml:space="preserve">Schiff </w:t>
      </w:r>
      <w:proofErr w:type="spellStart"/>
      <w:r w:rsidR="00856683" w:rsidRPr="002805C2">
        <w:rPr>
          <w:rFonts w:ascii="Times New Roman" w:hAnsi="Times New Roman" w:cs="Times New Roman"/>
          <w:sz w:val="18"/>
          <w:szCs w:val="24"/>
        </w:rPr>
        <w:t>bes</w:t>
      </w:r>
      <w:proofErr w:type="spellEnd"/>
      <w:r w:rsidR="00BD0E5F" w:rsidRPr="002805C2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="001870F5" w:rsidRPr="002805C2">
        <w:rPr>
          <w:rFonts w:ascii="Times New Roman" w:hAnsi="Times New Roman" w:cs="Times New Roman"/>
          <w:sz w:val="18"/>
          <w:szCs w:val="24"/>
        </w:rPr>
        <w:t>sintesis</w:t>
      </w:r>
      <w:proofErr w:type="spellEnd"/>
      <w:r w:rsidR="001870F5" w:rsidRPr="002805C2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="001870F5" w:rsidRPr="002805C2">
        <w:rPr>
          <w:rFonts w:ascii="Times New Roman" w:hAnsi="Times New Roman" w:cs="Times New Roman"/>
          <w:sz w:val="18"/>
          <w:szCs w:val="24"/>
        </w:rPr>
        <w:t>pencirian</w:t>
      </w:r>
      <w:proofErr w:type="spellEnd"/>
      <w:r w:rsidR="001870F5" w:rsidRPr="002805C2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="001870F5" w:rsidRPr="002805C2">
        <w:rPr>
          <w:rFonts w:ascii="Times New Roman" w:hAnsi="Times New Roman" w:cs="Times New Roman"/>
          <w:sz w:val="18"/>
          <w:szCs w:val="24"/>
        </w:rPr>
        <w:t>peruang</w:t>
      </w:r>
      <w:proofErr w:type="spellEnd"/>
      <w:r w:rsidR="001870F5" w:rsidRPr="002805C2">
        <w:rPr>
          <w:rFonts w:ascii="Times New Roman" w:hAnsi="Times New Roman" w:cs="Times New Roman"/>
          <w:sz w:val="18"/>
          <w:szCs w:val="24"/>
        </w:rPr>
        <w:t xml:space="preserve">, sensor </w:t>
      </w:r>
      <w:r w:rsidR="00856683" w:rsidRPr="002805C2">
        <w:rPr>
          <w:rFonts w:ascii="Times New Roman" w:hAnsi="Times New Roman" w:cs="Times New Roman"/>
          <w:sz w:val="18"/>
          <w:szCs w:val="24"/>
        </w:rPr>
        <w:t>E-DNA</w:t>
      </w:r>
    </w:p>
    <w:p w14:paraId="2B7A4119" w14:textId="77777777" w:rsidR="001870F5" w:rsidRPr="001870F5" w:rsidRDefault="001870F5" w:rsidP="00BD0E5F">
      <w:pPr>
        <w:outlineLvl w:val="0"/>
        <w:rPr>
          <w:rFonts w:ascii="Times New Roman" w:hAnsi="Times New Roman" w:cs="Times New Roman"/>
          <w:kern w:val="0"/>
          <w:sz w:val="18"/>
          <w:szCs w:val="24"/>
        </w:rPr>
      </w:pPr>
    </w:p>
    <w:p w14:paraId="626DABA9" w14:textId="0C201DCC" w:rsidR="00831307" w:rsidRPr="001870F5" w:rsidRDefault="00785CA6" w:rsidP="001870F5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1870F5">
        <w:rPr>
          <w:rFonts w:ascii="Times New Roman" w:hAnsi="Times New Roman" w:cs="Times New Roman"/>
          <w:b/>
          <w:szCs w:val="20"/>
        </w:rPr>
        <w:t>Introduction</w:t>
      </w:r>
    </w:p>
    <w:p w14:paraId="245F5933" w14:textId="3917D3A4" w:rsidR="00831307" w:rsidRPr="001870F5" w:rsidRDefault="00831307" w:rsidP="00831307">
      <w:pPr>
        <w:outlineLvl w:val="0"/>
        <w:rPr>
          <w:rFonts w:ascii="Times New Roman" w:hAnsi="Times New Roman" w:cs="Times New Roman"/>
          <w:szCs w:val="20"/>
        </w:rPr>
      </w:pPr>
      <w:r w:rsidRPr="001870F5">
        <w:rPr>
          <w:rFonts w:ascii="Times New Roman" w:hAnsi="Times New Roman" w:cs="Times New Roman"/>
          <w:szCs w:val="20"/>
        </w:rPr>
        <w:t xml:space="preserve">A </w:t>
      </w:r>
      <w:r w:rsidR="00685107" w:rsidRPr="001870F5">
        <w:rPr>
          <w:rFonts w:ascii="Times New Roman" w:hAnsi="Times New Roman" w:cs="Times New Roman"/>
          <w:szCs w:val="20"/>
        </w:rPr>
        <w:t xml:space="preserve">Schiff </w:t>
      </w:r>
      <w:r w:rsidRPr="001870F5">
        <w:rPr>
          <w:rFonts w:ascii="Times New Roman" w:hAnsi="Times New Roman" w:cs="Times New Roman"/>
          <w:szCs w:val="20"/>
        </w:rPr>
        <w:t>base is a compound that consist</w:t>
      </w:r>
      <w:r w:rsidR="00685107" w:rsidRPr="001870F5">
        <w:rPr>
          <w:rFonts w:ascii="Times New Roman" w:hAnsi="Times New Roman" w:cs="Times New Roman"/>
          <w:szCs w:val="20"/>
        </w:rPr>
        <w:t>s</w:t>
      </w:r>
      <w:r w:rsidRPr="001870F5">
        <w:rPr>
          <w:rFonts w:ascii="Times New Roman" w:hAnsi="Times New Roman" w:cs="Times New Roman"/>
          <w:szCs w:val="20"/>
        </w:rPr>
        <w:t xml:space="preserve"> of </w:t>
      </w:r>
      <w:r w:rsidR="00685107" w:rsidRPr="001870F5">
        <w:rPr>
          <w:rFonts w:ascii="Times New Roman" w:hAnsi="Times New Roman" w:cs="Times New Roman"/>
          <w:szCs w:val="20"/>
        </w:rPr>
        <w:t xml:space="preserve">a </w:t>
      </w:r>
      <w:r w:rsidRPr="001870F5">
        <w:rPr>
          <w:rFonts w:ascii="Times New Roman" w:hAnsi="Times New Roman" w:cs="Times New Roman"/>
          <w:szCs w:val="20"/>
        </w:rPr>
        <w:t>carbon-nitrogen double bond</w:t>
      </w:r>
      <w:r w:rsidR="00685107" w:rsidRPr="001870F5">
        <w:rPr>
          <w:rFonts w:ascii="Times New Roman" w:hAnsi="Times New Roman" w:cs="Times New Roman"/>
          <w:szCs w:val="20"/>
        </w:rPr>
        <w:t>,</w:t>
      </w:r>
      <w:r w:rsidRPr="001870F5">
        <w:rPr>
          <w:rFonts w:ascii="Times New Roman" w:hAnsi="Times New Roman" w:cs="Times New Roman"/>
          <w:szCs w:val="20"/>
        </w:rPr>
        <w:t xml:space="preserve"> with </w:t>
      </w:r>
      <w:r w:rsidR="00685107" w:rsidRPr="001870F5">
        <w:rPr>
          <w:rFonts w:ascii="Times New Roman" w:hAnsi="Times New Roman" w:cs="Times New Roman"/>
          <w:szCs w:val="20"/>
        </w:rPr>
        <w:t xml:space="preserve">the </w:t>
      </w:r>
      <w:r w:rsidRPr="001870F5">
        <w:rPr>
          <w:rFonts w:ascii="Times New Roman" w:hAnsi="Times New Roman" w:cs="Times New Roman"/>
          <w:szCs w:val="20"/>
        </w:rPr>
        <w:t xml:space="preserve">nitrogen connected to the aryl or alkyl group </w:t>
      </w:r>
      <w:r w:rsidR="003C6B80" w:rsidRPr="001870F5">
        <w:rPr>
          <w:rFonts w:ascii="Times New Roman" w:hAnsi="Times New Roman" w:cs="Times New Roman"/>
          <w:szCs w:val="20"/>
        </w:rPr>
        <w:t>[1]</w:t>
      </w:r>
      <w:r w:rsidRPr="001870F5">
        <w:rPr>
          <w:rFonts w:ascii="Times New Roman" w:hAnsi="Times New Roman" w:cs="Times New Roman"/>
          <w:szCs w:val="20"/>
        </w:rPr>
        <w:t xml:space="preserve">. The reaction’s name is taken after Hugo Schiff, the inventor </w:t>
      </w:r>
      <w:r w:rsidR="003C6B80" w:rsidRPr="001870F5">
        <w:rPr>
          <w:rFonts w:ascii="Times New Roman" w:hAnsi="Times New Roman" w:cs="Times New Roman"/>
          <w:szCs w:val="20"/>
        </w:rPr>
        <w:t>[2]</w:t>
      </w:r>
      <w:r w:rsidRPr="001870F5">
        <w:rPr>
          <w:rFonts w:ascii="Times New Roman" w:hAnsi="Times New Roman" w:cs="Times New Roman"/>
          <w:szCs w:val="20"/>
        </w:rPr>
        <w:t xml:space="preserve">. It </w:t>
      </w:r>
      <w:r w:rsidR="00685107" w:rsidRPr="001870F5">
        <w:rPr>
          <w:rFonts w:ascii="Times New Roman" w:hAnsi="Times New Roman" w:cs="Times New Roman"/>
          <w:szCs w:val="20"/>
        </w:rPr>
        <w:t>i</w:t>
      </w:r>
      <w:r w:rsidRPr="001870F5">
        <w:rPr>
          <w:rFonts w:ascii="Times New Roman" w:hAnsi="Times New Roman" w:cs="Times New Roman"/>
          <w:szCs w:val="20"/>
        </w:rPr>
        <w:t xml:space="preserve">s produced </w:t>
      </w:r>
      <w:r w:rsidR="00D6617A" w:rsidRPr="001870F5">
        <w:rPr>
          <w:rFonts w:ascii="Times New Roman" w:hAnsi="Times New Roman" w:cs="Times New Roman"/>
          <w:i/>
          <w:szCs w:val="20"/>
        </w:rPr>
        <w:t>via</w:t>
      </w:r>
      <w:r w:rsidRPr="001870F5">
        <w:rPr>
          <w:rFonts w:ascii="Times New Roman" w:hAnsi="Times New Roman" w:cs="Times New Roman"/>
          <w:szCs w:val="20"/>
        </w:rPr>
        <w:t xml:space="preserve"> </w:t>
      </w:r>
      <w:r w:rsidR="00685107" w:rsidRPr="001870F5">
        <w:rPr>
          <w:rFonts w:ascii="Times New Roman" w:hAnsi="Times New Roman" w:cs="Times New Roman"/>
          <w:szCs w:val="20"/>
        </w:rPr>
        <w:t xml:space="preserve">a </w:t>
      </w:r>
      <w:r w:rsidRPr="001870F5">
        <w:rPr>
          <w:rFonts w:ascii="Times New Roman" w:hAnsi="Times New Roman" w:cs="Times New Roman"/>
          <w:szCs w:val="20"/>
        </w:rPr>
        <w:t xml:space="preserve">condensation reaction between </w:t>
      </w:r>
      <w:r w:rsidR="00685107" w:rsidRPr="001870F5">
        <w:rPr>
          <w:rFonts w:ascii="Times New Roman" w:hAnsi="Times New Roman" w:cs="Times New Roman"/>
          <w:szCs w:val="20"/>
        </w:rPr>
        <w:t xml:space="preserve">the </w:t>
      </w:r>
      <w:r w:rsidRPr="001870F5">
        <w:rPr>
          <w:rFonts w:ascii="Times New Roman" w:hAnsi="Times New Roman" w:cs="Times New Roman"/>
          <w:szCs w:val="20"/>
        </w:rPr>
        <w:t>primary amines and ketones or aldehyde</w:t>
      </w:r>
      <w:r w:rsidR="00685107" w:rsidRPr="001870F5">
        <w:rPr>
          <w:rFonts w:ascii="Times New Roman" w:hAnsi="Times New Roman" w:cs="Times New Roman"/>
          <w:szCs w:val="20"/>
        </w:rPr>
        <w:t>s</w:t>
      </w:r>
      <w:r w:rsidRPr="001870F5">
        <w:rPr>
          <w:rFonts w:ascii="Times New Roman" w:hAnsi="Times New Roman" w:cs="Times New Roman"/>
          <w:szCs w:val="20"/>
        </w:rPr>
        <w:t xml:space="preserve"> under </w:t>
      </w:r>
      <w:r w:rsidR="00685107" w:rsidRPr="001870F5">
        <w:rPr>
          <w:rFonts w:ascii="Times New Roman" w:hAnsi="Times New Roman" w:cs="Times New Roman"/>
          <w:szCs w:val="20"/>
        </w:rPr>
        <w:t xml:space="preserve">a </w:t>
      </w:r>
      <w:r w:rsidRPr="001870F5">
        <w:rPr>
          <w:rFonts w:ascii="Times New Roman" w:hAnsi="Times New Roman" w:cs="Times New Roman"/>
          <w:szCs w:val="20"/>
        </w:rPr>
        <w:t xml:space="preserve">specific condition </w:t>
      </w:r>
      <w:r w:rsidR="003C6B80" w:rsidRPr="001870F5">
        <w:rPr>
          <w:rFonts w:ascii="Times New Roman" w:hAnsi="Times New Roman" w:cs="Times New Roman"/>
          <w:szCs w:val="20"/>
        </w:rPr>
        <w:t>[3]</w:t>
      </w:r>
      <w:r w:rsidRPr="001870F5">
        <w:rPr>
          <w:rFonts w:ascii="Times New Roman" w:hAnsi="Times New Roman" w:cs="Times New Roman"/>
          <w:szCs w:val="20"/>
        </w:rPr>
        <w:t>. The general formula for Schiff base is RHC=N-R1 (R, R1 = alkyl, aryl, cycloalkyl or heterocyclic groups</w:t>
      </w:r>
      <w:r w:rsidR="00685107" w:rsidRPr="001870F5">
        <w:rPr>
          <w:rFonts w:ascii="Times New Roman" w:hAnsi="Times New Roman" w:cs="Times New Roman"/>
          <w:szCs w:val="20"/>
        </w:rPr>
        <w:t xml:space="preserve">), which is </w:t>
      </w:r>
      <w:r w:rsidRPr="001870F5">
        <w:rPr>
          <w:rFonts w:ascii="Times New Roman" w:hAnsi="Times New Roman" w:cs="Times New Roman"/>
          <w:szCs w:val="20"/>
        </w:rPr>
        <w:t>also known</w:t>
      </w:r>
      <w:r w:rsidR="00BC4983" w:rsidRPr="001870F5">
        <w:rPr>
          <w:rFonts w:ascii="Times New Roman" w:hAnsi="Times New Roman" w:cs="Times New Roman"/>
          <w:szCs w:val="20"/>
        </w:rPr>
        <w:t xml:space="preserve"> as </w:t>
      </w:r>
      <w:proofErr w:type="spellStart"/>
      <w:r w:rsidR="00BC4983" w:rsidRPr="001870F5">
        <w:rPr>
          <w:rFonts w:ascii="Times New Roman" w:hAnsi="Times New Roman" w:cs="Times New Roman"/>
          <w:szCs w:val="20"/>
        </w:rPr>
        <w:t>anils</w:t>
      </w:r>
      <w:proofErr w:type="spellEnd"/>
      <w:r w:rsidR="00BC4983" w:rsidRPr="001870F5">
        <w:rPr>
          <w:rFonts w:ascii="Times New Roman" w:hAnsi="Times New Roman" w:cs="Times New Roman"/>
          <w:szCs w:val="20"/>
        </w:rPr>
        <w:t xml:space="preserve">, imines or azomethine. </w:t>
      </w:r>
      <w:r w:rsidRPr="001870F5">
        <w:rPr>
          <w:rFonts w:ascii="Times New Roman" w:hAnsi="Times New Roman" w:cs="Times New Roman"/>
          <w:szCs w:val="20"/>
        </w:rPr>
        <w:t xml:space="preserve">Previous research </w:t>
      </w:r>
      <w:proofErr w:type="gramStart"/>
      <w:r w:rsidR="00685107" w:rsidRPr="001870F5">
        <w:rPr>
          <w:rFonts w:ascii="Times New Roman" w:hAnsi="Times New Roman" w:cs="Times New Roman"/>
          <w:szCs w:val="20"/>
        </w:rPr>
        <w:t>have</w:t>
      </w:r>
      <w:proofErr w:type="gramEnd"/>
      <w:r w:rsidR="00685107" w:rsidRPr="001870F5">
        <w:rPr>
          <w:rFonts w:ascii="Times New Roman" w:hAnsi="Times New Roman" w:cs="Times New Roman"/>
          <w:szCs w:val="20"/>
        </w:rPr>
        <w:t xml:space="preserve"> </w:t>
      </w:r>
      <w:r w:rsidRPr="001870F5">
        <w:rPr>
          <w:rFonts w:ascii="Times New Roman" w:hAnsi="Times New Roman" w:cs="Times New Roman"/>
          <w:szCs w:val="20"/>
        </w:rPr>
        <w:t>show</w:t>
      </w:r>
      <w:r w:rsidR="00685107" w:rsidRPr="001870F5">
        <w:rPr>
          <w:rFonts w:ascii="Times New Roman" w:hAnsi="Times New Roman" w:cs="Times New Roman"/>
          <w:szCs w:val="20"/>
        </w:rPr>
        <w:t>n</w:t>
      </w:r>
      <w:r w:rsidRPr="001870F5">
        <w:rPr>
          <w:rFonts w:ascii="Times New Roman" w:hAnsi="Times New Roman" w:cs="Times New Roman"/>
          <w:szCs w:val="20"/>
        </w:rPr>
        <w:t xml:space="preserve"> that the presence of </w:t>
      </w:r>
      <w:r w:rsidR="00685107" w:rsidRPr="001870F5">
        <w:rPr>
          <w:rFonts w:ascii="Times New Roman" w:hAnsi="Times New Roman" w:cs="Times New Roman"/>
          <w:szCs w:val="20"/>
        </w:rPr>
        <w:t xml:space="preserve">a </w:t>
      </w:r>
      <w:r w:rsidRPr="001870F5">
        <w:rPr>
          <w:rFonts w:ascii="Times New Roman" w:hAnsi="Times New Roman" w:cs="Times New Roman"/>
          <w:szCs w:val="20"/>
        </w:rPr>
        <w:t>lone pair of electrons in sp2 hybridi</w:t>
      </w:r>
      <w:r w:rsidR="00685107" w:rsidRPr="001870F5">
        <w:rPr>
          <w:rFonts w:ascii="Times New Roman" w:hAnsi="Times New Roman" w:cs="Times New Roman"/>
          <w:szCs w:val="20"/>
        </w:rPr>
        <w:t>s</w:t>
      </w:r>
      <w:r w:rsidRPr="001870F5">
        <w:rPr>
          <w:rFonts w:ascii="Times New Roman" w:hAnsi="Times New Roman" w:cs="Times New Roman"/>
          <w:szCs w:val="20"/>
        </w:rPr>
        <w:t xml:space="preserve">ed orbital of </w:t>
      </w:r>
      <w:r w:rsidR="00685107" w:rsidRPr="001870F5">
        <w:rPr>
          <w:rFonts w:ascii="Times New Roman" w:hAnsi="Times New Roman" w:cs="Times New Roman"/>
          <w:szCs w:val="20"/>
        </w:rPr>
        <w:t xml:space="preserve">the </w:t>
      </w:r>
      <w:r w:rsidRPr="001870F5">
        <w:rPr>
          <w:rFonts w:ascii="Times New Roman" w:hAnsi="Times New Roman" w:cs="Times New Roman"/>
          <w:szCs w:val="20"/>
        </w:rPr>
        <w:t xml:space="preserve">nitrogen atom in </w:t>
      </w:r>
      <w:r w:rsidR="00685107" w:rsidRPr="001870F5">
        <w:rPr>
          <w:rFonts w:ascii="Times New Roman" w:hAnsi="Times New Roman" w:cs="Times New Roman"/>
          <w:szCs w:val="20"/>
        </w:rPr>
        <w:t xml:space="preserve">the </w:t>
      </w:r>
      <w:r w:rsidRPr="001870F5">
        <w:rPr>
          <w:rFonts w:ascii="Times New Roman" w:hAnsi="Times New Roman" w:cs="Times New Roman"/>
          <w:szCs w:val="20"/>
        </w:rPr>
        <w:t>Schiff base p</w:t>
      </w:r>
      <w:r w:rsidR="00685107" w:rsidRPr="001870F5">
        <w:rPr>
          <w:rFonts w:ascii="Times New Roman" w:hAnsi="Times New Roman" w:cs="Times New Roman"/>
          <w:szCs w:val="20"/>
        </w:rPr>
        <w:t>lays</w:t>
      </w:r>
      <w:r w:rsidRPr="001870F5">
        <w:rPr>
          <w:rFonts w:ascii="Times New Roman" w:hAnsi="Times New Roman" w:cs="Times New Roman"/>
          <w:szCs w:val="20"/>
        </w:rPr>
        <w:t xml:space="preserve"> </w:t>
      </w:r>
      <w:r w:rsidR="00685107" w:rsidRPr="001870F5">
        <w:rPr>
          <w:rFonts w:ascii="Times New Roman" w:hAnsi="Times New Roman" w:cs="Times New Roman"/>
          <w:szCs w:val="20"/>
        </w:rPr>
        <w:t xml:space="preserve">an </w:t>
      </w:r>
      <w:r w:rsidRPr="001870F5">
        <w:rPr>
          <w:rFonts w:ascii="Times New Roman" w:hAnsi="Times New Roman" w:cs="Times New Roman"/>
          <w:szCs w:val="20"/>
        </w:rPr>
        <w:t>important role in chemical and biological</w:t>
      </w:r>
      <w:r w:rsidR="00856683" w:rsidRPr="001870F5">
        <w:rPr>
          <w:rFonts w:ascii="Times New Roman" w:hAnsi="Times New Roman" w:cs="Times New Roman"/>
          <w:szCs w:val="20"/>
        </w:rPr>
        <w:t xml:space="preserve"> applications</w:t>
      </w:r>
      <w:r w:rsidRPr="001870F5">
        <w:rPr>
          <w:rFonts w:ascii="Times New Roman" w:hAnsi="Times New Roman" w:cs="Times New Roman"/>
          <w:szCs w:val="20"/>
        </w:rPr>
        <w:t xml:space="preserve"> </w:t>
      </w:r>
      <w:r w:rsidR="003C6B80" w:rsidRPr="001870F5">
        <w:rPr>
          <w:rFonts w:ascii="Times New Roman" w:hAnsi="Times New Roman" w:cs="Times New Roman"/>
          <w:szCs w:val="20"/>
        </w:rPr>
        <w:t>[4]</w:t>
      </w:r>
      <w:r w:rsidRPr="001870F5">
        <w:rPr>
          <w:rFonts w:ascii="Times New Roman" w:hAnsi="Times New Roman" w:cs="Times New Roman"/>
          <w:szCs w:val="20"/>
        </w:rPr>
        <w:t xml:space="preserve">.  </w:t>
      </w:r>
    </w:p>
    <w:p w14:paraId="78EDB518" w14:textId="77777777" w:rsidR="00831307" w:rsidRPr="001870F5" w:rsidRDefault="00831307" w:rsidP="00831307">
      <w:pPr>
        <w:outlineLvl w:val="0"/>
        <w:rPr>
          <w:rFonts w:ascii="Times New Roman" w:hAnsi="Times New Roman" w:cs="Times New Roman"/>
          <w:szCs w:val="20"/>
        </w:rPr>
      </w:pPr>
    </w:p>
    <w:p w14:paraId="52494311" w14:textId="236416BD" w:rsidR="00831307" w:rsidRPr="001870F5" w:rsidRDefault="00831307" w:rsidP="00831307">
      <w:pPr>
        <w:outlineLvl w:val="0"/>
        <w:rPr>
          <w:rFonts w:ascii="Times New Roman" w:hAnsi="Times New Roman" w:cs="Times New Roman"/>
          <w:szCs w:val="20"/>
        </w:rPr>
      </w:pPr>
      <w:r w:rsidRPr="001870F5">
        <w:rPr>
          <w:rFonts w:ascii="Times New Roman" w:hAnsi="Times New Roman" w:cs="Times New Roman"/>
          <w:szCs w:val="20"/>
        </w:rPr>
        <w:t>Schiff base consist</w:t>
      </w:r>
      <w:r w:rsidR="00685107" w:rsidRPr="001870F5">
        <w:rPr>
          <w:rFonts w:ascii="Times New Roman" w:hAnsi="Times New Roman" w:cs="Times New Roman"/>
          <w:szCs w:val="20"/>
        </w:rPr>
        <w:t>ing</w:t>
      </w:r>
      <w:r w:rsidRPr="001870F5">
        <w:rPr>
          <w:rFonts w:ascii="Times New Roman" w:hAnsi="Times New Roman" w:cs="Times New Roman"/>
          <w:szCs w:val="20"/>
        </w:rPr>
        <w:t xml:space="preserve"> of aryl substituent is more stable and easily synthesi</w:t>
      </w:r>
      <w:r w:rsidR="00685107" w:rsidRPr="001870F5">
        <w:rPr>
          <w:rFonts w:ascii="Times New Roman" w:hAnsi="Times New Roman" w:cs="Times New Roman"/>
          <w:szCs w:val="20"/>
        </w:rPr>
        <w:t>s</w:t>
      </w:r>
      <w:r w:rsidRPr="001870F5">
        <w:rPr>
          <w:rFonts w:ascii="Times New Roman" w:hAnsi="Times New Roman" w:cs="Times New Roman"/>
          <w:szCs w:val="20"/>
        </w:rPr>
        <w:t>ed compare</w:t>
      </w:r>
      <w:r w:rsidR="00685107" w:rsidRPr="001870F5">
        <w:rPr>
          <w:rFonts w:ascii="Times New Roman" w:hAnsi="Times New Roman" w:cs="Times New Roman"/>
          <w:szCs w:val="20"/>
        </w:rPr>
        <w:t>d</w:t>
      </w:r>
      <w:r w:rsidRPr="001870F5">
        <w:rPr>
          <w:rFonts w:ascii="Times New Roman" w:hAnsi="Times New Roman" w:cs="Times New Roman"/>
          <w:szCs w:val="20"/>
        </w:rPr>
        <w:t xml:space="preserve"> to the Schiff base contain</w:t>
      </w:r>
      <w:r w:rsidR="00685107" w:rsidRPr="001870F5">
        <w:rPr>
          <w:rFonts w:ascii="Times New Roman" w:hAnsi="Times New Roman" w:cs="Times New Roman"/>
          <w:szCs w:val="20"/>
        </w:rPr>
        <w:t>ing</w:t>
      </w:r>
      <w:r w:rsidRPr="001870F5">
        <w:rPr>
          <w:rFonts w:ascii="Times New Roman" w:hAnsi="Times New Roman" w:cs="Times New Roman"/>
          <w:szCs w:val="20"/>
        </w:rPr>
        <w:t xml:space="preserve"> alkyl substituent. Furthermore, </w:t>
      </w:r>
      <w:r w:rsidR="00685107" w:rsidRPr="001870F5">
        <w:rPr>
          <w:rFonts w:ascii="Times New Roman" w:hAnsi="Times New Roman" w:cs="Times New Roman"/>
          <w:szCs w:val="20"/>
        </w:rPr>
        <w:t xml:space="preserve">the </w:t>
      </w:r>
      <w:r w:rsidRPr="001870F5">
        <w:rPr>
          <w:rFonts w:ascii="Times New Roman" w:hAnsi="Times New Roman" w:cs="Times New Roman"/>
          <w:szCs w:val="20"/>
        </w:rPr>
        <w:t xml:space="preserve">Schiff base produced using </w:t>
      </w:r>
      <w:r w:rsidR="00685107" w:rsidRPr="001870F5">
        <w:rPr>
          <w:rFonts w:ascii="Times New Roman" w:hAnsi="Times New Roman" w:cs="Times New Roman"/>
          <w:szCs w:val="20"/>
        </w:rPr>
        <w:t xml:space="preserve">an </w:t>
      </w:r>
      <w:r w:rsidRPr="001870F5">
        <w:rPr>
          <w:rFonts w:ascii="Times New Roman" w:hAnsi="Times New Roman" w:cs="Times New Roman"/>
          <w:szCs w:val="20"/>
        </w:rPr>
        <w:t xml:space="preserve">aliphatic aldehyde </w:t>
      </w:r>
      <w:r w:rsidR="00685107" w:rsidRPr="001870F5">
        <w:rPr>
          <w:rFonts w:ascii="Times New Roman" w:hAnsi="Times New Roman" w:cs="Times New Roman"/>
          <w:szCs w:val="20"/>
        </w:rPr>
        <w:t>is</w:t>
      </w:r>
      <w:r w:rsidRPr="001870F5">
        <w:rPr>
          <w:rFonts w:ascii="Times New Roman" w:hAnsi="Times New Roman" w:cs="Times New Roman"/>
          <w:szCs w:val="20"/>
        </w:rPr>
        <w:t xml:space="preserve"> unstable and</w:t>
      </w:r>
      <w:r w:rsidR="00685107" w:rsidRPr="001870F5">
        <w:rPr>
          <w:rFonts w:ascii="Times New Roman" w:hAnsi="Times New Roman" w:cs="Times New Roman"/>
          <w:szCs w:val="20"/>
        </w:rPr>
        <w:t xml:space="preserve"> </w:t>
      </w:r>
      <w:r w:rsidRPr="001870F5">
        <w:rPr>
          <w:rFonts w:ascii="Times New Roman" w:hAnsi="Times New Roman" w:cs="Times New Roman"/>
          <w:szCs w:val="20"/>
        </w:rPr>
        <w:lastRenderedPageBreak/>
        <w:t>readily</w:t>
      </w:r>
      <w:r w:rsidR="00685107" w:rsidRPr="001870F5">
        <w:rPr>
          <w:rFonts w:ascii="Times New Roman" w:hAnsi="Times New Roman" w:cs="Times New Roman"/>
          <w:szCs w:val="20"/>
        </w:rPr>
        <w:t xml:space="preserve"> undergoes</w:t>
      </w:r>
      <w:r w:rsidRPr="001870F5">
        <w:rPr>
          <w:rFonts w:ascii="Times New Roman" w:hAnsi="Times New Roman" w:cs="Times New Roman"/>
          <w:szCs w:val="20"/>
        </w:rPr>
        <w:t xml:space="preserve"> pol</w:t>
      </w:r>
      <w:r w:rsidR="00685107" w:rsidRPr="001870F5">
        <w:rPr>
          <w:rFonts w:ascii="Times New Roman" w:hAnsi="Times New Roman" w:cs="Times New Roman"/>
          <w:szCs w:val="20"/>
        </w:rPr>
        <w:t>y</w:t>
      </w:r>
      <w:r w:rsidRPr="001870F5">
        <w:rPr>
          <w:rFonts w:ascii="Times New Roman" w:hAnsi="Times New Roman" w:cs="Times New Roman"/>
          <w:szCs w:val="20"/>
        </w:rPr>
        <w:t>meri</w:t>
      </w:r>
      <w:r w:rsidR="00685107" w:rsidRPr="001870F5">
        <w:rPr>
          <w:rFonts w:ascii="Times New Roman" w:hAnsi="Times New Roman" w:cs="Times New Roman"/>
          <w:szCs w:val="20"/>
        </w:rPr>
        <w:t>s</w:t>
      </w:r>
      <w:r w:rsidRPr="001870F5">
        <w:rPr>
          <w:rFonts w:ascii="Times New Roman" w:hAnsi="Times New Roman" w:cs="Times New Roman"/>
          <w:szCs w:val="20"/>
        </w:rPr>
        <w:t>ation compare</w:t>
      </w:r>
      <w:r w:rsidR="00685107" w:rsidRPr="001870F5">
        <w:rPr>
          <w:rFonts w:ascii="Times New Roman" w:hAnsi="Times New Roman" w:cs="Times New Roman"/>
          <w:szCs w:val="20"/>
        </w:rPr>
        <w:t>d</w:t>
      </w:r>
      <w:r w:rsidRPr="001870F5">
        <w:rPr>
          <w:rFonts w:ascii="Times New Roman" w:hAnsi="Times New Roman" w:cs="Times New Roman"/>
          <w:szCs w:val="20"/>
        </w:rPr>
        <w:t xml:space="preserve"> to those produce</w:t>
      </w:r>
      <w:r w:rsidR="00685107" w:rsidRPr="001870F5">
        <w:rPr>
          <w:rFonts w:ascii="Times New Roman" w:hAnsi="Times New Roman" w:cs="Times New Roman"/>
          <w:szCs w:val="20"/>
        </w:rPr>
        <w:t>d</w:t>
      </w:r>
      <w:r w:rsidRPr="001870F5">
        <w:rPr>
          <w:rFonts w:ascii="Times New Roman" w:hAnsi="Times New Roman" w:cs="Times New Roman"/>
          <w:szCs w:val="20"/>
        </w:rPr>
        <w:t xml:space="preserve"> </w:t>
      </w:r>
      <w:r w:rsidR="00685107" w:rsidRPr="001870F5">
        <w:rPr>
          <w:rFonts w:ascii="Times New Roman" w:hAnsi="Times New Roman" w:cs="Times New Roman"/>
          <w:szCs w:val="20"/>
        </w:rPr>
        <w:t>by</w:t>
      </w:r>
      <w:r w:rsidRPr="001870F5">
        <w:rPr>
          <w:rFonts w:ascii="Times New Roman" w:hAnsi="Times New Roman" w:cs="Times New Roman"/>
          <w:szCs w:val="20"/>
        </w:rPr>
        <w:t xml:space="preserve"> aromatic</w:t>
      </w:r>
      <w:r w:rsidR="00685107" w:rsidRPr="001870F5">
        <w:rPr>
          <w:rFonts w:ascii="Times New Roman" w:hAnsi="Times New Roman" w:cs="Times New Roman"/>
          <w:szCs w:val="20"/>
        </w:rPr>
        <w:t>s</w:t>
      </w:r>
      <w:r w:rsidRPr="001870F5">
        <w:rPr>
          <w:rFonts w:ascii="Times New Roman" w:hAnsi="Times New Roman" w:cs="Times New Roman"/>
          <w:szCs w:val="20"/>
        </w:rPr>
        <w:t xml:space="preserve">, which </w:t>
      </w:r>
      <w:r w:rsidR="00685107" w:rsidRPr="001870F5">
        <w:rPr>
          <w:rFonts w:ascii="Times New Roman" w:hAnsi="Times New Roman" w:cs="Times New Roman"/>
          <w:szCs w:val="20"/>
        </w:rPr>
        <w:t xml:space="preserve">are </w:t>
      </w:r>
      <w:r w:rsidRPr="001870F5">
        <w:rPr>
          <w:rFonts w:ascii="Times New Roman" w:hAnsi="Times New Roman" w:cs="Times New Roman"/>
          <w:szCs w:val="20"/>
        </w:rPr>
        <w:t>more stable and hav</w:t>
      </w:r>
      <w:r w:rsidR="00685107" w:rsidRPr="001870F5">
        <w:rPr>
          <w:rFonts w:ascii="Times New Roman" w:hAnsi="Times New Roman" w:cs="Times New Roman"/>
          <w:szCs w:val="20"/>
        </w:rPr>
        <w:t>e an</w:t>
      </w:r>
      <w:r w:rsidRPr="001870F5">
        <w:rPr>
          <w:rFonts w:ascii="Times New Roman" w:hAnsi="Times New Roman" w:cs="Times New Roman"/>
          <w:szCs w:val="20"/>
        </w:rPr>
        <w:t xml:space="preserve"> effective conjugation </w:t>
      </w:r>
      <w:r w:rsidR="003C6B80" w:rsidRPr="001870F5">
        <w:rPr>
          <w:rFonts w:ascii="Times New Roman" w:hAnsi="Times New Roman" w:cs="Times New Roman"/>
          <w:szCs w:val="20"/>
        </w:rPr>
        <w:t>[5]</w:t>
      </w:r>
      <w:r w:rsidRPr="001870F5">
        <w:rPr>
          <w:rFonts w:ascii="Times New Roman" w:hAnsi="Times New Roman" w:cs="Times New Roman"/>
          <w:szCs w:val="20"/>
        </w:rPr>
        <w:t xml:space="preserve">. Schiff bases produced from aromatic aldehydes and aromatic amines have been used in </w:t>
      </w:r>
      <w:r w:rsidR="00685107" w:rsidRPr="001870F5">
        <w:rPr>
          <w:rFonts w:ascii="Times New Roman" w:hAnsi="Times New Roman" w:cs="Times New Roman"/>
          <w:szCs w:val="20"/>
        </w:rPr>
        <w:t xml:space="preserve">a </w:t>
      </w:r>
      <w:r w:rsidRPr="001870F5">
        <w:rPr>
          <w:rFonts w:ascii="Times New Roman" w:hAnsi="Times New Roman" w:cs="Times New Roman"/>
          <w:szCs w:val="20"/>
        </w:rPr>
        <w:t>wide range</w:t>
      </w:r>
      <w:r w:rsidR="00685107" w:rsidRPr="001870F5">
        <w:rPr>
          <w:rFonts w:ascii="Times New Roman" w:hAnsi="Times New Roman" w:cs="Times New Roman"/>
          <w:szCs w:val="20"/>
        </w:rPr>
        <w:t xml:space="preserve"> of</w:t>
      </w:r>
      <w:r w:rsidRPr="001870F5">
        <w:rPr>
          <w:rFonts w:ascii="Times New Roman" w:hAnsi="Times New Roman" w:cs="Times New Roman"/>
          <w:szCs w:val="20"/>
        </w:rPr>
        <w:t xml:space="preserve"> applications in various field</w:t>
      </w:r>
      <w:r w:rsidR="00685107" w:rsidRPr="001870F5">
        <w:rPr>
          <w:rFonts w:ascii="Times New Roman" w:hAnsi="Times New Roman" w:cs="Times New Roman"/>
          <w:szCs w:val="20"/>
        </w:rPr>
        <w:t>s,</w:t>
      </w:r>
      <w:r w:rsidRPr="001870F5">
        <w:rPr>
          <w:rFonts w:ascii="Times New Roman" w:hAnsi="Times New Roman" w:cs="Times New Roman"/>
          <w:szCs w:val="20"/>
        </w:rPr>
        <w:t xml:space="preserve"> including pharmaceutical, life sciences</w:t>
      </w:r>
      <w:r w:rsidR="00685107" w:rsidRPr="001870F5">
        <w:rPr>
          <w:rFonts w:ascii="Times New Roman" w:hAnsi="Times New Roman" w:cs="Times New Roman"/>
          <w:szCs w:val="20"/>
        </w:rPr>
        <w:t>,</w:t>
      </w:r>
      <w:r w:rsidRPr="001870F5">
        <w:rPr>
          <w:rFonts w:ascii="Times New Roman" w:hAnsi="Times New Roman" w:cs="Times New Roman"/>
          <w:szCs w:val="20"/>
        </w:rPr>
        <w:t xml:space="preserve"> and chemical science</w:t>
      </w:r>
      <w:r w:rsidR="00685107" w:rsidRPr="001870F5">
        <w:rPr>
          <w:rFonts w:ascii="Times New Roman" w:hAnsi="Times New Roman" w:cs="Times New Roman"/>
          <w:szCs w:val="20"/>
        </w:rPr>
        <w:t xml:space="preserve"> (e.g.</w:t>
      </w:r>
      <w:r w:rsidRPr="001870F5">
        <w:rPr>
          <w:rFonts w:ascii="Times New Roman" w:hAnsi="Times New Roman" w:cs="Times New Roman"/>
          <w:szCs w:val="20"/>
        </w:rPr>
        <w:t xml:space="preserve"> inorganic and analytical </w:t>
      </w:r>
      <w:proofErr w:type="gramStart"/>
      <w:r w:rsidRPr="001870F5">
        <w:rPr>
          <w:rFonts w:ascii="Times New Roman" w:hAnsi="Times New Roman" w:cs="Times New Roman"/>
          <w:szCs w:val="20"/>
        </w:rPr>
        <w:t>chemistry</w:t>
      </w:r>
      <w:r w:rsidR="001870F5">
        <w:rPr>
          <w:rFonts w:ascii="Times New Roman" w:hAnsi="Times New Roman" w:cs="Times New Roman"/>
          <w:szCs w:val="20"/>
        </w:rPr>
        <w:t>)</w:t>
      </w:r>
      <w:r w:rsidR="003C6B80" w:rsidRPr="001870F5">
        <w:rPr>
          <w:rFonts w:ascii="Times New Roman" w:hAnsi="Times New Roman" w:cs="Times New Roman"/>
          <w:szCs w:val="20"/>
        </w:rPr>
        <w:t>[</w:t>
      </w:r>
      <w:proofErr w:type="gramEnd"/>
      <w:r w:rsidR="003C6B80" w:rsidRPr="001870F5">
        <w:rPr>
          <w:rFonts w:ascii="Times New Roman" w:hAnsi="Times New Roman" w:cs="Times New Roman"/>
          <w:szCs w:val="20"/>
        </w:rPr>
        <w:t>2]</w:t>
      </w:r>
      <w:r w:rsidRPr="001870F5">
        <w:rPr>
          <w:rFonts w:ascii="Times New Roman" w:hAnsi="Times New Roman" w:cs="Times New Roman"/>
          <w:szCs w:val="20"/>
        </w:rPr>
        <w:t xml:space="preserve">. Aromatic aldehyde </w:t>
      </w:r>
      <w:r w:rsidR="00685107" w:rsidRPr="001870F5">
        <w:rPr>
          <w:rFonts w:ascii="Times New Roman" w:hAnsi="Times New Roman" w:cs="Times New Roman"/>
          <w:szCs w:val="20"/>
        </w:rPr>
        <w:t xml:space="preserve">Schiff </w:t>
      </w:r>
      <w:r w:rsidRPr="001870F5">
        <w:rPr>
          <w:rFonts w:ascii="Times New Roman" w:hAnsi="Times New Roman" w:cs="Times New Roman"/>
          <w:szCs w:val="20"/>
        </w:rPr>
        <w:t xml:space="preserve">bases display an outstanding photoluminescence property due to the </w:t>
      </w:r>
      <w:r w:rsidR="00685107" w:rsidRPr="001870F5">
        <w:rPr>
          <w:rFonts w:ascii="Times New Roman" w:hAnsi="Times New Roman" w:cs="Times New Roman"/>
          <w:szCs w:val="20"/>
        </w:rPr>
        <w:t xml:space="preserve">effect </w:t>
      </w:r>
      <w:r w:rsidR="009E7DED" w:rsidRPr="001870F5">
        <w:rPr>
          <w:rFonts w:ascii="Times New Roman" w:hAnsi="Times New Roman" w:cs="Times New Roman"/>
          <w:szCs w:val="20"/>
        </w:rPr>
        <w:t xml:space="preserve">of the conjugation </w:t>
      </w:r>
      <w:r w:rsidRPr="001870F5">
        <w:rPr>
          <w:rFonts w:ascii="Times New Roman" w:hAnsi="Times New Roman" w:cs="Times New Roman"/>
          <w:szCs w:val="20"/>
        </w:rPr>
        <w:t xml:space="preserve">system. It has </w:t>
      </w:r>
      <w:r w:rsidR="00685107" w:rsidRPr="001870F5">
        <w:rPr>
          <w:rFonts w:ascii="Times New Roman" w:hAnsi="Times New Roman" w:cs="Times New Roman"/>
          <w:szCs w:val="20"/>
        </w:rPr>
        <w:t xml:space="preserve">an </w:t>
      </w:r>
      <w:r w:rsidRPr="001870F5">
        <w:rPr>
          <w:rFonts w:ascii="Times New Roman" w:hAnsi="Times New Roman" w:cs="Times New Roman"/>
          <w:szCs w:val="20"/>
        </w:rPr>
        <w:t>excellent possibility in sensor, luminescent devices</w:t>
      </w:r>
      <w:r w:rsidR="00685107" w:rsidRPr="001870F5">
        <w:rPr>
          <w:rFonts w:ascii="Times New Roman" w:hAnsi="Times New Roman" w:cs="Times New Roman"/>
          <w:szCs w:val="20"/>
        </w:rPr>
        <w:t>,</w:t>
      </w:r>
      <w:r w:rsidRPr="001870F5">
        <w:rPr>
          <w:rFonts w:ascii="Times New Roman" w:hAnsi="Times New Roman" w:cs="Times New Roman"/>
          <w:szCs w:val="20"/>
        </w:rPr>
        <w:t xml:space="preserve"> and biological </w:t>
      </w:r>
      <w:r w:rsidR="009E7DED" w:rsidRPr="001870F5">
        <w:rPr>
          <w:rFonts w:ascii="Times New Roman" w:hAnsi="Times New Roman" w:cs="Times New Roman"/>
          <w:szCs w:val="20"/>
        </w:rPr>
        <w:t xml:space="preserve">devices </w:t>
      </w:r>
      <w:r w:rsidR="003C6B80" w:rsidRPr="001870F5">
        <w:rPr>
          <w:rFonts w:ascii="Times New Roman" w:hAnsi="Times New Roman" w:cs="Times New Roman"/>
          <w:szCs w:val="20"/>
        </w:rPr>
        <w:t>[6]</w:t>
      </w:r>
      <w:r w:rsidRPr="001870F5">
        <w:rPr>
          <w:rFonts w:ascii="Times New Roman" w:hAnsi="Times New Roman" w:cs="Times New Roman"/>
          <w:szCs w:val="20"/>
        </w:rPr>
        <w:t xml:space="preserve">. Besides, it </w:t>
      </w:r>
      <w:r w:rsidR="009E7DED" w:rsidRPr="001870F5">
        <w:rPr>
          <w:rFonts w:ascii="Times New Roman" w:hAnsi="Times New Roman" w:cs="Times New Roman"/>
          <w:szCs w:val="20"/>
        </w:rPr>
        <w:t>can improve</w:t>
      </w:r>
      <w:r w:rsidRPr="001870F5">
        <w:rPr>
          <w:rFonts w:ascii="Times New Roman" w:hAnsi="Times New Roman" w:cs="Times New Roman"/>
          <w:szCs w:val="20"/>
        </w:rPr>
        <w:t xml:space="preserve"> the selectivity and sensitivity detection of </w:t>
      </w:r>
      <w:r w:rsidR="00685107" w:rsidRPr="001870F5">
        <w:rPr>
          <w:rFonts w:ascii="Times New Roman" w:hAnsi="Times New Roman" w:cs="Times New Roman"/>
          <w:szCs w:val="20"/>
        </w:rPr>
        <w:t xml:space="preserve">the </w:t>
      </w:r>
      <w:r w:rsidRPr="001870F5">
        <w:rPr>
          <w:rFonts w:ascii="Times New Roman" w:hAnsi="Times New Roman" w:cs="Times New Roman"/>
          <w:szCs w:val="20"/>
        </w:rPr>
        <w:t xml:space="preserve">sensor </w:t>
      </w:r>
      <w:r w:rsidR="003C6B80" w:rsidRPr="001870F5">
        <w:rPr>
          <w:rFonts w:ascii="Times New Roman" w:hAnsi="Times New Roman" w:cs="Times New Roman"/>
          <w:szCs w:val="20"/>
        </w:rPr>
        <w:t>[7]</w:t>
      </w:r>
      <w:r w:rsidRPr="001870F5">
        <w:rPr>
          <w:rFonts w:ascii="Times New Roman" w:hAnsi="Times New Roman" w:cs="Times New Roman"/>
          <w:szCs w:val="20"/>
        </w:rPr>
        <w:t xml:space="preserve">. </w:t>
      </w:r>
    </w:p>
    <w:p w14:paraId="5F9ECC00" w14:textId="77777777" w:rsidR="00831307" w:rsidRPr="001870F5" w:rsidRDefault="00831307" w:rsidP="00831307">
      <w:pPr>
        <w:outlineLvl w:val="0"/>
        <w:rPr>
          <w:rFonts w:ascii="Times New Roman" w:hAnsi="Times New Roman" w:cs="Times New Roman"/>
          <w:szCs w:val="20"/>
        </w:rPr>
      </w:pPr>
    </w:p>
    <w:p w14:paraId="6A04FA42" w14:textId="43F5E206" w:rsidR="00831307" w:rsidRPr="001870F5" w:rsidRDefault="00831307" w:rsidP="00831307">
      <w:pPr>
        <w:outlineLvl w:val="0"/>
        <w:rPr>
          <w:rFonts w:ascii="Times New Roman" w:hAnsi="Times New Roman" w:cs="Times New Roman"/>
          <w:szCs w:val="20"/>
        </w:rPr>
      </w:pPr>
      <w:r w:rsidRPr="001870F5">
        <w:rPr>
          <w:rFonts w:ascii="Times New Roman" w:hAnsi="Times New Roman" w:cs="Times New Roman"/>
          <w:szCs w:val="20"/>
        </w:rPr>
        <w:t xml:space="preserve">The identification and sequencing of DNA molecules have received much attention since Watson and Crick introduced the double helix structure of deoxyribonucleic acid (DNA) in 1953 </w:t>
      </w:r>
      <w:r w:rsidR="003C6B80" w:rsidRPr="001870F5">
        <w:rPr>
          <w:rFonts w:ascii="Times New Roman" w:hAnsi="Times New Roman" w:cs="Times New Roman"/>
          <w:szCs w:val="20"/>
        </w:rPr>
        <w:t>[8]</w:t>
      </w:r>
      <w:r w:rsidRPr="001870F5">
        <w:rPr>
          <w:rFonts w:ascii="Times New Roman" w:hAnsi="Times New Roman" w:cs="Times New Roman"/>
          <w:szCs w:val="20"/>
        </w:rPr>
        <w:t xml:space="preserve">. The development method of DNA sensor </w:t>
      </w:r>
      <w:r w:rsidR="00685107" w:rsidRPr="001870F5">
        <w:rPr>
          <w:rFonts w:ascii="Times New Roman" w:hAnsi="Times New Roman" w:cs="Times New Roman"/>
          <w:szCs w:val="20"/>
        </w:rPr>
        <w:t xml:space="preserve">has </w:t>
      </w:r>
      <w:r w:rsidRPr="001870F5">
        <w:rPr>
          <w:rFonts w:ascii="Times New Roman" w:hAnsi="Times New Roman" w:cs="Times New Roman"/>
          <w:szCs w:val="20"/>
        </w:rPr>
        <w:t xml:space="preserve">continued to grow due to possible applications in </w:t>
      </w:r>
      <w:r w:rsidR="00685107" w:rsidRPr="001870F5">
        <w:rPr>
          <w:rFonts w:ascii="Times New Roman" w:hAnsi="Times New Roman" w:cs="Times New Roman"/>
          <w:szCs w:val="20"/>
        </w:rPr>
        <w:t xml:space="preserve">the </w:t>
      </w:r>
      <w:r w:rsidRPr="001870F5">
        <w:rPr>
          <w:rFonts w:ascii="Times New Roman" w:hAnsi="Times New Roman" w:cs="Times New Roman"/>
          <w:szCs w:val="20"/>
        </w:rPr>
        <w:t>field ranging from gene analysis, clinical diag</w:t>
      </w:r>
      <w:r w:rsidR="00BC4983" w:rsidRPr="001870F5">
        <w:rPr>
          <w:rFonts w:ascii="Times New Roman" w:hAnsi="Times New Roman" w:cs="Times New Roman"/>
          <w:szCs w:val="20"/>
        </w:rPr>
        <w:t>no</w:t>
      </w:r>
      <w:r w:rsidR="009E7DED" w:rsidRPr="001870F5">
        <w:rPr>
          <w:rFonts w:ascii="Times New Roman" w:hAnsi="Times New Roman" w:cs="Times New Roman"/>
          <w:szCs w:val="20"/>
        </w:rPr>
        <w:t>stics, forensic study and other</w:t>
      </w:r>
      <w:r w:rsidRPr="001870F5">
        <w:rPr>
          <w:rFonts w:ascii="Times New Roman" w:hAnsi="Times New Roman" w:cs="Times New Roman"/>
          <w:szCs w:val="20"/>
        </w:rPr>
        <w:t xml:space="preserve"> medical applications </w:t>
      </w:r>
      <w:r w:rsidR="003C6B80" w:rsidRPr="001870F5">
        <w:rPr>
          <w:rFonts w:ascii="Times New Roman" w:hAnsi="Times New Roman" w:cs="Times New Roman"/>
          <w:szCs w:val="20"/>
        </w:rPr>
        <w:t>[9]</w:t>
      </w:r>
      <w:r w:rsidRPr="001870F5">
        <w:rPr>
          <w:rFonts w:ascii="Times New Roman" w:hAnsi="Times New Roman" w:cs="Times New Roman"/>
          <w:szCs w:val="20"/>
        </w:rPr>
        <w:t>. There are many types of DNA biosensor</w:t>
      </w:r>
      <w:r w:rsidR="00685107" w:rsidRPr="001870F5">
        <w:rPr>
          <w:rFonts w:ascii="Times New Roman" w:hAnsi="Times New Roman" w:cs="Times New Roman"/>
          <w:szCs w:val="20"/>
        </w:rPr>
        <w:t>, examples being</w:t>
      </w:r>
      <w:r w:rsidRPr="001870F5">
        <w:rPr>
          <w:rFonts w:ascii="Times New Roman" w:hAnsi="Times New Roman" w:cs="Times New Roman"/>
          <w:szCs w:val="20"/>
        </w:rPr>
        <w:t xml:space="preserve"> electrochemical, optical, acoustic, and piezoelectric </w:t>
      </w:r>
      <w:r w:rsidR="003C6B80" w:rsidRPr="001870F5">
        <w:rPr>
          <w:rFonts w:ascii="Times New Roman" w:hAnsi="Times New Roman" w:cs="Times New Roman"/>
          <w:szCs w:val="20"/>
        </w:rPr>
        <w:t>[10]</w:t>
      </w:r>
      <w:r w:rsidRPr="001870F5">
        <w:rPr>
          <w:rFonts w:ascii="Times New Roman" w:hAnsi="Times New Roman" w:cs="Times New Roman"/>
          <w:szCs w:val="20"/>
        </w:rPr>
        <w:t xml:space="preserve">. Among these, </w:t>
      </w:r>
      <w:r w:rsidR="00685107" w:rsidRPr="001870F5">
        <w:rPr>
          <w:rFonts w:ascii="Times New Roman" w:hAnsi="Times New Roman" w:cs="Times New Roman"/>
          <w:szCs w:val="20"/>
        </w:rPr>
        <w:t xml:space="preserve">the </w:t>
      </w:r>
      <w:r w:rsidRPr="001870F5">
        <w:rPr>
          <w:rFonts w:ascii="Times New Roman" w:hAnsi="Times New Roman" w:cs="Times New Roman"/>
          <w:szCs w:val="20"/>
        </w:rPr>
        <w:t>electrochemical method provides promising benefits due to its simplicity, rapid</w:t>
      </w:r>
      <w:r w:rsidR="00685107" w:rsidRPr="001870F5">
        <w:rPr>
          <w:rFonts w:ascii="Times New Roman" w:hAnsi="Times New Roman" w:cs="Times New Roman"/>
          <w:szCs w:val="20"/>
        </w:rPr>
        <w:t>ness</w:t>
      </w:r>
      <w:r w:rsidRPr="001870F5">
        <w:rPr>
          <w:rFonts w:ascii="Times New Roman" w:hAnsi="Times New Roman" w:cs="Times New Roman"/>
          <w:szCs w:val="20"/>
        </w:rPr>
        <w:t>, relatively low cost and high sensitivity</w:t>
      </w:r>
      <w:r w:rsidR="00685107" w:rsidRPr="001870F5">
        <w:rPr>
          <w:rFonts w:ascii="Times New Roman" w:hAnsi="Times New Roman" w:cs="Times New Roman"/>
          <w:szCs w:val="20"/>
        </w:rPr>
        <w:t>,</w:t>
      </w:r>
      <w:r w:rsidRPr="001870F5">
        <w:rPr>
          <w:rFonts w:ascii="Times New Roman" w:hAnsi="Times New Roman" w:cs="Times New Roman"/>
          <w:szCs w:val="20"/>
        </w:rPr>
        <w:t xml:space="preserve"> which </w:t>
      </w:r>
      <w:r w:rsidR="00685107" w:rsidRPr="001870F5">
        <w:rPr>
          <w:rFonts w:ascii="Times New Roman" w:hAnsi="Times New Roman" w:cs="Times New Roman"/>
          <w:szCs w:val="20"/>
        </w:rPr>
        <w:t xml:space="preserve">is </w:t>
      </w:r>
      <w:r w:rsidRPr="001870F5">
        <w:rPr>
          <w:rFonts w:ascii="Times New Roman" w:hAnsi="Times New Roman" w:cs="Times New Roman"/>
          <w:szCs w:val="20"/>
        </w:rPr>
        <w:t xml:space="preserve">suitable for the improvement of cheap and portable devices </w:t>
      </w:r>
      <w:r w:rsidR="003C6B80" w:rsidRPr="001870F5">
        <w:rPr>
          <w:rFonts w:ascii="Times New Roman" w:hAnsi="Times New Roman" w:cs="Times New Roman"/>
          <w:szCs w:val="20"/>
        </w:rPr>
        <w:t>[9]</w:t>
      </w:r>
      <w:r w:rsidRPr="001870F5">
        <w:rPr>
          <w:rFonts w:ascii="Times New Roman" w:hAnsi="Times New Roman" w:cs="Times New Roman"/>
          <w:szCs w:val="20"/>
        </w:rPr>
        <w:t xml:space="preserve">. </w:t>
      </w:r>
    </w:p>
    <w:p w14:paraId="5C01A325" w14:textId="77777777" w:rsidR="00831307" w:rsidRPr="001870F5" w:rsidRDefault="00831307" w:rsidP="00831307">
      <w:pPr>
        <w:outlineLvl w:val="0"/>
        <w:rPr>
          <w:rFonts w:ascii="Times New Roman" w:hAnsi="Times New Roman" w:cs="Times New Roman"/>
          <w:szCs w:val="20"/>
        </w:rPr>
      </w:pPr>
    </w:p>
    <w:p w14:paraId="45DCB53B" w14:textId="69AFF876" w:rsidR="00785CA6" w:rsidRPr="001870F5" w:rsidRDefault="00831307" w:rsidP="00831307">
      <w:pPr>
        <w:outlineLvl w:val="0"/>
        <w:rPr>
          <w:rFonts w:ascii="Times New Roman" w:hAnsi="Times New Roman" w:cs="Times New Roman"/>
          <w:szCs w:val="20"/>
        </w:rPr>
      </w:pPr>
      <w:r w:rsidRPr="001870F5">
        <w:rPr>
          <w:rFonts w:ascii="Times New Roman" w:hAnsi="Times New Roman" w:cs="Times New Roman"/>
          <w:szCs w:val="20"/>
        </w:rPr>
        <w:t xml:space="preserve">In electrochemical DNA (E-DNA) sensor, </w:t>
      </w:r>
      <w:r w:rsidR="00685107" w:rsidRPr="001870F5">
        <w:rPr>
          <w:rFonts w:ascii="Times New Roman" w:hAnsi="Times New Roman" w:cs="Times New Roman"/>
          <w:szCs w:val="20"/>
        </w:rPr>
        <w:t xml:space="preserve">a </w:t>
      </w:r>
      <w:r w:rsidRPr="001870F5">
        <w:rPr>
          <w:rFonts w:ascii="Times New Roman" w:hAnsi="Times New Roman" w:cs="Times New Roman"/>
          <w:szCs w:val="20"/>
        </w:rPr>
        <w:t>reco</w:t>
      </w:r>
      <w:r w:rsidR="009E7DED" w:rsidRPr="001870F5">
        <w:rPr>
          <w:rFonts w:ascii="Times New Roman" w:hAnsi="Times New Roman" w:cs="Times New Roman"/>
          <w:szCs w:val="20"/>
        </w:rPr>
        <w:t>gnition layer or known as spacer or linker</w:t>
      </w:r>
      <w:r w:rsidRPr="001870F5">
        <w:rPr>
          <w:rFonts w:ascii="Times New Roman" w:hAnsi="Times New Roman" w:cs="Times New Roman"/>
          <w:szCs w:val="20"/>
        </w:rPr>
        <w:t xml:space="preserve"> is important to </w:t>
      </w:r>
      <w:r w:rsidR="003C6B80" w:rsidRPr="001870F5">
        <w:rPr>
          <w:rFonts w:ascii="Times New Roman" w:hAnsi="Times New Roman" w:cs="Times New Roman"/>
          <w:szCs w:val="20"/>
        </w:rPr>
        <w:t>immobili</w:t>
      </w:r>
      <w:r w:rsidR="00685107" w:rsidRPr="001870F5">
        <w:rPr>
          <w:rFonts w:ascii="Times New Roman" w:hAnsi="Times New Roman" w:cs="Times New Roman"/>
          <w:szCs w:val="20"/>
        </w:rPr>
        <w:t>s</w:t>
      </w:r>
      <w:r w:rsidR="003C6B80" w:rsidRPr="001870F5">
        <w:rPr>
          <w:rFonts w:ascii="Times New Roman" w:hAnsi="Times New Roman" w:cs="Times New Roman"/>
          <w:szCs w:val="20"/>
        </w:rPr>
        <w:t>e</w:t>
      </w:r>
      <w:r w:rsidR="00685107" w:rsidRPr="001870F5">
        <w:rPr>
          <w:rFonts w:ascii="Times New Roman" w:hAnsi="Times New Roman" w:cs="Times New Roman"/>
          <w:szCs w:val="20"/>
        </w:rPr>
        <w:t xml:space="preserve"> the </w:t>
      </w:r>
      <w:r w:rsidRPr="001870F5">
        <w:rPr>
          <w:rFonts w:ascii="Times New Roman" w:hAnsi="Times New Roman" w:cs="Times New Roman"/>
          <w:szCs w:val="20"/>
        </w:rPr>
        <w:t xml:space="preserve">DNA on </w:t>
      </w:r>
      <w:r w:rsidR="00685107" w:rsidRPr="001870F5">
        <w:rPr>
          <w:rFonts w:ascii="Times New Roman" w:hAnsi="Times New Roman" w:cs="Times New Roman"/>
          <w:szCs w:val="20"/>
        </w:rPr>
        <w:t xml:space="preserve">an </w:t>
      </w:r>
      <w:r w:rsidRPr="001870F5">
        <w:rPr>
          <w:rFonts w:ascii="Times New Roman" w:hAnsi="Times New Roman" w:cs="Times New Roman"/>
          <w:szCs w:val="20"/>
        </w:rPr>
        <w:t xml:space="preserve">electrode and it may affect the detection </w:t>
      </w:r>
      <w:r w:rsidR="003C6B80" w:rsidRPr="001870F5">
        <w:rPr>
          <w:rFonts w:ascii="Times New Roman" w:hAnsi="Times New Roman" w:cs="Times New Roman"/>
          <w:szCs w:val="20"/>
        </w:rPr>
        <w:t>[11]</w:t>
      </w:r>
      <w:r w:rsidRPr="001870F5">
        <w:rPr>
          <w:rFonts w:ascii="Times New Roman" w:hAnsi="Times New Roman" w:cs="Times New Roman"/>
          <w:szCs w:val="20"/>
        </w:rPr>
        <w:t xml:space="preserve">. </w:t>
      </w:r>
      <w:r w:rsidR="00685107" w:rsidRPr="001870F5">
        <w:rPr>
          <w:rFonts w:ascii="Times New Roman" w:hAnsi="Times New Roman" w:cs="Times New Roman"/>
          <w:szCs w:val="20"/>
        </w:rPr>
        <w:t xml:space="preserve">The previous </w:t>
      </w:r>
      <w:r w:rsidRPr="001870F5">
        <w:rPr>
          <w:rFonts w:ascii="Times New Roman" w:hAnsi="Times New Roman" w:cs="Times New Roman"/>
          <w:szCs w:val="20"/>
        </w:rPr>
        <w:t xml:space="preserve">study </w:t>
      </w:r>
      <w:r w:rsidR="00685107" w:rsidRPr="001870F5">
        <w:rPr>
          <w:rFonts w:ascii="Times New Roman" w:hAnsi="Times New Roman" w:cs="Times New Roman"/>
          <w:szCs w:val="20"/>
        </w:rPr>
        <w:t xml:space="preserve">has </w:t>
      </w:r>
      <w:r w:rsidRPr="001870F5">
        <w:rPr>
          <w:rFonts w:ascii="Times New Roman" w:hAnsi="Times New Roman" w:cs="Times New Roman"/>
          <w:szCs w:val="20"/>
        </w:rPr>
        <w:t>sh</w:t>
      </w:r>
      <w:r w:rsidR="009E7DED" w:rsidRPr="001870F5">
        <w:rPr>
          <w:rFonts w:ascii="Times New Roman" w:hAnsi="Times New Roman" w:cs="Times New Roman"/>
          <w:szCs w:val="20"/>
        </w:rPr>
        <w:t>ow</w:t>
      </w:r>
      <w:r w:rsidR="00685107" w:rsidRPr="001870F5">
        <w:rPr>
          <w:rFonts w:ascii="Times New Roman" w:hAnsi="Times New Roman" w:cs="Times New Roman"/>
          <w:szCs w:val="20"/>
        </w:rPr>
        <w:t xml:space="preserve">n that </w:t>
      </w:r>
      <w:r w:rsidR="009E7DED" w:rsidRPr="001870F5">
        <w:rPr>
          <w:rFonts w:ascii="Times New Roman" w:hAnsi="Times New Roman" w:cs="Times New Roman"/>
          <w:szCs w:val="20"/>
        </w:rPr>
        <w:t xml:space="preserve">alkanethiol is </w:t>
      </w:r>
      <w:r w:rsidR="00685107" w:rsidRPr="001870F5">
        <w:rPr>
          <w:rFonts w:ascii="Times New Roman" w:hAnsi="Times New Roman" w:cs="Times New Roman"/>
          <w:szCs w:val="20"/>
        </w:rPr>
        <w:t xml:space="preserve">a </w:t>
      </w:r>
      <w:r w:rsidR="009E7DED" w:rsidRPr="001870F5">
        <w:rPr>
          <w:rFonts w:ascii="Times New Roman" w:hAnsi="Times New Roman" w:cs="Times New Roman"/>
          <w:szCs w:val="20"/>
        </w:rPr>
        <w:t>common spacer</w:t>
      </w:r>
      <w:r w:rsidRPr="001870F5">
        <w:rPr>
          <w:rFonts w:ascii="Times New Roman" w:hAnsi="Times New Roman" w:cs="Times New Roman"/>
          <w:szCs w:val="20"/>
        </w:rPr>
        <w:t xml:space="preserve"> used in </w:t>
      </w:r>
      <w:r w:rsidR="00685107" w:rsidRPr="001870F5">
        <w:rPr>
          <w:rFonts w:ascii="Times New Roman" w:hAnsi="Times New Roman" w:cs="Times New Roman"/>
          <w:szCs w:val="20"/>
        </w:rPr>
        <w:t xml:space="preserve">the </w:t>
      </w:r>
      <w:r w:rsidRPr="001870F5">
        <w:rPr>
          <w:rFonts w:ascii="Times New Roman" w:hAnsi="Times New Roman" w:cs="Times New Roman"/>
          <w:szCs w:val="20"/>
        </w:rPr>
        <w:t>E-DNA sensor</w:t>
      </w:r>
      <w:r w:rsidR="00685107" w:rsidRPr="001870F5">
        <w:rPr>
          <w:rFonts w:ascii="Times New Roman" w:hAnsi="Times New Roman" w:cs="Times New Roman"/>
          <w:szCs w:val="20"/>
        </w:rPr>
        <w:t>,</w:t>
      </w:r>
      <w:r w:rsidRPr="001870F5">
        <w:rPr>
          <w:rFonts w:ascii="Times New Roman" w:hAnsi="Times New Roman" w:cs="Times New Roman"/>
          <w:szCs w:val="20"/>
        </w:rPr>
        <w:t xml:space="preserve"> </w:t>
      </w:r>
      <w:r w:rsidR="00685107" w:rsidRPr="001870F5">
        <w:rPr>
          <w:rFonts w:ascii="Times New Roman" w:hAnsi="Times New Roman" w:cs="Times New Roman"/>
          <w:szCs w:val="20"/>
        </w:rPr>
        <w:t>f</w:t>
      </w:r>
      <w:r w:rsidRPr="001870F5">
        <w:rPr>
          <w:rFonts w:ascii="Times New Roman" w:hAnsi="Times New Roman" w:cs="Times New Roman"/>
          <w:szCs w:val="20"/>
        </w:rPr>
        <w:t xml:space="preserve">or example, 3-mercapropionic acid (MPA), 11-mercaptoudecanoic acid (MUA) and 6-mercapto-1-hexanol (MCH) </w:t>
      </w:r>
      <w:r w:rsidR="003C6B80" w:rsidRPr="001870F5">
        <w:rPr>
          <w:rFonts w:ascii="Times New Roman" w:hAnsi="Times New Roman" w:cs="Times New Roman"/>
          <w:szCs w:val="20"/>
        </w:rPr>
        <w:t>[12]</w:t>
      </w:r>
      <w:r w:rsidRPr="001870F5">
        <w:rPr>
          <w:rFonts w:ascii="Times New Roman" w:hAnsi="Times New Roman" w:cs="Times New Roman"/>
          <w:szCs w:val="20"/>
        </w:rPr>
        <w:t xml:space="preserve">. The aim of the study </w:t>
      </w:r>
      <w:r w:rsidR="00685107" w:rsidRPr="001870F5">
        <w:rPr>
          <w:rFonts w:ascii="Times New Roman" w:hAnsi="Times New Roman" w:cs="Times New Roman"/>
          <w:szCs w:val="20"/>
        </w:rPr>
        <w:t>is</w:t>
      </w:r>
      <w:r w:rsidRPr="001870F5">
        <w:rPr>
          <w:rFonts w:ascii="Times New Roman" w:hAnsi="Times New Roman" w:cs="Times New Roman"/>
          <w:szCs w:val="20"/>
        </w:rPr>
        <w:t xml:space="preserve"> to synthesi</w:t>
      </w:r>
      <w:r w:rsidR="00685107" w:rsidRPr="001870F5">
        <w:rPr>
          <w:rFonts w:ascii="Times New Roman" w:hAnsi="Times New Roman" w:cs="Times New Roman"/>
          <w:szCs w:val="20"/>
        </w:rPr>
        <w:t>s</w:t>
      </w:r>
      <w:r w:rsidRPr="001870F5">
        <w:rPr>
          <w:rFonts w:ascii="Times New Roman" w:hAnsi="Times New Roman" w:cs="Times New Roman"/>
          <w:szCs w:val="20"/>
        </w:rPr>
        <w:t>e two Schiff bases consist</w:t>
      </w:r>
      <w:r w:rsidR="00685107" w:rsidRPr="001870F5">
        <w:rPr>
          <w:rFonts w:ascii="Times New Roman" w:hAnsi="Times New Roman" w:cs="Times New Roman"/>
          <w:szCs w:val="20"/>
        </w:rPr>
        <w:t>ing</w:t>
      </w:r>
      <w:r w:rsidRPr="001870F5">
        <w:rPr>
          <w:rFonts w:ascii="Times New Roman" w:hAnsi="Times New Roman" w:cs="Times New Roman"/>
          <w:szCs w:val="20"/>
        </w:rPr>
        <w:t xml:space="preserve"> of 4-propoxybenzaldehyde substituted with three carbon length of </w:t>
      </w:r>
      <w:r w:rsidR="00685107" w:rsidRPr="001870F5">
        <w:rPr>
          <w:rFonts w:ascii="Times New Roman" w:hAnsi="Times New Roman" w:cs="Times New Roman"/>
          <w:szCs w:val="20"/>
        </w:rPr>
        <w:t xml:space="preserve">the </w:t>
      </w:r>
      <w:r w:rsidRPr="001870F5">
        <w:rPr>
          <w:rFonts w:ascii="Times New Roman" w:hAnsi="Times New Roman" w:cs="Times New Roman"/>
          <w:szCs w:val="20"/>
        </w:rPr>
        <w:t>alkane chain, followed by</w:t>
      </w:r>
      <w:r w:rsidR="00BC4983" w:rsidRPr="001870F5">
        <w:rPr>
          <w:rFonts w:ascii="Times New Roman" w:hAnsi="Times New Roman" w:cs="Times New Roman"/>
          <w:szCs w:val="20"/>
        </w:rPr>
        <w:t xml:space="preserve"> chemical</w:t>
      </w:r>
      <w:r w:rsidRPr="001870F5">
        <w:rPr>
          <w:rFonts w:ascii="Times New Roman" w:hAnsi="Times New Roman" w:cs="Times New Roman"/>
          <w:szCs w:val="20"/>
        </w:rPr>
        <w:t xml:space="preserve"> characteri</w:t>
      </w:r>
      <w:r w:rsidR="00685107" w:rsidRPr="001870F5">
        <w:rPr>
          <w:rFonts w:ascii="Times New Roman" w:hAnsi="Times New Roman" w:cs="Times New Roman"/>
          <w:szCs w:val="20"/>
        </w:rPr>
        <w:t>s</w:t>
      </w:r>
      <w:r w:rsidRPr="001870F5">
        <w:rPr>
          <w:rFonts w:ascii="Times New Roman" w:hAnsi="Times New Roman" w:cs="Times New Roman"/>
          <w:szCs w:val="20"/>
        </w:rPr>
        <w:t>ation. The synthetic procedures for all synthesi</w:t>
      </w:r>
      <w:r w:rsidR="00685107" w:rsidRPr="001870F5">
        <w:rPr>
          <w:rFonts w:ascii="Times New Roman" w:hAnsi="Times New Roman" w:cs="Times New Roman"/>
          <w:szCs w:val="20"/>
        </w:rPr>
        <w:t>s</w:t>
      </w:r>
      <w:r w:rsidRPr="001870F5">
        <w:rPr>
          <w:rFonts w:ascii="Times New Roman" w:hAnsi="Times New Roman" w:cs="Times New Roman"/>
          <w:szCs w:val="20"/>
        </w:rPr>
        <w:t xml:space="preserve">ed compounds </w:t>
      </w:r>
      <w:r w:rsidR="00685107" w:rsidRPr="001870F5">
        <w:rPr>
          <w:rFonts w:ascii="Times New Roman" w:hAnsi="Times New Roman" w:cs="Times New Roman"/>
          <w:szCs w:val="20"/>
        </w:rPr>
        <w:t xml:space="preserve">are </w:t>
      </w:r>
      <w:r w:rsidR="009E7DED" w:rsidRPr="001870F5">
        <w:rPr>
          <w:rFonts w:ascii="Times New Roman" w:hAnsi="Times New Roman" w:cs="Times New Roman"/>
          <w:szCs w:val="20"/>
        </w:rPr>
        <w:t>shown in S</w:t>
      </w:r>
      <w:r w:rsidRPr="001870F5">
        <w:rPr>
          <w:rFonts w:ascii="Times New Roman" w:hAnsi="Times New Roman" w:cs="Times New Roman"/>
          <w:szCs w:val="20"/>
        </w:rPr>
        <w:t xml:space="preserve">cheme 1.  </w:t>
      </w:r>
    </w:p>
    <w:p w14:paraId="0730DC88" w14:textId="77777777" w:rsidR="00785CA6" w:rsidRPr="001870F5" w:rsidRDefault="00DE73D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1870F5">
        <w:rPr>
          <w:rFonts w:ascii="Times New Roman" w:hAnsi="Times New Roman" w:cs="Times New Roman"/>
          <w:b/>
          <w:szCs w:val="20"/>
        </w:rPr>
        <w:t>Materials and Methods</w:t>
      </w:r>
    </w:p>
    <w:p w14:paraId="7889035B" w14:textId="50ED1562" w:rsidR="004E5EE2" w:rsidRPr="001870F5" w:rsidRDefault="00831307" w:rsidP="003F3701">
      <w:pPr>
        <w:jc w:val="left"/>
        <w:outlineLvl w:val="0"/>
        <w:rPr>
          <w:rFonts w:ascii="Times New Roman" w:hAnsi="Times New Roman" w:cs="Times New Roman"/>
          <w:b/>
          <w:szCs w:val="20"/>
        </w:rPr>
      </w:pPr>
      <w:r w:rsidRPr="001870F5">
        <w:rPr>
          <w:rFonts w:ascii="Times New Roman" w:hAnsi="Times New Roman" w:cs="Times New Roman"/>
          <w:b/>
          <w:szCs w:val="20"/>
        </w:rPr>
        <w:t xml:space="preserve">Materials and </w:t>
      </w:r>
      <w:r w:rsidR="001870F5">
        <w:rPr>
          <w:rFonts w:ascii="Times New Roman" w:hAnsi="Times New Roman" w:cs="Times New Roman"/>
          <w:b/>
          <w:szCs w:val="20"/>
        </w:rPr>
        <w:t>i</w:t>
      </w:r>
      <w:r w:rsidRPr="001870F5">
        <w:rPr>
          <w:rFonts w:ascii="Times New Roman" w:hAnsi="Times New Roman" w:cs="Times New Roman"/>
          <w:b/>
          <w:szCs w:val="20"/>
        </w:rPr>
        <w:t xml:space="preserve">nstrumentation </w:t>
      </w:r>
    </w:p>
    <w:p w14:paraId="3B52A280" w14:textId="5041357D" w:rsidR="0053018D" w:rsidRPr="001870F5" w:rsidRDefault="0050607E" w:rsidP="0053018D">
      <w:pPr>
        <w:outlineLvl w:val="0"/>
        <w:rPr>
          <w:rFonts w:ascii="Times New Roman" w:hAnsi="Times New Roman" w:cs="Times New Roman"/>
          <w:szCs w:val="20"/>
        </w:rPr>
      </w:pPr>
      <w:r w:rsidRPr="001870F5">
        <w:rPr>
          <w:rFonts w:ascii="Times New Roman" w:hAnsi="Times New Roman" w:cs="Times New Roman"/>
          <w:szCs w:val="20"/>
        </w:rPr>
        <w:t>4-vinylaniline, 1-iodo-4-nitrobenzene, 4-iodobenzonitrile, palladium</w:t>
      </w:r>
      <w:r w:rsidR="001870F5">
        <w:rPr>
          <w:rFonts w:ascii="Times New Roman" w:hAnsi="Times New Roman" w:cs="Times New Roman"/>
          <w:szCs w:val="20"/>
        </w:rPr>
        <w:t xml:space="preserve"> </w:t>
      </w:r>
      <w:r w:rsidRPr="001870F5">
        <w:rPr>
          <w:rFonts w:ascii="Times New Roman" w:hAnsi="Times New Roman" w:cs="Times New Roman"/>
          <w:szCs w:val="20"/>
        </w:rPr>
        <w:t>(II) chloride, trimethylamine, 4-hydroxybenzaldehyde, 1-bromopropane, potassium carbonate, potassium iodide, acetone, acetonitrile, hexane, ethyl acetate and ethanol</w:t>
      </w:r>
      <w:r w:rsidR="0053018D" w:rsidRPr="001870F5">
        <w:rPr>
          <w:rFonts w:ascii="Times New Roman" w:hAnsi="Times New Roman" w:cs="Times New Roman"/>
          <w:szCs w:val="20"/>
        </w:rPr>
        <w:t xml:space="preserve"> were purchased from Merck, Sigma Aldrich, </w:t>
      </w:r>
      <w:proofErr w:type="spellStart"/>
      <w:r w:rsidR="0053018D" w:rsidRPr="001870F5">
        <w:rPr>
          <w:rFonts w:ascii="Times New Roman" w:hAnsi="Times New Roman" w:cs="Times New Roman"/>
          <w:szCs w:val="20"/>
        </w:rPr>
        <w:t>Acros</w:t>
      </w:r>
      <w:proofErr w:type="spellEnd"/>
      <w:r w:rsidR="0053018D" w:rsidRPr="001870F5">
        <w:rPr>
          <w:rFonts w:ascii="Times New Roman" w:hAnsi="Times New Roman" w:cs="Times New Roman"/>
          <w:szCs w:val="20"/>
        </w:rPr>
        <w:t xml:space="preserve"> Organic, Fisher Chemical and </w:t>
      </w:r>
      <w:proofErr w:type="spellStart"/>
      <w:r w:rsidR="0053018D" w:rsidRPr="001870F5">
        <w:rPr>
          <w:rFonts w:ascii="Times New Roman" w:hAnsi="Times New Roman" w:cs="Times New Roman"/>
          <w:szCs w:val="20"/>
        </w:rPr>
        <w:t>HmbG</w:t>
      </w:r>
      <w:proofErr w:type="spellEnd"/>
      <w:r w:rsidR="0053018D" w:rsidRPr="001870F5">
        <w:rPr>
          <w:rFonts w:ascii="Times New Roman" w:hAnsi="Times New Roman" w:cs="Times New Roman"/>
          <w:szCs w:val="20"/>
        </w:rPr>
        <w:t xml:space="preserve">® Chemicals and used without further purification. </w:t>
      </w:r>
    </w:p>
    <w:p w14:paraId="6C30DB25" w14:textId="77777777" w:rsidR="0053018D" w:rsidRPr="001870F5" w:rsidRDefault="0053018D" w:rsidP="0053018D">
      <w:pPr>
        <w:outlineLvl w:val="0"/>
        <w:rPr>
          <w:rFonts w:ascii="Times New Roman" w:hAnsi="Times New Roman" w:cs="Times New Roman"/>
          <w:szCs w:val="20"/>
        </w:rPr>
      </w:pPr>
    </w:p>
    <w:p w14:paraId="295401B2" w14:textId="23EDA9CA" w:rsidR="00785CA6" w:rsidRPr="001870F5" w:rsidRDefault="0053018D" w:rsidP="0053018D">
      <w:pPr>
        <w:outlineLvl w:val="0"/>
        <w:rPr>
          <w:rFonts w:ascii="Times New Roman" w:hAnsi="Times New Roman" w:cs="Times New Roman"/>
          <w:b/>
          <w:szCs w:val="20"/>
        </w:rPr>
      </w:pPr>
      <w:r w:rsidRPr="001870F5">
        <w:rPr>
          <w:rFonts w:ascii="Times New Roman" w:hAnsi="Times New Roman" w:cs="Times New Roman"/>
          <w:szCs w:val="20"/>
        </w:rPr>
        <w:t>Infrared (IR) spectra of all synt</w:t>
      </w:r>
      <w:r w:rsidR="009E7DED" w:rsidRPr="001870F5">
        <w:rPr>
          <w:rFonts w:ascii="Times New Roman" w:hAnsi="Times New Roman" w:cs="Times New Roman"/>
          <w:szCs w:val="20"/>
        </w:rPr>
        <w:t>hesi</w:t>
      </w:r>
      <w:r w:rsidR="00685107" w:rsidRPr="001870F5">
        <w:rPr>
          <w:rFonts w:ascii="Times New Roman" w:hAnsi="Times New Roman" w:cs="Times New Roman"/>
          <w:szCs w:val="20"/>
        </w:rPr>
        <w:t>s</w:t>
      </w:r>
      <w:r w:rsidR="009E7DED" w:rsidRPr="001870F5">
        <w:rPr>
          <w:rFonts w:ascii="Times New Roman" w:hAnsi="Times New Roman" w:cs="Times New Roman"/>
          <w:szCs w:val="20"/>
        </w:rPr>
        <w:t>ed compound</w:t>
      </w:r>
      <w:r w:rsidR="00685107" w:rsidRPr="001870F5">
        <w:rPr>
          <w:rFonts w:ascii="Times New Roman" w:hAnsi="Times New Roman" w:cs="Times New Roman"/>
          <w:szCs w:val="20"/>
        </w:rPr>
        <w:t>s</w:t>
      </w:r>
      <w:r w:rsidR="009E7DED" w:rsidRPr="001870F5">
        <w:rPr>
          <w:rFonts w:ascii="Times New Roman" w:hAnsi="Times New Roman" w:cs="Times New Roman"/>
          <w:szCs w:val="20"/>
        </w:rPr>
        <w:t xml:space="preserve"> were recorded using</w:t>
      </w:r>
      <w:r w:rsidRPr="001870F5">
        <w:rPr>
          <w:rFonts w:ascii="Times New Roman" w:hAnsi="Times New Roman" w:cs="Times New Roman"/>
          <w:szCs w:val="20"/>
        </w:rPr>
        <w:t xml:space="preserve"> Perkin Elmer 100 Fourier Transform Infrared Spectroscopy using potassium bromide (</w:t>
      </w:r>
      <w:proofErr w:type="spellStart"/>
      <w:r w:rsidRPr="001870F5">
        <w:rPr>
          <w:rFonts w:ascii="Times New Roman" w:hAnsi="Times New Roman" w:cs="Times New Roman"/>
          <w:szCs w:val="20"/>
        </w:rPr>
        <w:t>KBr</w:t>
      </w:r>
      <w:proofErr w:type="spellEnd"/>
      <w:r w:rsidRPr="001870F5">
        <w:rPr>
          <w:rFonts w:ascii="Times New Roman" w:hAnsi="Times New Roman" w:cs="Times New Roman"/>
          <w:szCs w:val="20"/>
        </w:rPr>
        <w:t xml:space="preserve">) pellet </w:t>
      </w:r>
      <w:r w:rsidR="00685107" w:rsidRPr="001870F5">
        <w:rPr>
          <w:rFonts w:ascii="Times New Roman" w:hAnsi="Times New Roman" w:cs="Times New Roman"/>
          <w:szCs w:val="20"/>
        </w:rPr>
        <w:t>with</w:t>
      </w:r>
      <w:r w:rsidRPr="001870F5">
        <w:rPr>
          <w:rFonts w:ascii="Times New Roman" w:hAnsi="Times New Roman" w:cs="Times New Roman"/>
          <w:szCs w:val="20"/>
        </w:rPr>
        <w:t>in the range</w:t>
      </w:r>
      <w:r w:rsidR="00685107" w:rsidRPr="001870F5">
        <w:rPr>
          <w:rFonts w:ascii="Times New Roman" w:hAnsi="Times New Roman" w:cs="Times New Roman"/>
          <w:szCs w:val="20"/>
        </w:rPr>
        <w:t xml:space="preserve"> of</w:t>
      </w:r>
      <w:r w:rsidRPr="001870F5">
        <w:rPr>
          <w:rFonts w:ascii="Times New Roman" w:hAnsi="Times New Roman" w:cs="Times New Roman"/>
          <w:szCs w:val="20"/>
        </w:rPr>
        <w:t xml:space="preserve"> 4000 – 450 cm</w:t>
      </w:r>
      <w:r w:rsidRPr="001870F5">
        <w:rPr>
          <w:rFonts w:ascii="Times New Roman" w:hAnsi="Times New Roman" w:cs="Times New Roman"/>
          <w:szCs w:val="20"/>
          <w:vertAlign w:val="superscript"/>
        </w:rPr>
        <w:t>-1</w:t>
      </w:r>
      <w:r w:rsidR="0050607E" w:rsidRPr="001870F5">
        <w:rPr>
          <w:rFonts w:ascii="Times New Roman" w:hAnsi="Times New Roman" w:cs="Times New Roman"/>
          <w:szCs w:val="20"/>
        </w:rPr>
        <w:t>. The analysis of UV</w:t>
      </w:r>
      <w:r w:rsidR="009E7DED" w:rsidRPr="001870F5">
        <w:rPr>
          <w:rFonts w:ascii="Times New Roman" w:hAnsi="Times New Roman" w:cs="Times New Roman"/>
          <w:szCs w:val="20"/>
        </w:rPr>
        <w:t>-Vis</w:t>
      </w:r>
      <w:r w:rsidRPr="001870F5">
        <w:rPr>
          <w:rFonts w:ascii="Times New Roman" w:hAnsi="Times New Roman" w:cs="Times New Roman"/>
          <w:szCs w:val="20"/>
        </w:rPr>
        <w:t xml:space="preserve"> spectra </w:t>
      </w:r>
      <w:r w:rsidR="00685107" w:rsidRPr="001870F5">
        <w:rPr>
          <w:rFonts w:ascii="Times New Roman" w:hAnsi="Times New Roman" w:cs="Times New Roman"/>
          <w:szCs w:val="20"/>
        </w:rPr>
        <w:t xml:space="preserve">was </w:t>
      </w:r>
      <w:r w:rsidRPr="001870F5">
        <w:rPr>
          <w:rFonts w:ascii="Times New Roman" w:hAnsi="Times New Roman" w:cs="Times New Roman"/>
          <w:szCs w:val="20"/>
        </w:rPr>
        <w:t xml:space="preserve">measured by </w:t>
      </w:r>
      <w:r w:rsidR="00685107" w:rsidRPr="001870F5">
        <w:rPr>
          <w:rFonts w:ascii="Times New Roman" w:hAnsi="Times New Roman" w:cs="Times New Roman"/>
          <w:szCs w:val="20"/>
        </w:rPr>
        <w:t>double-</w:t>
      </w:r>
      <w:r w:rsidRPr="001870F5">
        <w:rPr>
          <w:rFonts w:ascii="Times New Roman" w:hAnsi="Times New Roman" w:cs="Times New Roman"/>
          <w:szCs w:val="20"/>
        </w:rPr>
        <w:t>beam Spectrophotometer Shimadzu UV-1800 in 1 cm</w:t>
      </w:r>
      <w:r w:rsidRPr="001870F5">
        <w:rPr>
          <w:rFonts w:ascii="Times New Roman" w:hAnsi="Times New Roman" w:cs="Times New Roman"/>
          <w:szCs w:val="20"/>
          <w:vertAlign w:val="superscript"/>
        </w:rPr>
        <w:t>3</w:t>
      </w:r>
      <w:r w:rsidRPr="001870F5">
        <w:rPr>
          <w:rFonts w:ascii="Times New Roman" w:hAnsi="Times New Roman" w:cs="Times New Roman"/>
          <w:szCs w:val="20"/>
        </w:rPr>
        <w:t xml:space="preserve"> cuvette and acetonitrile as solvent. </w:t>
      </w:r>
      <w:r w:rsidRPr="001870F5">
        <w:rPr>
          <w:rFonts w:ascii="Times New Roman" w:hAnsi="Times New Roman" w:cs="Times New Roman"/>
          <w:szCs w:val="20"/>
          <w:vertAlign w:val="superscript"/>
        </w:rPr>
        <w:t>1</w:t>
      </w:r>
      <w:r w:rsidRPr="001870F5">
        <w:rPr>
          <w:rFonts w:ascii="Times New Roman" w:hAnsi="Times New Roman" w:cs="Times New Roman"/>
          <w:szCs w:val="20"/>
        </w:rPr>
        <w:t xml:space="preserve">H and </w:t>
      </w:r>
      <w:r w:rsidRPr="001870F5">
        <w:rPr>
          <w:rFonts w:ascii="Times New Roman" w:hAnsi="Times New Roman" w:cs="Times New Roman"/>
          <w:szCs w:val="20"/>
          <w:vertAlign w:val="superscript"/>
        </w:rPr>
        <w:t>13</w:t>
      </w:r>
      <w:r w:rsidRPr="001870F5">
        <w:rPr>
          <w:rFonts w:ascii="Times New Roman" w:hAnsi="Times New Roman" w:cs="Times New Roman"/>
          <w:szCs w:val="20"/>
        </w:rPr>
        <w:t xml:space="preserve">C nuclear magnetic resonance (NMR) spectra were determined by Bruker </w:t>
      </w:r>
      <w:proofErr w:type="spellStart"/>
      <w:r w:rsidRPr="001870F5">
        <w:rPr>
          <w:rFonts w:ascii="Times New Roman" w:hAnsi="Times New Roman" w:cs="Times New Roman"/>
          <w:szCs w:val="20"/>
        </w:rPr>
        <w:t>Avance</w:t>
      </w:r>
      <w:proofErr w:type="spellEnd"/>
      <w:r w:rsidRPr="001870F5">
        <w:rPr>
          <w:rFonts w:ascii="Times New Roman" w:hAnsi="Times New Roman" w:cs="Times New Roman"/>
          <w:szCs w:val="20"/>
        </w:rPr>
        <w:t xml:space="preserve"> II 400 spectrometer in deuterated chloroform (CDCl</w:t>
      </w:r>
      <w:r w:rsidRPr="001870F5">
        <w:rPr>
          <w:rFonts w:ascii="Times New Roman" w:hAnsi="Times New Roman" w:cs="Times New Roman"/>
          <w:szCs w:val="20"/>
          <w:vertAlign w:val="subscript"/>
        </w:rPr>
        <w:t>3</w:t>
      </w:r>
      <w:r w:rsidRPr="001870F5">
        <w:rPr>
          <w:rFonts w:ascii="Times New Roman" w:hAnsi="Times New Roman" w:cs="Times New Roman"/>
          <w:szCs w:val="20"/>
        </w:rPr>
        <w:t>-d</w:t>
      </w:r>
      <w:r w:rsidRPr="001870F5">
        <w:rPr>
          <w:rFonts w:ascii="Times New Roman" w:hAnsi="Times New Roman" w:cs="Times New Roman"/>
          <w:szCs w:val="20"/>
          <w:vertAlign w:val="subscript"/>
        </w:rPr>
        <w:t>6</w:t>
      </w:r>
      <w:r w:rsidRPr="001870F5">
        <w:rPr>
          <w:rFonts w:ascii="Times New Roman" w:hAnsi="Times New Roman" w:cs="Times New Roman"/>
          <w:szCs w:val="20"/>
        </w:rPr>
        <w:t>).</w:t>
      </w:r>
    </w:p>
    <w:p w14:paraId="16D1C8D5" w14:textId="77777777" w:rsidR="0053018D" w:rsidRPr="002805C2" w:rsidRDefault="0053018D" w:rsidP="0053018D">
      <w:pPr>
        <w:outlineLvl w:val="0"/>
        <w:rPr>
          <w:rFonts w:ascii="Times New Roman" w:hAnsi="Times New Roman" w:cs="Times New Roman"/>
          <w:b/>
          <w:sz w:val="24"/>
          <w:szCs w:val="24"/>
        </w:rPr>
      </w:pPr>
    </w:p>
    <w:p w14:paraId="3B36ECEF" w14:textId="1B27899B" w:rsidR="0053018D" w:rsidRPr="001870F5" w:rsidRDefault="0053018D" w:rsidP="0053018D">
      <w:pPr>
        <w:outlineLvl w:val="0"/>
        <w:rPr>
          <w:rFonts w:ascii="Times New Roman" w:hAnsi="Times New Roman" w:cs="Times New Roman"/>
          <w:b/>
          <w:szCs w:val="24"/>
        </w:rPr>
      </w:pPr>
      <w:r w:rsidRPr="001870F5">
        <w:rPr>
          <w:rFonts w:ascii="Times New Roman" w:hAnsi="Times New Roman" w:cs="Times New Roman"/>
          <w:b/>
          <w:szCs w:val="24"/>
        </w:rPr>
        <w:t xml:space="preserve">Synthesis </w:t>
      </w:r>
      <w:r w:rsidR="001870F5" w:rsidRPr="001870F5">
        <w:rPr>
          <w:rFonts w:ascii="Times New Roman" w:hAnsi="Times New Roman" w:cs="Times New Roman"/>
          <w:b/>
          <w:szCs w:val="24"/>
        </w:rPr>
        <w:t xml:space="preserve">of substituted amino stilbene </w:t>
      </w:r>
      <w:r w:rsidRPr="001870F5">
        <w:rPr>
          <w:rFonts w:ascii="Times New Roman" w:hAnsi="Times New Roman" w:cs="Times New Roman"/>
          <w:b/>
          <w:szCs w:val="24"/>
        </w:rPr>
        <w:t>(1)</w:t>
      </w:r>
      <w:r w:rsidR="001870F5" w:rsidRPr="001870F5">
        <w:rPr>
          <w:rFonts w:ascii="Times New Roman" w:hAnsi="Times New Roman" w:cs="Times New Roman"/>
          <w:b/>
          <w:szCs w:val="24"/>
        </w:rPr>
        <w:t xml:space="preserve">: </w:t>
      </w:r>
      <w:r w:rsidRPr="001870F5">
        <w:rPr>
          <w:rFonts w:ascii="Times New Roman" w:hAnsi="Times New Roman" w:cs="Times New Roman"/>
          <w:b/>
          <w:szCs w:val="24"/>
        </w:rPr>
        <w:t>Synthesis of 4-(4-nitrostyryl) aniline (1a)</w:t>
      </w:r>
    </w:p>
    <w:p w14:paraId="452C72A7" w14:textId="5FB198D2" w:rsidR="0053018D" w:rsidRPr="001870F5" w:rsidRDefault="0053018D" w:rsidP="0053018D">
      <w:pPr>
        <w:outlineLvl w:val="0"/>
        <w:rPr>
          <w:rFonts w:ascii="Times New Roman" w:hAnsi="Times New Roman" w:cs="Times New Roman"/>
          <w:szCs w:val="24"/>
          <w:lang w:val="en-MY"/>
        </w:rPr>
      </w:pPr>
      <w:r w:rsidRPr="001870F5">
        <w:rPr>
          <w:rFonts w:ascii="Times New Roman" w:hAnsi="Times New Roman" w:cs="Times New Roman"/>
          <w:szCs w:val="24"/>
        </w:rPr>
        <w:t>4-(4-nitrostyryl) aniline (1a) was synthesi</w:t>
      </w:r>
      <w:r w:rsidR="00685107" w:rsidRPr="001870F5">
        <w:rPr>
          <w:rFonts w:ascii="Times New Roman" w:hAnsi="Times New Roman" w:cs="Times New Roman"/>
          <w:szCs w:val="24"/>
        </w:rPr>
        <w:t>s</w:t>
      </w:r>
      <w:r w:rsidRPr="001870F5">
        <w:rPr>
          <w:rFonts w:ascii="Times New Roman" w:hAnsi="Times New Roman" w:cs="Times New Roman"/>
          <w:szCs w:val="24"/>
        </w:rPr>
        <w:t xml:space="preserve">ed </w:t>
      </w:r>
      <w:r w:rsidR="002E4EAD" w:rsidRPr="001870F5">
        <w:rPr>
          <w:rFonts w:ascii="Times New Roman" w:hAnsi="Times New Roman" w:cs="Times New Roman"/>
          <w:i/>
          <w:szCs w:val="24"/>
        </w:rPr>
        <w:t>via</w:t>
      </w:r>
      <w:r w:rsidRPr="001870F5">
        <w:rPr>
          <w:rFonts w:ascii="Times New Roman" w:hAnsi="Times New Roman" w:cs="Times New Roman"/>
          <w:szCs w:val="24"/>
        </w:rPr>
        <w:t xml:space="preserve"> Heck-cross coupling method. 4-Vinyl aniline 90% (2.8</w:t>
      </w:r>
      <w:r w:rsidR="0050607E" w:rsidRPr="001870F5">
        <w:rPr>
          <w:rFonts w:ascii="Times New Roman" w:hAnsi="Times New Roman" w:cs="Times New Roman"/>
          <w:szCs w:val="24"/>
        </w:rPr>
        <w:t xml:space="preserve"> mmol) and 1-iodo-4-nitrobenzene</w:t>
      </w:r>
      <w:r w:rsidRPr="001870F5">
        <w:rPr>
          <w:rFonts w:ascii="Times New Roman" w:hAnsi="Times New Roman" w:cs="Times New Roman"/>
          <w:szCs w:val="24"/>
        </w:rPr>
        <w:t xml:space="preserve"> </w:t>
      </w:r>
      <w:r w:rsidR="0050607E" w:rsidRPr="001870F5">
        <w:rPr>
          <w:rFonts w:ascii="Times New Roman" w:hAnsi="Times New Roman" w:cs="Times New Roman"/>
          <w:szCs w:val="24"/>
        </w:rPr>
        <w:t>(1.9 mmol) was dissolved in 4 ml</w:t>
      </w:r>
      <w:r w:rsidRPr="001870F5">
        <w:rPr>
          <w:rFonts w:ascii="Times New Roman" w:hAnsi="Times New Roman" w:cs="Times New Roman"/>
          <w:szCs w:val="24"/>
        </w:rPr>
        <w:t xml:space="preserve"> of</w:t>
      </w:r>
      <w:r w:rsidR="0050607E" w:rsidRPr="001870F5">
        <w:rPr>
          <w:rFonts w:ascii="Times New Roman" w:hAnsi="Times New Roman" w:cs="Times New Roman"/>
          <w:szCs w:val="24"/>
        </w:rPr>
        <w:t xml:space="preserve"> DMF and 3.5 ml</w:t>
      </w:r>
      <w:r w:rsidR="002E4EAD" w:rsidRPr="001870F5">
        <w:rPr>
          <w:rFonts w:ascii="Times New Roman" w:hAnsi="Times New Roman" w:cs="Times New Roman"/>
          <w:szCs w:val="24"/>
        </w:rPr>
        <w:t xml:space="preserve"> trimethylamine</w:t>
      </w:r>
      <w:r w:rsidR="00685107" w:rsidRPr="001870F5">
        <w:rPr>
          <w:rFonts w:ascii="Times New Roman" w:hAnsi="Times New Roman" w:cs="Times New Roman"/>
          <w:szCs w:val="24"/>
        </w:rPr>
        <w:t>,</w:t>
      </w:r>
      <w:r w:rsidR="002E4EAD" w:rsidRPr="001870F5">
        <w:rPr>
          <w:rFonts w:ascii="Times New Roman" w:hAnsi="Times New Roman" w:cs="Times New Roman"/>
          <w:szCs w:val="24"/>
        </w:rPr>
        <w:t xml:space="preserve"> and</w:t>
      </w:r>
      <w:r w:rsidR="00685107" w:rsidRPr="001870F5">
        <w:rPr>
          <w:rFonts w:ascii="Times New Roman" w:hAnsi="Times New Roman" w:cs="Times New Roman"/>
          <w:szCs w:val="24"/>
        </w:rPr>
        <w:t xml:space="preserve"> then</w:t>
      </w:r>
      <w:r w:rsidRPr="001870F5">
        <w:rPr>
          <w:rFonts w:ascii="Times New Roman" w:hAnsi="Times New Roman" w:cs="Times New Roman"/>
          <w:szCs w:val="24"/>
        </w:rPr>
        <w:t xml:space="preserve"> refluxed at 70-75 °C for 24 </w:t>
      </w:r>
      <w:r w:rsidRPr="001870F5">
        <w:rPr>
          <w:rFonts w:ascii="Times New Roman" w:hAnsi="Times New Roman" w:cs="Times New Roman"/>
          <w:szCs w:val="24"/>
          <w:lang w:val="en-MY"/>
        </w:rPr>
        <w:t>h</w:t>
      </w:r>
      <w:r w:rsidR="001870F5">
        <w:rPr>
          <w:rFonts w:ascii="Times New Roman" w:hAnsi="Times New Roman" w:cs="Times New Roman"/>
          <w:szCs w:val="24"/>
          <w:lang w:val="en-MY"/>
        </w:rPr>
        <w:t>ours</w:t>
      </w:r>
      <w:r w:rsidRPr="001870F5">
        <w:rPr>
          <w:rFonts w:ascii="Times New Roman" w:hAnsi="Times New Roman" w:cs="Times New Roman"/>
          <w:szCs w:val="24"/>
          <w:lang w:val="en-MY"/>
        </w:rPr>
        <w:t xml:space="preserve"> in the presence of PdCl</w:t>
      </w:r>
      <w:r w:rsidRPr="001870F5">
        <w:rPr>
          <w:rFonts w:ascii="Times New Roman" w:hAnsi="Times New Roman" w:cs="Times New Roman"/>
          <w:szCs w:val="24"/>
          <w:vertAlign w:val="subscript"/>
          <w:lang w:val="en-MY"/>
        </w:rPr>
        <w:t>2</w:t>
      </w:r>
      <w:r w:rsidRPr="001870F5">
        <w:rPr>
          <w:rFonts w:ascii="Times New Roman" w:hAnsi="Times New Roman" w:cs="Times New Roman"/>
          <w:szCs w:val="24"/>
          <w:lang w:val="en-MY"/>
        </w:rPr>
        <w:t>(PPh</w:t>
      </w:r>
      <w:r w:rsidRPr="001870F5">
        <w:rPr>
          <w:rFonts w:ascii="Times New Roman" w:hAnsi="Times New Roman" w:cs="Times New Roman"/>
          <w:szCs w:val="24"/>
          <w:vertAlign w:val="subscript"/>
          <w:lang w:val="en-MY"/>
        </w:rPr>
        <w:t>3</w:t>
      </w:r>
      <w:r w:rsidRPr="001870F5">
        <w:rPr>
          <w:rFonts w:ascii="Times New Roman" w:hAnsi="Times New Roman" w:cs="Times New Roman"/>
          <w:szCs w:val="24"/>
          <w:lang w:val="en-MY"/>
        </w:rPr>
        <w:t>)</w:t>
      </w:r>
      <w:r w:rsidRPr="001870F5">
        <w:rPr>
          <w:rFonts w:ascii="Times New Roman" w:hAnsi="Times New Roman" w:cs="Times New Roman"/>
          <w:szCs w:val="24"/>
          <w:vertAlign w:val="subscript"/>
          <w:lang w:val="en-MY"/>
        </w:rPr>
        <w:t>2</w:t>
      </w:r>
      <w:r w:rsidR="002E4EAD" w:rsidRPr="001870F5">
        <w:rPr>
          <w:rFonts w:ascii="Times New Roman" w:hAnsi="Times New Roman" w:cs="Times New Roman"/>
          <w:szCs w:val="24"/>
          <w:lang w:val="en-MY"/>
        </w:rPr>
        <w:t xml:space="preserve"> (50 mg). The reaction was </w:t>
      </w:r>
      <w:r w:rsidRPr="001870F5">
        <w:rPr>
          <w:rFonts w:ascii="Times New Roman" w:hAnsi="Times New Roman" w:cs="Times New Roman"/>
          <w:szCs w:val="24"/>
          <w:lang w:val="en-MY"/>
        </w:rPr>
        <w:t xml:space="preserve">monitored by </w:t>
      </w:r>
      <w:r w:rsidR="00CB4D76" w:rsidRPr="001870F5">
        <w:rPr>
          <w:rFonts w:ascii="Times New Roman" w:hAnsi="Times New Roman" w:cs="Times New Roman"/>
          <w:szCs w:val="24"/>
          <w:lang w:val="en-MY"/>
        </w:rPr>
        <w:t>thin layer chromatography (</w:t>
      </w:r>
      <w:r w:rsidRPr="001870F5">
        <w:rPr>
          <w:rFonts w:ascii="Times New Roman" w:hAnsi="Times New Roman" w:cs="Times New Roman"/>
          <w:szCs w:val="24"/>
          <w:lang w:val="en-MY"/>
        </w:rPr>
        <w:t>TLC</w:t>
      </w:r>
      <w:r w:rsidR="00CB4D76" w:rsidRPr="001870F5">
        <w:rPr>
          <w:rFonts w:ascii="Times New Roman" w:hAnsi="Times New Roman" w:cs="Times New Roman"/>
          <w:szCs w:val="24"/>
          <w:lang w:val="en-MY"/>
        </w:rPr>
        <w:t>)</w:t>
      </w:r>
      <w:r w:rsidRPr="001870F5">
        <w:rPr>
          <w:rFonts w:ascii="Times New Roman" w:hAnsi="Times New Roman" w:cs="Times New Roman"/>
          <w:szCs w:val="24"/>
          <w:lang w:val="en-MY"/>
        </w:rPr>
        <w:t>. The product was purified using column chromatography</w:t>
      </w:r>
      <w:r w:rsidR="000A1F5D" w:rsidRPr="001870F5">
        <w:rPr>
          <w:rFonts w:ascii="Times New Roman" w:hAnsi="Times New Roman" w:cs="Times New Roman"/>
          <w:szCs w:val="24"/>
          <w:lang w:val="en-MY"/>
        </w:rPr>
        <w:t>, by utilising</w:t>
      </w:r>
      <w:r w:rsidRPr="001870F5">
        <w:rPr>
          <w:rFonts w:ascii="Times New Roman" w:hAnsi="Times New Roman" w:cs="Times New Roman"/>
          <w:szCs w:val="24"/>
          <w:lang w:val="en-MY"/>
        </w:rPr>
        <w:t xml:space="preserve"> hexane: ethyl acetate as an eluent. Red batter powder; Yield 257 mg, 53.3%; </w:t>
      </w:r>
      <w:r w:rsidR="00B151C0" w:rsidRPr="001870F5">
        <w:rPr>
          <w:rFonts w:ascii="Times New Roman" w:hAnsi="Times New Roman" w:cs="Times New Roman"/>
          <w:szCs w:val="24"/>
          <w:lang w:val="en-MY"/>
        </w:rPr>
        <w:t>FT</w:t>
      </w:r>
      <w:r w:rsidRPr="001870F5">
        <w:rPr>
          <w:rFonts w:ascii="Times New Roman" w:hAnsi="Times New Roman" w:cs="Times New Roman"/>
          <w:szCs w:val="24"/>
          <w:lang w:val="en-MY"/>
        </w:rPr>
        <w:t>IR (</w:t>
      </w:r>
      <w:proofErr w:type="spellStart"/>
      <w:r w:rsidRPr="001870F5">
        <w:rPr>
          <w:rFonts w:ascii="Times New Roman" w:hAnsi="Times New Roman" w:cs="Times New Roman"/>
          <w:szCs w:val="24"/>
          <w:lang w:val="en-MY"/>
        </w:rPr>
        <w:t>KBr</w:t>
      </w:r>
      <w:proofErr w:type="spellEnd"/>
      <w:r w:rsidRPr="001870F5">
        <w:rPr>
          <w:rFonts w:ascii="Times New Roman" w:hAnsi="Times New Roman" w:cs="Times New Roman"/>
          <w:szCs w:val="24"/>
          <w:lang w:val="en-MY"/>
        </w:rPr>
        <w:t>, υ cm</w:t>
      </w:r>
      <w:r w:rsidRPr="001870F5">
        <w:rPr>
          <w:rFonts w:ascii="Times New Roman" w:hAnsi="Times New Roman" w:cs="Times New Roman"/>
          <w:szCs w:val="24"/>
          <w:vertAlign w:val="superscript"/>
          <w:lang w:val="en-MY"/>
        </w:rPr>
        <w:t>-1</w:t>
      </w:r>
      <w:r w:rsidRPr="001870F5">
        <w:rPr>
          <w:rFonts w:ascii="Times New Roman" w:hAnsi="Times New Roman" w:cs="Times New Roman"/>
          <w:szCs w:val="24"/>
          <w:lang w:val="en-MY"/>
        </w:rPr>
        <w:t xml:space="preserve">): 3463-3390 (N-H stretch), 3027 (aromatic C-H stretch), 1619, 1497 (aromatic C=C stretch), 1585 (alkene C=C stretch), 1340 (N=O nitro), 1181 (C-N stretch); </w:t>
      </w:r>
      <w:r w:rsidRPr="001870F5">
        <w:rPr>
          <w:rFonts w:ascii="Times New Roman" w:hAnsi="Times New Roman" w:cs="Times New Roman"/>
          <w:szCs w:val="24"/>
          <w:vertAlign w:val="superscript"/>
          <w:lang w:val="en-MY"/>
        </w:rPr>
        <w:t>1</w:t>
      </w:r>
      <w:r w:rsidRPr="001870F5">
        <w:rPr>
          <w:rFonts w:ascii="Times New Roman" w:hAnsi="Times New Roman" w:cs="Times New Roman"/>
          <w:szCs w:val="24"/>
          <w:lang w:val="en-MY"/>
        </w:rPr>
        <w:t>H NMR (400 MHz, CDCl</w:t>
      </w:r>
      <w:r w:rsidRPr="001870F5">
        <w:rPr>
          <w:rFonts w:ascii="Times New Roman" w:hAnsi="Times New Roman" w:cs="Times New Roman"/>
          <w:szCs w:val="24"/>
          <w:vertAlign w:val="subscript"/>
          <w:lang w:val="en-MY"/>
        </w:rPr>
        <w:t>3</w:t>
      </w:r>
      <w:r w:rsidRPr="001870F5">
        <w:rPr>
          <w:rFonts w:ascii="Times New Roman" w:hAnsi="Times New Roman" w:cs="Times New Roman"/>
          <w:szCs w:val="24"/>
          <w:lang w:val="en-MY"/>
        </w:rPr>
        <w:t>, ppm) δ: 3.79 (S, 2H, NH</w:t>
      </w:r>
      <w:r w:rsidRPr="001870F5">
        <w:rPr>
          <w:rFonts w:ascii="Times New Roman" w:hAnsi="Times New Roman" w:cs="Times New Roman"/>
          <w:szCs w:val="24"/>
          <w:vertAlign w:val="subscript"/>
          <w:lang w:val="en-MY"/>
        </w:rPr>
        <w:t>2</w:t>
      </w:r>
      <w:r w:rsidRPr="001870F5">
        <w:rPr>
          <w:rFonts w:ascii="Times New Roman" w:hAnsi="Times New Roman" w:cs="Times New Roman"/>
          <w:szCs w:val="24"/>
          <w:lang w:val="en-MY"/>
        </w:rPr>
        <w:t xml:space="preserve">), 6.84-7.09 (doublet-doublet, 2H, HC=CH), 6.11-8.12 (m,8H, CH, </w:t>
      </w:r>
      <w:proofErr w:type="spellStart"/>
      <w:r w:rsidRPr="001870F5">
        <w:rPr>
          <w:rFonts w:ascii="Times New Roman" w:hAnsi="Times New Roman" w:cs="Times New Roman"/>
          <w:szCs w:val="24"/>
          <w:lang w:val="en-MY"/>
        </w:rPr>
        <w:t>Ar</w:t>
      </w:r>
      <w:proofErr w:type="spellEnd"/>
      <w:r w:rsidRPr="001870F5">
        <w:rPr>
          <w:rFonts w:ascii="Times New Roman" w:hAnsi="Times New Roman" w:cs="Times New Roman"/>
          <w:szCs w:val="24"/>
          <w:lang w:val="en-MY"/>
        </w:rPr>
        <w:t xml:space="preserve">). </w:t>
      </w:r>
      <w:r w:rsidRPr="001870F5">
        <w:rPr>
          <w:rFonts w:ascii="Times New Roman" w:hAnsi="Times New Roman" w:cs="Times New Roman"/>
          <w:szCs w:val="24"/>
          <w:vertAlign w:val="superscript"/>
          <w:lang w:val="en-MY"/>
        </w:rPr>
        <w:t>13</w:t>
      </w:r>
      <w:r w:rsidRPr="001870F5">
        <w:rPr>
          <w:rFonts w:ascii="Times New Roman" w:hAnsi="Times New Roman" w:cs="Times New Roman"/>
          <w:szCs w:val="24"/>
          <w:lang w:val="en-MY"/>
        </w:rPr>
        <w:t>C-NMR (400 MHz, CDCl</w:t>
      </w:r>
      <w:r w:rsidRPr="001870F5">
        <w:rPr>
          <w:rFonts w:ascii="Times New Roman" w:hAnsi="Times New Roman" w:cs="Times New Roman"/>
          <w:szCs w:val="24"/>
          <w:vertAlign w:val="subscript"/>
          <w:lang w:val="en-MY"/>
        </w:rPr>
        <w:t>3</w:t>
      </w:r>
      <w:r w:rsidRPr="001870F5">
        <w:rPr>
          <w:rFonts w:ascii="Times New Roman" w:hAnsi="Times New Roman" w:cs="Times New Roman"/>
          <w:szCs w:val="24"/>
          <w:lang w:val="en-MY"/>
        </w:rPr>
        <w:t>, ppm) δ; 146.34 (Ar-C-NH</w:t>
      </w:r>
      <w:r w:rsidRPr="001870F5">
        <w:rPr>
          <w:rFonts w:ascii="Times New Roman" w:hAnsi="Times New Roman" w:cs="Times New Roman"/>
          <w:szCs w:val="24"/>
          <w:vertAlign w:val="subscript"/>
          <w:lang w:val="en-MY"/>
        </w:rPr>
        <w:t>2</w:t>
      </w:r>
      <w:r w:rsidRPr="001870F5">
        <w:rPr>
          <w:rFonts w:ascii="Times New Roman" w:hAnsi="Times New Roman" w:cs="Times New Roman"/>
          <w:szCs w:val="24"/>
          <w:lang w:val="en-MY"/>
        </w:rPr>
        <w:t>), 145.14 (Ar-C-NO</w:t>
      </w:r>
      <w:r w:rsidRPr="001870F5">
        <w:rPr>
          <w:rFonts w:ascii="Times New Roman" w:hAnsi="Times New Roman" w:cs="Times New Roman"/>
          <w:szCs w:val="24"/>
          <w:vertAlign w:val="subscript"/>
          <w:lang w:val="en-MY"/>
        </w:rPr>
        <w:t>2</w:t>
      </w:r>
      <w:r w:rsidRPr="001870F5">
        <w:rPr>
          <w:rFonts w:ascii="Times New Roman" w:hAnsi="Times New Roman" w:cs="Times New Roman"/>
          <w:szCs w:val="24"/>
          <w:lang w:val="en-MY"/>
        </w:rPr>
        <w:t xml:space="preserve">), 143.71, 132.46, 127.52, 123.14, 121.45, 114.12 (6 </w:t>
      </w:r>
      <w:proofErr w:type="spellStart"/>
      <w:r w:rsidRPr="001870F5">
        <w:rPr>
          <w:rFonts w:ascii="Times New Roman" w:hAnsi="Times New Roman" w:cs="Times New Roman"/>
          <w:szCs w:val="24"/>
          <w:lang w:val="en-MY"/>
        </w:rPr>
        <w:t>Ar</w:t>
      </w:r>
      <w:proofErr w:type="spellEnd"/>
      <w:r w:rsidRPr="001870F5">
        <w:rPr>
          <w:rFonts w:ascii="Times New Roman" w:hAnsi="Times New Roman" w:cs="Times New Roman"/>
          <w:szCs w:val="24"/>
          <w:lang w:val="en-MY"/>
        </w:rPr>
        <w:t>-C), 125.23 (C=C);</w:t>
      </w:r>
      <w:r w:rsidR="00C5364A" w:rsidRPr="001870F5">
        <w:rPr>
          <w:rFonts w:ascii="Times New Roman" w:hAnsi="Times New Roman" w:cs="Times New Roman"/>
          <w:szCs w:val="24"/>
          <w:lang w:val="en-MY"/>
        </w:rPr>
        <w:t xml:space="preserve"> UV-Vis (Acetonitrile): </w:t>
      </w:r>
      <w:proofErr w:type="spellStart"/>
      <w:r w:rsidR="00C5364A" w:rsidRPr="001870F5">
        <w:rPr>
          <w:rFonts w:ascii="Times New Roman" w:hAnsi="Times New Roman" w:cs="Times New Roman"/>
          <w:szCs w:val="24"/>
          <w:lang w:val="en-MY"/>
        </w:rPr>
        <w:t>λ</w:t>
      </w:r>
      <w:r w:rsidR="00C5364A" w:rsidRPr="001870F5">
        <w:rPr>
          <w:rFonts w:ascii="Times New Roman" w:hAnsi="Times New Roman" w:cs="Times New Roman"/>
          <w:szCs w:val="24"/>
          <w:vertAlign w:val="subscript"/>
          <w:lang w:val="en-MY"/>
        </w:rPr>
        <w:t>max</w:t>
      </w:r>
      <w:proofErr w:type="spellEnd"/>
      <w:r w:rsidR="00C5364A" w:rsidRPr="001870F5">
        <w:rPr>
          <w:rFonts w:ascii="Times New Roman" w:hAnsi="Times New Roman" w:cs="Times New Roman"/>
          <w:szCs w:val="24"/>
          <w:lang w:val="en-MY"/>
        </w:rPr>
        <w:t>=251</w:t>
      </w:r>
      <w:r w:rsidRPr="001870F5">
        <w:rPr>
          <w:rFonts w:ascii="Times New Roman" w:hAnsi="Times New Roman" w:cs="Times New Roman"/>
          <w:szCs w:val="24"/>
          <w:lang w:val="en-MY"/>
        </w:rPr>
        <w:t xml:space="preserve"> nm, 410 nm; MS: m/z 240 [M+.].</w:t>
      </w:r>
    </w:p>
    <w:p w14:paraId="553744BD" w14:textId="77777777" w:rsidR="0053018D" w:rsidRPr="002805C2" w:rsidRDefault="0053018D" w:rsidP="0053018D">
      <w:pPr>
        <w:outlineLvl w:val="0"/>
        <w:rPr>
          <w:rFonts w:ascii="Times New Roman" w:hAnsi="Times New Roman" w:cs="Times New Roman"/>
          <w:b/>
          <w:sz w:val="24"/>
          <w:szCs w:val="24"/>
          <w:lang w:val="en-MY"/>
        </w:rPr>
      </w:pPr>
    </w:p>
    <w:p w14:paraId="4454D8DB" w14:textId="77777777" w:rsidR="0053018D" w:rsidRPr="001870F5" w:rsidRDefault="0053018D" w:rsidP="0053018D">
      <w:pPr>
        <w:outlineLvl w:val="0"/>
        <w:rPr>
          <w:rFonts w:ascii="Times New Roman" w:hAnsi="Times New Roman" w:cs="Times New Roman"/>
          <w:b/>
          <w:szCs w:val="20"/>
          <w:lang w:val="en-MY"/>
        </w:rPr>
      </w:pPr>
      <w:r w:rsidRPr="001870F5">
        <w:rPr>
          <w:rFonts w:ascii="Times New Roman" w:hAnsi="Times New Roman" w:cs="Times New Roman"/>
          <w:b/>
          <w:szCs w:val="20"/>
          <w:lang w:val="en-MY"/>
        </w:rPr>
        <w:t>Synthesis of 4-(4-</w:t>
      </w:r>
      <w:proofErr w:type="gramStart"/>
      <w:r w:rsidRPr="001870F5">
        <w:rPr>
          <w:rFonts w:ascii="Times New Roman" w:hAnsi="Times New Roman" w:cs="Times New Roman"/>
          <w:b/>
          <w:szCs w:val="20"/>
          <w:lang w:val="en-MY"/>
        </w:rPr>
        <w:t>aminostyryl)benzonitrile</w:t>
      </w:r>
      <w:proofErr w:type="gramEnd"/>
      <w:r w:rsidRPr="001870F5">
        <w:rPr>
          <w:rFonts w:ascii="Times New Roman" w:hAnsi="Times New Roman" w:cs="Times New Roman"/>
          <w:b/>
          <w:szCs w:val="20"/>
          <w:lang w:val="en-MY"/>
        </w:rPr>
        <w:t xml:space="preserve"> (1b)</w:t>
      </w:r>
    </w:p>
    <w:p w14:paraId="06102D5E" w14:textId="25A3EDFB" w:rsidR="0053018D" w:rsidRPr="001870F5" w:rsidRDefault="0053018D" w:rsidP="0053018D">
      <w:pPr>
        <w:outlineLvl w:val="0"/>
        <w:rPr>
          <w:rFonts w:ascii="Times New Roman" w:hAnsi="Times New Roman" w:cs="Times New Roman"/>
          <w:szCs w:val="20"/>
          <w:lang w:val="en-MY"/>
        </w:rPr>
      </w:pPr>
      <w:r w:rsidRPr="001870F5">
        <w:rPr>
          <w:rFonts w:ascii="Times New Roman" w:hAnsi="Times New Roman" w:cs="Times New Roman"/>
          <w:szCs w:val="20"/>
          <w:lang w:val="en-MY"/>
        </w:rPr>
        <w:t>4-(4-</w:t>
      </w:r>
      <w:proofErr w:type="gramStart"/>
      <w:r w:rsidRPr="001870F5">
        <w:rPr>
          <w:rFonts w:ascii="Times New Roman" w:hAnsi="Times New Roman" w:cs="Times New Roman"/>
          <w:szCs w:val="20"/>
          <w:lang w:val="en-MY"/>
        </w:rPr>
        <w:t>aminostyryl)benzonitrile</w:t>
      </w:r>
      <w:proofErr w:type="gramEnd"/>
      <w:r w:rsidRPr="001870F5">
        <w:rPr>
          <w:rFonts w:ascii="Times New Roman" w:hAnsi="Times New Roman" w:cs="Times New Roman"/>
          <w:szCs w:val="20"/>
          <w:lang w:val="en-MY"/>
        </w:rPr>
        <w:t xml:space="preserve"> (1b) was synthesi</w:t>
      </w:r>
      <w:r w:rsidR="00685107" w:rsidRPr="001870F5">
        <w:rPr>
          <w:rFonts w:ascii="Times New Roman" w:hAnsi="Times New Roman" w:cs="Times New Roman"/>
          <w:szCs w:val="20"/>
          <w:lang w:val="en-MY"/>
        </w:rPr>
        <w:t>s</w:t>
      </w:r>
      <w:r w:rsidRPr="001870F5">
        <w:rPr>
          <w:rFonts w:ascii="Times New Roman" w:hAnsi="Times New Roman" w:cs="Times New Roman"/>
          <w:szCs w:val="20"/>
          <w:lang w:val="en-MY"/>
        </w:rPr>
        <w:t xml:space="preserve">ed </w:t>
      </w:r>
      <w:r w:rsidR="002E4EAD" w:rsidRPr="001870F5">
        <w:rPr>
          <w:rFonts w:ascii="Times New Roman" w:hAnsi="Times New Roman" w:cs="Times New Roman"/>
          <w:i/>
          <w:szCs w:val="20"/>
          <w:lang w:val="en-MY"/>
        </w:rPr>
        <w:t>via</w:t>
      </w:r>
      <w:r w:rsidRPr="001870F5">
        <w:rPr>
          <w:rFonts w:ascii="Times New Roman" w:hAnsi="Times New Roman" w:cs="Times New Roman"/>
          <w:i/>
          <w:szCs w:val="20"/>
          <w:lang w:val="en-MY"/>
        </w:rPr>
        <w:t xml:space="preserve"> </w:t>
      </w:r>
      <w:r w:rsidRPr="001870F5">
        <w:rPr>
          <w:rFonts w:ascii="Times New Roman" w:hAnsi="Times New Roman" w:cs="Times New Roman"/>
          <w:szCs w:val="20"/>
          <w:lang w:val="en-MY"/>
        </w:rPr>
        <w:t>Heck-cross coupling method. 4-</w:t>
      </w:r>
      <w:r w:rsidR="001870F5">
        <w:rPr>
          <w:rFonts w:ascii="Times New Roman" w:hAnsi="Times New Roman" w:cs="Times New Roman"/>
          <w:szCs w:val="20"/>
          <w:lang w:val="en-MY"/>
        </w:rPr>
        <w:t>v</w:t>
      </w:r>
      <w:r w:rsidRPr="001870F5">
        <w:rPr>
          <w:rFonts w:ascii="Times New Roman" w:hAnsi="Times New Roman" w:cs="Times New Roman"/>
          <w:szCs w:val="20"/>
          <w:lang w:val="en-MY"/>
        </w:rPr>
        <w:t>inyl aniline 90% (2.18 mmol) and 4-aminobenzonitrile (</w:t>
      </w:r>
      <w:r w:rsidR="0050607E" w:rsidRPr="001870F5">
        <w:rPr>
          <w:rFonts w:ascii="Times New Roman" w:hAnsi="Times New Roman" w:cs="Times New Roman"/>
          <w:szCs w:val="20"/>
          <w:lang w:val="en-MY"/>
        </w:rPr>
        <w:t>3.27 mmol) was dissolved in 4 ml of DMF and 3.5 ml</w:t>
      </w:r>
      <w:r w:rsidRPr="001870F5">
        <w:rPr>
          <w:rFonts w:ascii="Times New Roman" w:hAnsi="Times New Roman" w:cs="Times New Roman"/>
          <w:szCs w:val="20"/>
          <w:lang w:val="en-MY"/>
        </w:rPr>
        <w:t xml:space="preserve"> trimethylamine</w:t>
      </w:r>
      <w:r w:rsidR="00685107" w:rsidRPr="001870F5">
        <w:rPr>
          <w:rFonts w:ascii="Times New Roman" w:hAnsi="Times New Roman" w:cs="Times New Roman"/>
          <w:szCs w:val="20"/>
          <w:lang w:val="en-MY"/>
        </w:rPr>
        <w:t>,</w:t>
      </w:r>
      <w:r w:rsidR="002E4EAD" w:rsidRPr="001870F5">
        <w:rPr>
          <w:rFonts w:ascii="Times New Roman" w:hAnsi="Times New Roman" w:cs="Times New Roman"/>
          <w:szCs w:val="20"/>
          <w:lang w:val="en-MY"/>
        </w:rPr>
        <w:t xml:space="preserve"> and</w:t>
      </w:r>
      <w:r w:rsidR="00685107" w:rsidRPr="001870F5">
        <w:rPr>
          <w:rFonts w:ascii="Times New Roman" w:hAnsi="Times New Roman" w:cs="Times New Roman"/>
          <w:szCs w:val="20"/>
          <w:lang w:val="en-MY"/>
        </w:rPr>
        <w:t xml:space="preserve"> then</w:t>
      </w:r>
      <w:r w:rsidRPr="001870F5">
        <w:rPr>
          <w:rFonts w:ascii="Times New Roman" w:hAnsi="Times New Roman" w:cs="Times New Roman"/>
          <w:szCs w:val="20"/>
          <w:lang w:val="en-MY"/>
        </w:rPr>
        <w:t xml:space="preserve"> refluxed at 70-75 °C for 24 h</w:t>
      </w:r>
      <w:r w:rsidR="001870F5">
        <w:rPr>
          <w:rFonts w:ascii="Times New Roman" w:hAnsi="Times New Roman" w:cs="Times New Roman"/>
          <w:szCs w:val="20"/>
          <w:lang w:val="en-MY"/>
        </w:rPr>
        <w:t>ours</w:t>
      </w:r>
      <w:r w:rsidRPr="001870F5">
        <w:rPr>
          <w:rFonts w:ascii="Times New Roman" w:hAnsi="Times New Roman" w:cs="Times New Roman"/>
          <w:szCs w:val="20"/>
          <w:lang w:val="en-MY"/>
        </w:rPr>
        <w:t xml:space="preserve"> in the presence</w:t>
      </w:r>
      <w:r w:rsidR="002E4EAD" w:rsidRPr="001870F5">
        <w:rPr>
          <w:rFonts w:ascii="Times New Roman" w:hAnsi="Times New Roman" w:cs="Times New Roman"/>
          <w:szCs w:val="20"/>
          <w:lang w:val="en-MY"/>
        </w:rPr>
        <w:t xml:space="preserve"> of PdCl2(PPh3)2 (50 mg). The reaction was</w:t>
      </w:r>
      <w:r w:rsidRPr="001870F5">
        <w:rPr>
          <w:rFonts w:ascii="Times New Roman" w:hAnsi="Times New Roman" w:cs="Times New Roman"/>
          <w:szCs w:val="20"/>
          <w:lang w:val="en-MY"/>
        </w:rPr>
        <w:t xml:space="preserve"> monitored by TLC. The product was purified using column </w:t>
      </w:r>
      <w:r w:rsidR="000A1F5D" w:rsidRPr="001870F5">
        <w:rPr>
          <w:rFonts w:ascii="Times New Roman" w:hAnsi="Times New Roman" w:cs="Times New Roman"/>
          <w:szCs w:val="20"/>
          <w:lang w:val="en-MY"/>
        </w:rPr>
        <w:t>chromatography, by utilising</w:t>
      </w:r>
      <w:r w:rsidRPr="001870F5">
        <w:rPr>
          <w:rFonts w:ascii="Times New Roman" w:hAnsi="Times New Roman" w:cs="Times New Roman"/>
          <w:szCs w:val="20"/>
          <w:lang w:val="en-MY"/>
        </w:rPr>
        <w:t xml:space="preserve"> hexane: ethyl acetate as an eluent. Yellow powder; Yield 257 mg, 58%; </w:t>
      </w:r>
      <w:r w:rsidR="00B151C0" w:rsidRPr="001870F5">
        <w:rPr>
          <w:rFonts w:ascii="Times New Roman" w:hAnsi="Times New Roman" w:cs="Times New Roman"/>
          <w:szCs w:val="20"/>
          <w:lang w:val="en-MY"/>
        </w:rPr>
        <w:t>FT</w:t>
      </w:r>
      <w:r w:rsidRPr="001870F5">
        <w:rPr>
          <w:rFonts w:ascii="Times New Roman" w:hAnsi="Times New Roman" w:cs="Times New Roman"/>
          <w:szCs w:val="20"/>
          <w:lang w:val="en-MY"/>
        </w:rPr>
        <w:t>IR (</w:t>
      </w:r>
      <w:proofErr w:type="spellStart"/>
      <w:r w:rsidRPr="001870F5">
        <w:rPr>
          <w:rFonts w:ascii="Times New Roman" w:hAnsi="Times New Roman" w:cs="Times New Roman"/>
          <w:szCs w:val="20"/>
          <w:lang w:val="en-MY"/>
        </w:rPr>
        <w:t>KBr</w:t>
      </w:r>
      <w:proofErr w:type="spellEnd"/>
      <w:r w:rsidRPr="001870F5">
        <w:rPr>
          <w:rFonts w:ascii="Times New Roman" w:hAnsi="Times New Roman" w:cs="Times New Roman"/>
          <w:szCs w:val="20"/>
          <w:lang w:val="en-MY"/>
        </w:rPr>
        <w:t>, υ cm</w:t>
      </w:r>
      <w:r w:rsidRPr="001870F5">
        <w:rPr>
          <w:rFonts w:ascii="Times New Roman" w:hAnsi="Times New Roman" w:cs="Times New Roman"/>
          <w:szCs w:val="20"/>
          <w:vertAlign w:val="superscript"/>
          <w:lang w:val="en-MY"/>
        </w:rPr>
        <w:t>-1</w:t>
      </w:r>
      <w:r w:rsidRPr="001870F5">
        <w:rPr>
          <w:rFonts w:ascii="Times New Roman" w:hAnsi="Times New Roman" w:cs="Times New Roman"/>
          <w:szCs w:val="20"/>
          <w:lang w:val="en-MY"/>
        </w:rPr>
        <w:t xml:space="preserve">): 3447-3369 (N-H stretch), 3033 (aromatic C-H stretch), 1618, 1439 (aromatic C=C stretch), 1594 (alkene C=C stretch), 2224 (C≡N), 1174 (C-N stretch); </w:t>
      </w:r>
      <w:r w:rsidRPr="001870F5">
        <w:rPr>
          <w:rFonts w:ascii="Times New Roman" w:hAnsi="Times New Roman" w:cs="Times New Roman"/>
          <w:szCs w:val="20"/>
          <w:vertAlign w:val="superscript"/>
          <w:lang w:val="en-MY"/>
        </w:rPr>
        <w:t>1</w:t>
      </w:r>
      <w:r w:rsidRPr="001870F5">
        <w:rPr>
          <w:rFonts w:ascii="Times New Roman" w:hAnsi="Times New Roman" w:cs="Times New Roman"/>
          <w:szCs w:val="20"/>
          <w:lang w:val="en-MY"/>
        </w:rPr>
        <w:t>H NMR (400 MHz, CDCl3, ppm) δ: 3.76 (2H, NH</w:t>
      </w:r>
      <w:r w:rsidRPr="001870F5">
        <w:rPr>
          <w:rFonts w:ascii="Times New Roman" w:hAnsi="Times New Roman" w:cs="Times New Roman"/>
          <w:szCs w:val="20"/>
          <w:vertAlign w:val="subscript"/>
          <w:lang w:val="en-MY"/>
        </w:rPr>
        <w:t>2</w:t>
      </w:r>
      <w:r w:rsidRPr="001870F5">
        <w:rPr>
          <w:rFonts w:ascii="Times New Roman" w:hAnsi="Times New Roman" w:cs="Times New Roman"/>
          <w:szCs w:val="20"/>
          <w:lang w:val="en-MY"/>
        </w:rPr>
        <w:t xml:space="preserve">), 6.81- 7.05 (doublet-doublet, 2H, HC=CH), 6.61-7.52 (8H, CH, </w:t>
      </w:r>
      <w:proofErr w:type="spellStart"/>
      <w:r w:rsidRPr="001870F5">
        <w:rPr>
          <w:rFonts w:ascii="Times New Roman" w:hAnsi="Times New Roman" w:cs="Times New Roman"/>
          <w:szCs w:val="20"/>
          <w:lang w:val="en-MY"/>
        </w:rPr>
        <w:t>Ar</w:t>
      </w:r>
      <w:proofErr w:type="spellEnd"/>
      <w:r w:rsidRPr="001870F5">
        <w:rPr>
          <w:rFonts w:ascii="Times New Roman" w:hAnsi="Times New Roman" w:cs="Times New Roman"/>
          <w:szCs w:val="20"/>
          <w:lang w:val="en-MY"/>
        </w:rPr>
        <w:t xml:space="preserve">). </w:t>
      </w:r>
      <w:r w:rsidRPr="001870F5">
        <w:rPr>
          <w:rFonts w:ascii="Times New Roman" w:hAnsi="Times New Roman" w:cs="Times New Roman"/>
          <w:szCs w:val="20"/>
          <w:vertAlign w:val="superscript"/>
          <w:lang w:val="en-MY"/>
        </w:rPr>
        <w:t>13</w:t>
      </w:r>
      <w:r w:rsidRPr="001870F5">
        <w:rPr>
          <w:rFonts w:ascii="Times New Roman" w:hAnsi="Times New Roman" w:cs="Times New Roman"/>
          <w:szCs w:val="20"/>
          <w:lang w:val="en-MY"/>
        </w:rPr>
        <w:t>C-NMR (400 MHz, CDCl</w:t>
      </w:r>
      <w:r w:rsidRPr="001870F5">
        <w:rPr>
          <w:rFonts w:ascii="Times New Roman" w:hAnsi="Times New Roman" w:cs="Times New Roman"/>
          <w:szCs w:val="20"/>
          <w:vertAlign w:val="subscript"/>
          <w:lang w:val="en-MY"/>
        </w:rPr>
        <w:t>3</w:t>
      </w:r>
      <w:r w:rsidRPr="001870F5">
        <w:rPr>
          <w:rFonts w:ascii="Times New Roman" w:hAnsi="Times New Roman" w:cs="Times New Roman"/>
          <w:szCs w:val="20"/>
          <w:lang w:val="en-MY"/>
        </w:rPr>
        <w:t>, ppm) δ; 146.34 (Ar-C-NH</w:t>
      </w:r>
      <w:r w:rsidRPr="001870F5">
        <w:rPr>
          <w:rFonts w:ascii="Times New Roman" w:hAnsi="Times New Roman" w:cs="Times New Roman"/>
          <w:szCs w:val="20"/>
          <w:vertAlign w:val="subscript"/>
          <w:lang w:val="en-MY"/>
        </w:rPr>
        <w:t>2</w:t>
      </w:r>
      <w:r w:rsidRPr="001870F5">
        <w:rPr>
          <w:rFonts w:ascii="Times New Roman" w:hAnsi="Times New Roman" w:cs="Times New Roman"/>
          <w:szCs w:val="20"/>
          <w:lang w:val="en-MY"/>
        </w:rPr>
        <w:t xml:space="preserve">), 118.25 (C≡N), 108.60-146.11 (6 </w:t>
      </w:r>
      <w:proofErr w:type="spellStart"/>
      <w:r w:rsidRPr="001870F5">
        <w:rPr>
          <w:rFonts w:ascii="Times New Roman" w:hAnsi="Times New Roman" w:cs="Times New Roman"/>
          <w:szCs w:val="20"/>
          <w:lang w:val="en-MY"/>
        </w:rPr>
        <w:t>Ar</w:t>
      </w:r>
      <w:proofErr w:type="spellEnd"/>
      <w:r w:rsidRPr="001870F5">
        <w:rPr>
          <w:rFonts w:ascii="Times New Roman" w:hAnsi="Times New Roman" w:cs="Times New Roman"/>
          <w:szCs w:val="20"/>
          <w:lang w:val="en-MY"/>
        </w:rPr>
        <w:t xml:space="preserve">-C), 125.23 (C=C); UV-Vis </w:t>
      </w:r>
      <w:r w:rsidR="00C5364A" w:rsidRPr="001870F5">
        <w:rPr>
          <w:rFonts w:ascii="Times New Roman" w:hAnsi="Times New Roman" w:cs="Times New Roman"/>
          <w:szCs w:val="20"/>
          <w:lang w:val="en-MY"/>
        </w:rPr>
        <w:t xml:space="preserve">(Acetonitrile): </w:t>
      </w:r>
      <w:proofErr w:type="spellStart"/>
      <w:r w:rsidR="00C5364A" w:rsidRPr="001870F5">
        <w:rPr>
          <w:rFonts w:ascii="Times New Roman" w:hAnsi="Times New Roman" w:cs="Times New Roman"/>
          <w:szCs w:val="20"/>
          <w:lang w:val="en-MY"/>
        </w:rPr>
        <w:t>λ</w:t>
      </w:r>
      <w:r w:rsidR="00C5364A" w:rsidRPr="001870F5">
        <w:rPr>
          <w:rFonts w:ascii="Times New Roman" w:hAnsi="Times New Roman" w:cs="Times New Roman"/>
          <w:szCs w:val="20"/>
          <w:vertAlign w:val="subscript"/>
          <w:lang w:val="en-MY"/>
        </w:rPr>
        <w:t>max</w:t>
      </w:r>
      <w:proofErr w:type="spellEnd"/>
      <w:r w:rsidR="00C5364A" w:rsidRPr="001870F5">
        <w:rPr>
          <w:rFonts w:ascii="Times New Roman" w:hAnsi="Times New Roman" w:cs="Times New Roman"/>
          <w:szCs w:val="20"/>
          <w:lang w:val="en-MY"/>
        </w:rPr>
        <w:t>=252 nm, 357</w:t>
      </w:r>
      <w:r w:rsidRPr="001870F5">
        <w:rPr>
          <w:rFonts w:ascii="Times New Roman" w:hAnsi="Times New Roman" w:cs="Times New Roman"/>
          <w:szCs w:val="20"/>
          <w:lang w:val="en-MY"/>
        </w:rPr>
        <w:t xml:space="preserve"> nm; MS: m/z 240 [M+.].</w:t>
      </w:r>
    </w:p>
    <w:p w14:paraId="3451A96B" w14:textId="77777777" w:rsidR="00A60367" w:rsidRPr="001870F5" w:rsidRDefault="00A60367" w:rsidP="0053018D">
      <w:pPr>
        <w:outlineLvl w:val="0"/>
        <w:rPr>
          <w:rFonts w:ascii="Times New Roman" w:hAnsi="Times New Roman" w:cs="Times New Roman"/>
          <w:szCs w:val="20"/>
          <w:lang w:val="en-MY"/>
        </w:rPr>
      </w:pPr>
    </w:p>
    <w:p w14:paraId="3BDD4790" w14:textId="77777777" w:rsidR="0053018D" w:rsidRPr="001870F5" w:rsidRDefault="0053018D" w:rsidP="0053018D">
      <w:pPr>
        <w:outlineLvl w:val="0"/>
        <w:rPr>
          <w:rFonts w:ascii="Times New Roman" w:hAnsi="Times New Roman" w:cs="Times New Roman"/>
          <w:b/>
          <w:i/>
          <w:szCs w:val="20"/>
        </w:rPr>
      </w:pPr>
      <w:r w:rsidRPr="001870F5">
        <w:rPr>
          <w:rFonts w:ascii="Times New Roman" w:hAnsi="Times New Roman" w:cs="Times New Roman"/>
          <w:b/>
          <w:szCs w:val="20"/>
          <w:lang w:val="en-MY"/>
        </w:rPr>
        <w:t xml:space="preserve">Synthesis of 4-propoxybenzaldehyde </w:t>
      </w:r>
      <w:r w:rsidRPr="001870F5">
        <w:rPr>
          <w:rFonts w:ascii="Times New Roman" w:hAnsi="Times New Roman" w:cs="Times New Roman"/>
          <w:b/>
          <w:szCs w:val="20"/>
        </w:rPr>
        <w:t>(2</w:t>
      </w:r>
      <w:r w:rsidRPr="001870F5">
        <w:rPr>
          <w:rFonts w:ascii="Times New Roman" w:hAnsi="Times New Roman" w:cs="Times New Roman"/>
          <w:b/>
          <w:i/>
          <w:szCs w:val="20"/>
        </w:rPr>
        <w:t>)</w:t>
      </w:r>
    </w:p>
    <w:p w14:paraId="330F230C" w14:textId="6DFD1909" w:rsidR="0053018D" w:rsidRPr="001870F5" w:rsidRDefault="0053018D" w:rsidP="0053018D">
      <w:pPr>
        <w:outlineLvl w:val="0"/>
        <w:rPr>
          <w:rFonts w:ascii="Times New Roman" w:hAnsi="Times New Roman" w:cs="Times New Roman"/>
          <w:szCs w:val="20"/>
        </w:rPr>
      </w:pPr>
      <w:r w:rsidRPr="001870F5">
        <w:rPr>
          <w:rFonts w:ascii="Times New Roman" w:hAnsi="Times New Roman" w:cs="Times New Roman"/>
          <w:szCs w:val="20"/>
        </w:rPr>
        <w:t>The formation of 4-propoxybenzaldehyde was synthesi</w:t>
      </w:r>
      <w:r w:rsidR="00685107" w:rsidRPr="001870F5">
        <w:rPr>
          <w:rFonts w:ascii="Times New Roman" w:hAnsi="Times New Roman" w:cs="Times New Roman"/>
          <w:szCs w:val="20"/>
        </w:rPr>
        <w:t>s</w:t>
      </w:r>
      <w:r w:rsidRPr="001870F5">
        <w:rPr>
          <w:rFonts w:ascii="Times New Roman" w:hAnsi="Times New Roman" w:cs="Times New Roman"/>
          <w:szCs w:val="20"/>
        </w:rPr>
        <w:t xml:space="preserve">ed </w:t>
      </w:r>
      <w:r w:rsidR="00D6617A" w:rsidRPr="001870F5">
        <w:rPr>
          <w:rFonts w:ascii="Times New Roman" w:hAnsi="Times New Roman" w:cs="Times New Roman"/>
          <w:i/>
          <w:szCs w:val="20"/>
        </w:rPr>
        <w:t>via</w:t>
      </w:r>
      <w:r w:rsidRPr="001870F5">
        <w:rPr>
          <w:rFonts w:ascii="Times New Roman" w:hAnsi="Times New Roman" w:cs="Times New Roman"/>
          <w:i/>
          <w:szCs w:val="20"/>
        </w:rPr>
        <w:t xml:space="preserve"> </w:t>
      </w:r>
      <w:r w:rsidRPr="001870F5">
        <w:rPr>
          <w:rFonts w:ascii="Times New Roman" w:hAnsi="Times New Roman" w:cs="Times New Roman"/>
          <w:szCs w:val="20"/>
        </w:rPr>
        <w:t xml:space="preserve">Williamson Ether synthesis. In this reaction, </w:t>
      </w:r>
      <w:r w:rsidR="00685107" w:rsidRPr="001870F5">
        <w:rPr>
          <w:rFonts w:ascii="Times New Roman" w:hAnsi="Times New Roman" w:cs="Times New Roman"/>
          <w:szCs w:val="20"/>
        </w:rPr>
        <w:t xml:space="preserve">an </w:t>
      </w:r>
      <w:r w:rsidRPr="001870F5">
        <w:rPr>
          <w:rFonts w:ascii="Times New Roman" w:hAnsi="Times New Roman" w:cs="Times New Roman"/>
          <w:szCs w:val="20"/>
        </w:rPr>
        <w:lastRenderedPageBreak/>
        <w:t>equimolar mixture of 4-hydroxylbenzaldehyde and bromopropane w</w:t>
      </w:r>
      <w:r w:rsidR="00685107" w:rsidRPr="001870F5">
        <w:rPr>
          <w:rFonts w:ascii="Times New Roman" w:hAnsi="Times New Roman" w:cs="Times New Roman"/>
          <w:szCs w:val="20"/>
        </w:rPr>
        <w:t>as</w:t>
      </w:r>
      <w:r w:rsidRPr="001870F5">
        <w:rPr>
          <w:rFonts w:ascii="Times New Roman" w:hAnsi="Times New Roman" w:cs="Times New Roman"/>
          <w:szCs w:val="20"/>
        </w:rPr>
        <w:t xml:space="preserve"> used. </w:t>
      </w:r>
      <w:r w:rsidR="00685107" w:rsidRPr="001870F5">
        <w:rPr>
          <w:rFonts w:ascii="Times New Roman" w:hAnsi="Times New Roman" w:cs="Times New Roman"/>
          <w:szCs w:val="20"/>
        </w:rPr>
        <w:t xml:space="preserve">Firstly, </w:t>
      </w:r>
      <w:r w:rsidRPr="001870F5">
        <w:rPr>
          <w:rFonts w:ascii="Times New Roman" w:hAnsi="Times New Roman" w:cs="Times New Roman"/>
          <w:szCs w:val="20"/>
        </w:rPr>
        <w:t xml:space="preserve">1.5 </w:t>
      </w:r>
      <w:r w:rsidR="00A60367" w:rsidRPr="001870F5">
        <w:rPr>
          <w:rFonts w:ascii="Times New Roman" w:hAnsi="Times New Roman" w:cs="Times New Roman"/>
          <w:szCs w:val="20"/>
        </w:rPr>
        <w:t>g of 4-hydroxylbenzaldehyde was</w:t>
      </w:r>
      <w:r w:rsidRPr="001870F5">
        <w:rPr>
          <w:rFonts w:ascii="Times New Roman" w:hAnsi="Times New Roman" w:cs="Times New Roman"/>
          <w:szCs w:val="20"/>
        </w:rPr>
        <w:t xml:space="preserve"> stirred in 50 ml DMF at</w:t>
      </w:r>
      <w:r w:rsidR="00685107" w:rsidRPr="001870F5">
        <w:rPr>
          <w:rFonts w:ascii="Times New Roman" w:hAnsi="Times New Roman" w:cs="Times New Roman"/>
          <w:szCs w:val="20"/>
        </w:rPr>
        <w:t xml:space="preserve"> the</w:t>
      </w:r>
      <w:r w:rsidRPr="001870F5">
        <w:rPr>
          <w:rFonts w:ascii="Times New Roman" w:hAnsi="Times New Roman" w:cs="Times New Roman"/>
          <w:szCs w:val="20"/>
        </w:rPr>
        <w:t xml:space="preserve"> temperature</w:t>
      </w:r>
      <w:r w:rsidR="00685107" w:rsidRPr="001870F5">
        <w:rPr>
          <w:rFonts w:ascii="Times New Roman" w:hAnsi="Times New Roman" w:cs="Times New Roman"/>
          <w:szCs w:val="20"/>
        </w:rPr>
        <w:t xml:space="preserve"> of</w:t>
      </w:r>
      <w:r w:rsidRPr="001870F5">
        <w:rPr>
          <w:rFonts w:ascii="Times New Roman" w:hAnsi="Times New Roman" w:cs="Times New Roman"/>
          <w:szCs w:val="20"/>
        </w:rPr>
        <w:t xml:space="preserve"> 65 °C for 30 min</w:t>
      </w:r>
      <w:r w:rsidR="001870F5">
        <w:rPr>
          <w:rFonts w:ascii="Times New Roman" w:hAnsi="Times New Roman" w:cs="Times New Roman"/>
          <w:szCs w:val="20"/>
        </w:rPr>
        <w:t>utes</w:t>
      </w:r>
      <w:r w:rsidRPr="001870F5">
        <w:rPr>
          <w:rFonts w:ascii="Times New Roman" w:hAnsi="Times New Roman" w:cs="Times New Roman"/>
          <w:szCs w:val="20"/>
        </w:rPr>
        <w:t xml:space="preserve"> in the presence of potassium carbonate, K</w:t>
      </w:r>
      <w:r w:rsidRPr="001870F5">
        <w:rPr>
          <w:rFonts w:ascii="Times New Roman" w:hAnsi="Times New Roman" w:cs="Times New Roman"/>
          <w:szCs w:val="20"/>
          <w:vertAlign w:val="subscript"/>
        </w:rPr>
        <w:t>2</w:t>
      </w:r>
      <w:r w:rsidRPr="001870F5">
        <w:rPr>
          <w:rFonts w:ascii="Times New Roman" w:hAnsi="Times New Roman" w:cs="Times New Roman"/>
          <w:szCs w:val="20"/>
        </w:rPr>
        <w:t>CO</w:t>
      </w:r>
      <w:proofErr w:type="gramStart"/>
      <w:r w:rsidRPr="001870F5">
        <w:rPr>
          <w:rFonts w:ascii="Times New Roman" w:hAnsi="Times New Roman" w:cs="Times New Roman"/>
          <w:szCs w:val="20"/>
          <w:vertAlign w:val="subscript"/>
        </w:rPr>
        <w:t>3</w:t>
      </w:r>
      <w:r w:rsidRPr="001870F5">
        <w:rPr>
          <w:rFonts w:ascii="Times New Roman" w:hAnsi="Times New Roman" w:cs="Times New Roman"/>
          <w:szCs w:val="20"/>
        </w:rPr>
        <w:t>,(</w:t>
      </w:r>
      <w:proofErr w:type="gramEnd"/>
      <w:r w:rsidRPr="001870F5">
        <w:rPr>
          <w:rFonts w:ascii="Times New Roman" w:hAnsi="Times New Roman" w:cs="Times New Roman"/>
          <w:szCs w:val="20"/>
        </w:rPr>
        <w:t xml:space="preserve">1.6 g) and potassium iodide, KI, (1g). After that, </w:t>
      </w:r>
      <w:proofErr w:type="spellStart"/>
      <w:r w:rsidRPr="001870F5">
        <w:rPr>
          <w:rFonts w:ascii="Times New Roman" w:hAnsi="Times New Roman" w:cs="Times New Roman"/>
          <w:szCs w:val="20"/>
        </w:rPr>
        <w:t>bromoalkane</w:t>
      </w:r>
      <w:proofErr w:type="spellEnd"/>
      <w:r w:rsidRPr="001870F5">
        <w:rPr>
          <w:rFonts w:ascii="Times New Roman" w:hAnsi="Times New Roman" w:cs="Times New Roman"/>
          <w:szCs w:val="20"/>
        </w:rPr>
        <w:t xml:space="preserve"> was added into the mixture and was stirred</w:t>
      </w:r>
      <w:r w:rsidR="00685107" w:rsidRPr="001870F5">
        <w:rPr>
          <w:rFonts w:ascii="Times New Roman" w:hAnsi="Times New Roman" w:cs="Times New Roman"/>
          <w:szCs w:val="20"/>
        </w:rPr>
        <w:t xml:space="preserve"> continuously</w:t>
      </w:r>
      <w:r w:rsidRPr="001870F5">
        <w:rPr>
          <w:rFonts w:ascii="Times New Roman" w:hAnsi="Times New Roman" w:cs="Times New Roman"/>
          <w:szCs w:val="20"/>
        </w:rPr>
        <w:t xml:space="preserve"> </w:t>
      </w:r>
      <w:r w:rsidR="00685107" w:rsidRPr="001870F5">
        <w:rPr>
          <w:rFonts w:ascii="Times New Roman" w:hAnsi="Times New Roman" w:cs="Times New Roman"/>
          <w:szCs w:val="20"/>
        </w:rPr>
        <w:t>at</w:t>
      </w:r>
      <w:r w:rsidRPr="001870F5">
        <w:rPr>
          <w:rFonts w:ascii="Times New Roman" w:hAnsi="Times New Roman" w:cs="Times New Roman"/>
          <w:szCs w:val="20"/>
        </w:rPr>
        <w:t xml:space="preserve"> 80-85 ºC for 24 h</w:t>
      </w:r>
      <w:r w:rsidR="001870F5">
        <w:rPr>
          <w:rFonts w:ascii="Times New Roman" w:hAnsi="Times New Roman" w:cs="Times New Roman"/>
          <w:szCs w:val="20"/>
        </w:rPr>
        <w:t>ours</w:t>
      </w:r>
      <w:r w:rsidRPr="001870F5">
        <w:rPr>
          <w:rFonts w:ascii="Times New Roman" w:hAnsi="Times New Roman" w:cs="Times New Roman"/>
          <w:szCs w:val="20"/>
        </w:rPr>
        <w:t xml:space="preserve">. </w:t>
      </w:r>
      <w:r w:rsidR="00685107" w:rsidRPr="001870F5">
        <w:rPr>
          <w:rFonts w:ascii="Times New Roman" w:hAnsi="Times New Roman" w:cs="Times New Roman"/>
          <w:szCs w:val="20"/>
        </w:rPr>
        <w:t>T</w:t>
      </w:r>
      <w:r w:rsidRPr="001870F5">
        <w:rPr>
          <w:rFonts w:ascii="Times New Roman" w:hAnsi="Times New Roman" w:cs="Times New Roman"/>
          <w:szCs w:val="20"/>
        </w:rPr>
        <w:t xml:space="preserve">he mixture was </w:t>
      </w:r>
      <w:r w:rsidR="00685107" w:rsidRPr="001870F5">
        <w:rPr>
          <w:rFonts w:ascii="Times New Roman" w:hAnsi="Times New Roman" w:cs="Times New Roman"/>
          <w:szCs w:val="20"/>
        </w:rPr>
        <w:t xml:space="preserve">next </w:t>
      </w:r>
      <w:r w:rsidRPr="001870F5">
        <w:rPr>
          <w:rFonts w:ascii="Times New Roman" w:hAnsi="Times New Roman" w:cs="Times New Roman"/>
          <w:szCs w:val="20"/>
        </w:rPr>
        <w:t>extracted using 50 ml of diethyl ether and washed with distilled water repeatedly to remove K</w:t>
      </w:r>
      <w:r w:rsidRPr="001870F5">
        <w:rPr>
          <w:rFonts w:ascii="Times New Roman" w:hAnsi="Times New Roman" w:cs="Times New Roman"/>
          <w:szCs w:val="20"/>
          <w:vertAlign w:val="subscript"/>
        </w:rPr>
        <w:t>2</w:t>
      </w:r>
      <w:r w:rsidRPr="001870F5">
        <w:rPr>
          <w:rFonts w:ascii="Times New Roman" w:hAnsi="Times New Roman" w:cs="Times New Roman"/>
          <w:szCs w:val="20"/>
        </w:rPr>
        <w:t>CO</w:t>
      </w:r>
      <w:r w:rsidRPr="001870F5">
        <w:rPr>
          <w:rFonts w:ascii="Times New Roman" w:hAnsi="Times New Roman" w:cs="Times New Roman"/>
          <w:szCs w:val="20"/>
          <w:vertAlign w:val="subscript"/>
        </w:rPr>
        <w:t>3</w:t>
      </w:r>
      <w:r w:rsidR="00685107" w:rsidRPr="001870F5">
        <w:rPr>
          <w:rFonts w:ascii="Times New Roman" w:hAnsi="Times New Roman" w:cs="Times New Roman"/>
          <w:szCs w:val="20"/>
        </w:rPr>
        <w:t>,</w:t>
      </w:r>
      <w:r w:rsidRPr="001870F5">
        <w:rPr>
          <w:rFonts w:ascii="Times New Roman" w:hAnsi="Times New Roman" w:cs="Times New Roman"/>
          <w:szCs w:val="20"/>
        </w:rPr>
        <w:t xml:space="preserve"> </w:t>
      </w:r>
      <w:r w:rsidR="00685107" w:rsidRPr="001870F5">
        <w:rPr>
          <w:rFonts w:ascii="Times New Roman" w:hAnsi="Times New Roman" w:cs="Times New Roman"/>
          <w:szCs w:val="20"/>
        </w:rPr>
        <w:t>while t</w:t>
      </w:r>
      <w:r w:rsidRPr="001870F5">
        <w:rPr>
          <w:rFonts w:ascii="Times New Roman" w:hAnsi="Times New Roman" w:cs="Times New Roman"/>
          <w:szCs w:val="20"/>
        </w:rPr>
        <w:t>he ether layer was washed with 25 ml of 5% NaOH to remove unreacted 4-hydroxybenzaldehyde. Repeated washe</w:t>
      </w:r>
      <w:r w:rsidR="00685107" w:rsidRPr="001870F5">
        <w:rPr>
          <w:rFonts w:ascii="Times New Roman" w:hAnsi="Times New Roman" w:cs="Times New Roman"/>
          <w:szCs w:val="20"/>
        </w:rPr>
        <w:t>s</w:t>
      </w:r>
      <w:r w:rsidRPr="001870F5">
        <w:rPr>
          <w:rFonts w:ascii="Times New Roman" w:hAnsi="Times New Roman" w:cs="Times New Roman"/>
          <w:szCs w:val="20"/>
        </w:rPr>
        <w:t xml:space="preserve"> </w:t>
      </w:r>
      <w:r w:rsidR="00685107" w:rsidRPr="001870F5">
        <w:rPr>
          <w:rFonts w:ascii="Times New Roman" w:hAnsi="Times New Roman" w:cs="Times New Roman"/>
          <w:szCs w:val="20"/>
        </w:rPr>
        <w:t xml:space="preserve">were done for </w:t>
      </w:r>
      <w:r w:rsidRPr="001870F5">
        <w:rPr>
          <w:rFonts w:ascii="Times New Roman" w:hAnsi="Times New Roman" w:cs="Times New Roman"/>
          <w:szCs w:val="20"/>
        </w:rPr>
        <w:t xml:space="preserve">the ether layer using distilled water until it became neutral </w:t>
      </w:r>
      <w:r w:rsidR="00685107" w:rsidRPr="001870F5">
        <w:rPr>
          <w:rFonts w:ascii="Times New Roman" w:hAnsi="Times New Roman" w:cs="Times New Roman"/>
          <w:szCs w:val="20"/>
        </w:rPr>
        <w:t>at</w:t>
      </w:r>
      <w:r w:rsidRPr="001870F5">
        <w:rPr>
          <w:rFonts w:ascii="Times New Roman" w:hAnsi="Times New Roman" w:cs="Times New Roman"/>
          <w:szCs w:val="20"/>
        </w:rPr>
        <w:t xml:space="preserve"> pH 7. Anhydrous MgSO</w:t>
      </w:r>
      <w:r w:rsidRPr="001870F5">
        <w:rPr>
          <w:rFonts w:ascii="Times New Roman" w:hAnsi="Times New Roman" w:cs="Times New Roman"/>
          <w:szCs w:val="20"/>
          <w:vertAlign w:val="subscript"/>
        </w:rPr>
        <w:t>4</w:t>
      </w:r>
      <w:r w:rsidR="0050607E" w:rsidRPr="001870F5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="0050607E" w:rsidRPr="001870F5">
        <w:rPr>
          <w:rFonts w:ascii="Times New Roman" w:hAnsi="Times New Roman" w:cs="Times New Roman"/>
          <w:szCs w:val="20"/>
        </w:rPr>
        <w:t>(1</w:t>
      </w:r>
      <w:r w:rsidR="00A60367" w:rsidRPr="001870F5">
        <w:rPr>
          <w:rFonts w:ascii="Times New Roman" w:hAnsi="Times New Roman" w:cs="Times New Roman"/>
          <w:szCs w:val="20"/>
        </w:rPr>
        <w:t xml:space="preserve"> </w:t>
      </w:r>
      <w:r w:rsidR="0050607E" w:rsidRPr="001870F5">
        <w:rPr>
          <w:rFonts w:ascii="Times New Roman" w:hAnsi="Times New Roman" w:cs="Times New Roman"/>
          <w:szCs w:val="20"/>
        </w:rPr>
        <w:t>g)</w:t>
      </w:r>
      <w:r w:rsidRPr="001870F5">
        <w:rPr>
          <w:rFonts w:ascii="Times New Roman" w:hAnsi="Times New Roman" w:cs="Times New Roman"/>
          <w:szCs w:val="20"/>
        </w:rPr>
        <w:t xml:space="preserve"> w</w:t>
      </w:r>
      <w:r w:rsidR="00A60367" w:rsidRPr="001870F5">
        <w:rPr>
          <w:rFonts w:ascii="Times New Roman" w:hAnsi="Times New Roman" w:cs="Times New Roman"/>
          <w:szCs w:val="20"/>
        </w:rPr>
        <w:t xml:space="preserve">as used to eliminate water </w:t>
      </w:r>
      <w:r w:rsidRPr="001870F5">
        <w:rPr>
          <w:rFonts w:ascii="Times New Roman" w:hAnsi="Times New Roman" w:cs="Times New Roman"/>
          <w:szCs w:val="20"/>
        </w:rPr>
        <w:t xml:space="preserve">contained in the solution. The diethyl ether was removed </w:t>
      </w:r>
      <w:r w:rsidR="00D6617A" w:rsidRPr="001870F5">
        <w:rPr>
          <w:rFonts w:ascii="Times New Roman" w:hAnsi="Times New Roman" w:cs="Times New Roman"/>
          <w:szCs w:val="20"/>
        </w:rPr>
        <w:t>via</w:t>
      </w:r>
      <w:r w:rsidRPr="001870F5">
        <w:rPr>
          <w:rFonts w:ascii="Times New Roman" w:hAnsi="Times New Roman" w:cs="Times New Roman"/>
          <w:szCs w:val="20"/>
        </w:rPr>
        <w:t xml:space="preserve"> rotary evaporator to obtain pure oily transparent pale-yellow liquids of 4-propoxybenzaldehyde. Light Yellow liquid; Yield 55%; </w:t>
      </w:r>
      <w:r w:rsidR="00B151C0" w:rsidRPr="001870F5">
        <w:rPr>
          <w:rFonts w:ascii="Times New Roman" w:hAnsi="Times New Roman" w:cs="Times New Roman"/>
          <w:szCs w:val="20"/>
        </w:rPr>
        <w:t>FT</w:t>
      </w:r>
      <w:r w:rsidRPr="001870F5">
        <w:rPr>
          <w:rFonts w:ascii="Times New Roman" w:hAnsi="Times New Roman" w:cs="Times New Roman"/>
          <w:szCs w:val="20"/>
        </w:rPr>
        <w:t>IR (</w:t>
      </w:r>
      <w:proofErr w:type="spellStart"/>
      <w:r w:rsidRPr="001870F5">
        <w:rPr>
          <w:rFonts w:ascii="Times New Roman" w:hAnsi="Times New Roman" w:cs="Times New Roman"/>
          <w:szCs w:val="20"/>
        </w:rPr>
        <w:t>KBr</w:t>
      </w:r>
      <w:proofErr w:type="spellEnd"/>
      <w:r w:rsidRPr="001870F5">
        <w:rPr>
          <w:rFonts w:ascii="Times New Roman" w:hAnsi="Times New Roman" w:cs="Times New Roman"/>
          <w:szCs w:val="20"/>
        </w:rPr>
        <w:t>, υ cm</w:t>
      </w:r>
      <w:r w:rsidRPr="001870F5">
        <w:rPr>
          <w:rFonts w:ascii="Times New Roman" w:hAnsi="Times New Roman" w:cs="Times New Roman"/>
          <w:szCs w:val="20"/>
          <w:vertAlign w:val="superscript"/>
        </w:rPr>
        <w:t>-1</w:t>
      </w:r>
      <w:r w:rsidRPr="001870F5">
        <w:rPr>
          <w:rFonts w:ascii="Times New Roman" w:hAnsi="Times New Roman" w:cs="Times New Roman"/>
          <w:szCs w:val="20"/>
        </w:rPr>
        <w:t>): 3075 (aromatic C-H stretch), 2967-2828 (C-H stretch), 1693 (C=O), 1598, 1509 (aromatic C-H stretch), 1474 (CH</w:t>
      </w:r>
      <w:r w:rsidRPr="001870F5">
        <w:rPr>
          <w:rFonts w:ascii="Times New Roman" w:hAnsi="Times New Roman" w:cs="Times New Roman"/>
          <w:szCs w:val="20"/>
          <w:vertAlign w:val="subscript"/>
        </w:rPr>
        <w:t>2</w:t>
      </w:r>
      <w:r w:rsidRPr="001870F5">
        <w:rPr>
          <w:rFonts w:ascii="Times New Roman" w:hAnsi="Times New Roman" w:cs="Times New Roman"/>
          <w:szCs w:val="20"/>
        </w:rPr>
        <w:t xml:space="preserve"> bend), 1428,1314 (CH</w:t>
      </w:r>
      <w:r w:rsidRPr="001870F5">
        <w:rPr>
          <w:rFonts w:ascii="Times New Roman" w:hAnsi="Times New Roman" w:cs="Times New Roman"/>
          <w:szCs w:val="20"/>
          <w:vertAlign w:val="subscript"/>
        </w:rPr>
        <w:t>3</w:t>
      </w:r>
      <w:r w:rsidRPr="001870F5">
        <w:rPr>
          <w:rFonts w:ascii="Times New Roman" w:hAnsi="Times New Roman" w:cs="Times New Roman"/>
          <w:szCs w:val="20"/>
        </w:rPr>
        <w:t xml:space="preserve"> bend), 1254 (C-O stretch); </w:t>
      </w:r>
      <w:r w:rsidRPr="001870F5">
        <w:rPr>
          <w:rFonts w:ascii="Times New Roman" w:hAnsi="Times New Roman" w:cs="Times New Roman"/>
          <w:szCs w:val="20"/>
          <w:vertAlign w:val="superscript"/>
        </w:rPr>
        <w:t>1</w:t>
      </w:r>
      <w:r w:rsidRPr="001870F5">
        <w:rPr>
          <w:rFonts w:ascii="Times New Roman" w:hAnsi="Times New Roman" w:cs="Times New Roman"/>
          <w:szCs w:val="20"/>
        </w:rPr>
        <w:t>H NMR (400 MHz, CDCl</w:t>
      </w:r>
      <w:r w:rsidRPr="001870F5">
        <w:rPr>
          <w:rFonts w:ascii="Times New Roman" w:hAnsi="Times New Roman" w:cs="Times New Roman"/>
          <w:szCs w:val="20"/>
          <w:vertAlign w:val="subscript"/>
        </w:rPr>
        <w:t>3</w:t>
      </w:r>
      <w:r w:rsidRPr="001870F5">
        <w:rPr>
          <w:rFonts w:ascii="Times New Roman" w:hAnsi="Times New Roman" w:cs="Times New Roman"/>
          <w:szCs w:val="20"/>
        </w:rPr>
        <w:t>, ppm) δ: 0.96 (m, 3H, CH</w:t>
      </w:r>
      <w:r w:rsidRPr="001870F5">
        <w:rPr>
          <w:rFonts w:ascii="Times New Roman" w:hAnsi="Times New Roman" w:cs="Times New Roman"/>
          <w:szCs w:val="20"/>
          <w:vertAlign w:val="subscript"/>
        </w:rPr>
        <w:t>3</w:t>
      </w:r>
      <w:r w:rsidRPr="001870F5">
        <w:rPr>
          <w:rFonts w:ascii="Times New Roman" w:hAnsi="Times New Roman" w:cs="Times New Roman"/>
          <w:szCs w:val="20"/>
        </w:rPr>
        <w:t>), 1.76 (m, 2H, CH</w:t>
      </w:r>
      <w:r w:rsidRPr="001870F5">
        <w:rPr>
          <w:rFonts w:ascii="Times New Roman" w:hAnsi="Times New Roman" w:cs="Times New Roman"/>
          <w:szCs w:val="20"/>
          <w:vertAlign w:val="subscript"/>
        </w:rPr>
        <w:t>2</w:t>
      </w:r>
      <w:r w:rsidRPr="001870F5">
        <w:rPr>
          <w:rFonts w:ascii="Times New Roman" w:hAnsi="Times New Roman" w:cs="Times New Roman"/>
          <w:szCs w:val="20"/>
        </w:rPr>
        <w:t>), 3.91 (m, 2H, CH</w:t>
      </w:r>
      <w:r w:rsidRPr="001870F5">
        <w:rPr>
          <w:rFonts w:ascii="Times New Roman" w:hAnsi="Times New Roman" w:cs="Times New Roman"/>
          <w:szCs w:val="20"/>
          <w:vertAlign w:val="subscript"/>
        </w:rPr>
        <w:t>2</w:t>
      </w:r>
      <w:r w:rsidRPr="001870F5">
        <w:rPr>
          <w:rFonts w:ascii="Times New Roman" w:hAnsi="Times New Roman" w:cs="Times New Roman"/>
          <w:szCs w:val="20"/>
        </w:rPr>
        <w:t xml:space="preserve">), 6.89-7.74 (m,4H, CH, </w:t>
      </w:r>
      <w:proofErr w:type="spellStart"/>
      <w:r w:rsidRPr="001870F5">
        <w:rPr>
          <w:rFonts w:ascii="Times New Roman" w:hAnsi="Times New Roman" w:cs="Times New Roman"/>
          <w:szCs w:val="20"/>
        </w:rPr>
        <w:t>Ar</w:t>
      </w:r>
      <w:proofErr w:type="spellEnd"/>
      <w:r w:rsidRPr="001870F5">
        <w:rPr>
          <w:rFonts w:ascii="Times New Roman" w:hAnsi="Times New Roman" w:cs="Times New Roman"/>
          <w:szCs w:val="20"/>
        </w:rPr>
        <w:t xml:space="preserve">), 9.78 (s, 1H, H-C=O). </w:t>
      </w:r>
      <w:r w:rsidRPr="001870F5">
        <w:rPr>
          <w:rFonts w:ascii="Times New Roman" w:hAnsi="Times New Roman" w:cs="Times New Roman"/>
          <w:szCs w:val="20"/>
          <w:vertAlign w:val="superscript"/>
        </w:rPr>
        <w:t>13</w:t>
      </w:r>
      <w:r w:rsidRPr="001870F5">
        <w:rPr>
          <w:rFonts w:ascii="Times New Roman" w:hAnsi="Times New Roman" w:cs="Times New Roman"/>
          <w:szCs w:val="20"/>
        </w:rPr>
        <w:t>C-NMR (400 MHz, CDCl</w:t>
      </w:r>
      <w:r w:rsidRPr="001870F5">
        <w:rPr>
          <w:rFonts w:ascii="Times New Roman" w:hAnsi="Times New Roman" w:cs="Times New Roman"/>
          <w:szCs w:val="20"/>
          <w:vertAlign w:val="subscript"/>
        </w:rPr>
        <w:t>3</w:t>
      </w:r>
      <w:r w:rsidRPr="001870F5">
        <w:rPr>
          <w:rFonts w:ascii="Times New Roman" w:hAnsi="Times New Roman" w:cs="Times New Roman"/>
          <w:szCs w:val="20"/>
        </w:rPr>
        <w:t>, ppm) δ; 10.42, 22.41, 69.87 (CH</w:t>
      </w:r>
      <w:r w:rsidRPr="001870F5">
        <w:rPr>
          <w:rFonts w:ascii="Times New Roman" w:hAnsi="Times New Roman" w:cs="Times New Roman"/>
          <w:szCs w:val="20"/>
          <w:vertAlign w:val="subscript"/>
        </w:rPr>
        <w:t>2</w:t>
      </w:r>
      <w:r w:rsidRPr="001870F5">
        <w:rPr>
          <w:rFonts w:ascii="Times New Roman" w:hAnsi="Times New Roman" w:cs="Times New Roman"/>
          <w:szCs w:val="20"/>
        </w:rPr>
        <w:t>-CH</w:t>
      </w:r>
      <w:r w:rsidRPr="001870F5">
        <w:rPr>
          <w:rFonts w:ascii="Times New Roman" w:hAnsi="Times New Roman" w:cs="Times New Roman"/>
          <w:szCs w:val="20"/>
          <w:vertAlign w:val="subscript"/>
        </w:rPr>
        <w:t>2</w:t>
      </w:r>
      <w:r w:rsidRPr="001870F5">
        <w:rPr>
          <w:rFonts w:ascii="Times New Roman" w:hAnsi="Times New Roman" w:cs="Times New Roman"/>
          <w:szCs w:val="20"/>
        </w:rPr>
        <w:t>-CH</w:t>
      </w:r>
      <w:r w:rsidRPr="001870F5">
        <w:rPr>
          <w:rFonts w:ascii="Times New Roman" w:hAnsi="Times New Roman" w:cs="Times New Roman"/>
          <w:szCs w:val="20"/>
          <w:vertAlign w:val="subscript"/>
        </w:rPr>
        <w:t>3</w:t>
      </w:r>
      <w:r w:rsidRPr="001870F5">
        <w:rPr>
          <w:rFonts w:ascii="Times New Roman" w:hAnsi="Times New Roman" w:cs="Times New Roman"/>
          <w:szCs w:val="20"/>
        </w:rPr>
        <w:t>), 114.75, 129.76, 131.97, 164.27 (</w:t>
      </w:r>
      <w:proofErr w:type="spellStart"/>
      <w:r w:rsidRPr="001870F5">
        <w:rPr>
          <w:rFonts w:ascii="Times New Roman" w:hAnsi="Times New Roman" w:cs="Times New Roman"/>
          <w:szCs w:val="20"/>
        </w:rPr>
        <w:t>Ar</w:t>
      </w:r>
      <w:proofErr w:type="spellEnd"/>
      <w:r w:rsidRPr="001870F5">
        <w:rPr>
          <w:rFonts w:ascii="Times New Roman" w:hAnsi="Times New Roman" w:cs="Times New Roman"/>
          <w:szCs w:val="20"/>
        </w:rPr>
        <w:t xml:space="preserve">-C), 190.79 (C=O); UV-Vis (Acetonitrile): </w:t>
      </w:r>
      <w:proofErr w:type="spellStart"/>
      <w:r w:rsidRPr="001870F5">
        <w:rPr>
          <w:rFonts w:ascii="Times New Roman" w:hAnsi="Times New Roman" w:cs="Times New Roman"/>
          <w:szCs w:val="20"/>
        </w:rPr>
        <w:t>λ</w:t>
      </w:r>
      <w:r w:rsidRPr="001870F5">
        <w:rPr>
          <w:rFonts w:ascii="Times New Roman" w:hAnsi="Times New Roman" w:cs="Times New Roman"/>
          <w:szCs w:val="20"/>
          <w:vertAlign w:val="subscript"/>
        </w:rPr>
        <w:t>max</w:t>
      </w:r>
      <w:proofErr w:type="spellEnd"/>
      <w:r w:rsidRPr="001870F5">
        <w:rPr>
          <w:rFonts w:ascii="Times New Roman" w:hAnsi="Times New Roman" w:cs="Times New Roman"/>
          <w:szCs w:val="20"/>
        </w:rPr>
        <w:t>=218 nm, 274 nm; MS: m/z 164[M+].</w:t>
      </w:r>
    </w:p>
    <w:p w14:paraId="66C064FD" w14:textId="77777777" w:rsidR="00D9353D" w:rsidRPr="001870F5" w:rsidRDefault="00D9353D" w:rsidP="0053018D">
      <w:pPr>
        <w:outlineLvl w:val="0"/>
        <w:rPr>
          <w:rFonts w:ascii="Times New Roman" w:hAnsi="Times New Roman" w:cs="Times New Roman"/>
          <w:szCs w:val="20"/>
        </w:rPr>
      </w:pPr>
    </w:p>
    <w:p w14:paraId="2CC87AC3" w14:textId="7A8DB454" w:rsidR="0053018D" w:rsidRPr="001870F5" w:rsidRDefault="0053018D" w:rsidP="0053018D">
      <w:pPr>
        <w:outlineLvl w:val="0"/>
        <w:rPr>
          <w:rFonts w:ascii="Times New Roman" w:hAnsi="Times New Roman" w:cs="Times New Roman"/>
          <w:b/>
          <w:szCs w:val="20"/>
        </w:rPr>
      </w:pPr>
      <w:r w:rsidRPr="001870F5">
        <w:rPr>
          <w:rFonts w:ascii="Times New Roman" w:hAnsi="Times New Roman" w:cs="Times New Roman"/>
          <w:b/>
          <w:szCs w:val="20"/>
        </w:rPr>
        <w:t>Synthesis of Alkoxy substituted amino stilbene-</w:t>
      </w:r>
      <w:r w:rsidR="00685107" w:rsidRPr="001870F5">
        <w:rPr>
          <w:rFonts w:ascii="Times New Roman" w:hAnsi="Times New Roman" w:cs="Times New Roman"/>
          <w:b/>
          <w:szCs w:val="20"/>
        </w:rPr>
        <w:t xml:space="preserve">Schiff </w:t>
      </w:r>
      <w:r w:rsidRPr="001870F5">
        <w:rPr>
          <w:rFonts w:ascii="Times New Roman" w:hAnsi="Times New Roman" w:cs="Times New Roman"/>
          <w:b/>
          <w:szCs w:val="20"/>
        </w:rPr>
        <w:t xml:space="preserve">base compound </w:t>
      </w:r>
      <w:r w:rsidR="00D9353D" w:rsidRPr="001870F5">
        <w:rPr>
          <w:rFonts w:ascii="Times New Roman" w:hAnsi="Times New Roman" w:cs="Times New Roman"/>
          <w:b/>
          <w:szCs w:val="20"/>
        </w:rPr>
        <w:t>(3)</w:t>
      </w:r>
      <w:r w:rsidR="001870F5">
        <w:rPr>
          <w:rFonts w:ascii="Times New Roman" w:hAnsi="Times New Roman" w:cs="Times New Roman"/>
          <w:b/>
          <w:szCs w:val="20"/>
        </w:rPr>
        <w:t xml:space="preserve">: </w:t>
      </w:r>
      <w:r w:rsidRPr="001870F5">
        <w:rPr>
          <w:rFonts w:ascii="Times New Roman" w:hAnsi="Times New Roman" w:cs="Times New Roman"/>
          <w:b/>
          <w:szCs w:val="20"/>
        </w:rPr>
        <w:t>4-(4-((4-</w:t>
      </w:r>
      <w:proofErr w:type="gramStart"/>
      <w:r w:rsidRPr="001870F5">
        <w:rPr>
          <w:rFonts w:ascii="Times New Roman" w:hAnsi="Times New Roman" w:cs="Times New Roman"/>
          <w:b/>
          <w:szCs w:val="20"/>
        </w:rPr>
        <w:t>propoxybenzylidene)amino</w:t>
      </w:r>
      <w:proofErr w:type="gramEnd"/>
      <w:r w:rsidRPr="001870F5">
        <w:rPr>
          <w:rFonts w:ascii="Times New Roman" w:hAnsi="Times New Roman" w:cs="Times New Roman"/>
          <w:b/>
          <w:szCs w:val="20"/>
        </w:rPr>
        <w:t>)styryl)benzonitrile anilines (3a)</w:t>
      </w:r>
    </w:p>
    <w:p w14:paraId="221A4895" w14:textId="36F82AB8" w:rsidR="0053018D" w:rsidRPr="001870F5" w:rsidRDefault="00685107" w:rsidP="0053018D">
      <w:pPr>
        <w:outlineLvl w:val="0"/>
        <w:rPr>
          <w:rFonts w:ascii="Times New Roman" w:hAnsi="Times New Roman" w:cs="Times New Roman"/>
          <w:szCs w:val="20"/>
        </w:rPr>
      </w:pPr>
      <w:r w:rsidRPr="001870F5">
        <w:rPr>
          <w:rFonts w:ascii="Times New Roman" w:hAnsi="Times New Roman" w:cs="Times New Roman"/>
          <w:szCs w:val="20"/>
        </w:rPr>
        <w:t xml:space="preserve">Firstly, </w:t>
      </w:r>
      <w:r w:rsidR="0053018D" w:rsidRPr="001870F5">
        <w:rPr>
          <w:rFonts w:ascii="Times New Roman" w:hAnsi="Times New Roman" w:cs="Times New Roman"/>
          <w:szCs w:val="20"/>
        </w:rPr>
        <w:t xml:space="preserve">157 mg of precursor 4-(4-nitrostyryl) aniline was </w:t>
      </w:r>
      <w:r w:rsidR="00480F48" w:rsidRPr="001870F5">
        <w:rPr>
          <w:rFonts w:ascii="Times New Roman" w:hAnsi="Times New Roman" w:cs="Times New Roman"/>
          <w:szCs w:val="20"/>
        </w:rPr>
        <w:t xml:space="preserve">fully </w:t>
      </w:r>
      <w:r w:rsidR="0053018D" w:rsidRPr="001870F5">
        <w:rPr>
          <w:rFonts w:ascii="Times New Roman" w:hAnsi="Times New Roman" w:cs="Times New Roman"/>
          <w:szCs w:val="20"/>
        </w:rPr>
        <w:t>dissolved i</w:t>
      </w:r>
      <w:r w:rsidR="00480F48" w:rsidRPr="001870F5">
        <w:rPr>
          <w:rFonts w:ascii="Times New Roman" w:hAnsi="Times New Roman" w:cs="Times New Roman"/>
          <w:szCs w:val="20"/>
        </w:rPr>
        <w:t>n the ethanol and mixed</w:t>
      </w:r>
      <w:r w:rsidR="0053018D" w:rsidRPr="001870F5">
        <w:rPr>
          <w:rFonts w:ascii="Times New Roman" w:hAnsi="Times New Roman" w:cs="Times New Roman"/>
          <w:szCs w:val="20"/>
        </w:rPr>
        <w:t xml:space="preserve"> with 0.1 ml 4-propoxybenzaldehyde. </w:t>
      </w:r>
      <w:r w:rsidR="00480F48" w:rsidRPr="001870F5">
        <w:rPr>
          <w:rFonts w:ascii="Times New Roman" w:hAnsi="Times New Roman" w:cs="Times New Roman"/>
          <w:szCs w:val="20"/>
          <w:lang w:val="en-MY"/>
        </w:rPr>
        <w:t>The mixture was reflux</w:t>
      </w:r>
      <w:r w:rsidR="00F679B9" w:rsidRPr="001870F5">
        <w:rPr>
          <w:rFonts w:ascii="Times New Roman" w:hAnsi="Times New Roman" w:cs="Times New Roman"/>
          <w:szCs w:val="20"/>
          <w:lang w:val="en-MY"/>
        </w:rPr>
        <w:t>ed</w:t>
      </w:r>
      <w:r w:rsidR="00480F48" w:rsidRPr="001870F5">
        <w:rPr>
          <w:rFonts w:ascii="Times New Roman" w:hAnsi="Times New Roman" w:cs="Times New Roman"/>
          <w:szCs w:val="20"/>
          <w:lang w:val="en-MY"/>
        </w:rPr>
        <w:t xml:space="preserve"> at 79-80 °C for 2 h</w:t>
      </w:r>
      <w:r w:rsidR="001870F5">
        <w:rPr>
          <w:rFonts w:ascii="Times New Roman" w:hAnsi="Times New Roman" w:cs="Times New Roman"/>
          <w:szCs w:val="20"/>
          <w:lang w:val="en-MY"/>
        </w:rPr>
        <w:t>ours</w:t>
      </w:r>
      <w:r w:rsidR="00480F48" w:rsidRPr="001870F5">
        <w:rPr>
          <w:rFonts w:ascii="Times New Roman" w:hAnsi="Times New Roman" w:cs="Times New Roman"/>
          <w:szCs w:val="20"/>
          <w:lang w:val="en-MY"/>
        </w:rPr>
        <w:t xml:space="preserve"> </w:t>
      </w:r>
      <w:r w:rsidR="0053018D" w:rsidRPr="001870F5">
        <w:rPr>
          <w:rFonts w:ascii="Times New Roman" w:hAnsi="Times New Roman" w:cs="Times New Roman"/>
          <w:szCs w:val="20"/>
        </w:rPr>
        <w:t xml:space="preserve">and the solvent was reduced to half using </w:t>
      </w:r>
      <w:r w:rsidRPr="001870F5">
        <w:rPr>
          <w:rFonts w:ascii="Times New Roman" w:hAnsi="Times New Roman" w:cs="Times New Roman"/>
          <w:szCs w:val="20"/>
        </w:rPr>
        <w:t xml:space="preserve">a </w:t>
      </w:r>
      <w:r w:rsidR="0053018D" w:rsidRPr="001870F5">
        <w:rPr>
          <w:rFonts w:ascii="Times New Roman" w:hAnsi="Times New Roman" w:cs="Times New Roman"/>
          <w:szCs w:val="20"/>
        </w:rPr>
        <w:t>dean stalk. The reaction was monitored by thin layer chromatography (TLC</w:t>
      </w:r>
      <w:r w:rsidR="00480F48" w:rsidRPr="001870F5">
        <w:rPr>
          <w:rFonts w:ascii="Times New Roman" w:hAnsi="Times New Roman" w:cs="Times New Roman"/>
          <w:szCs w:val="20"/>
        </w:rPr>
        <w:t xml:space="preserve">). </w:t>
      </w:r>
      <w:r w:rsidRPr="001870F5">
        <w:rPr>
          <w:rFonts w:ascii="Times New Roman" w:hAnsi="Times New Roman" w:cs="Times New Roman"/>
          <w:szCs w:val="20"/>
        </w:rPr>
        <w:t>A p</w:t>
      </w:r>
      <w:r w:rsidR="00480F48" w:rsidRPr="001870F5">
        <w:rPr>
          <w:rFonts w:ascii="Times New Roman" w:hAnsi="Times New Roman" w:cs="Times New Roman"/>
          <w:szCs w:val="20"/>
        </w:rPr>
        <w:t>recipitate was formed and</w:t>
      </w:r>
      <w:r w:rsidRPr="001870F5">
        <w:rPr>
          <w:rFonts w:ascii="Times New Roman" w:hAnsi="Times New Roman" w:cs="Times New Roman"/>
          <w:szCs w:val="20"/>
        </w:rPr>
        <w:t xml:space="preserve"> </w:t>
      </w:r>
      <w:r w:rsidR="0053018D" w:rsidRPr="001870F5">
        <w:rPr>
          <w:rFonts w:ascii="Times New Roman" w:hAnsi="Times New Roman" w:cs="Times New Roman"/>
          <w:szCs w:val="20"/>
        </w:rPr>
        <w:t>recrystalli</w:t>
      </w:r>
      <w:r w:rsidRPr="001870F5">
        <w:rPr>
          <w:rFonts w:ascii="Times New Roman" w:hAnsi="Times New Roman" w:cs="Times New Roman"/>
          <w:szCs w:val="20"/>
        </w:rPr>
        <w:t>s</w:t>
      </w:r>
      <w:r w:rsidR="0053018D" w:rsidRPr="001870F5">
        <w:rPr>
          <w:rFonts w:ascii="Times New Roman" w:hAnsi="Times New Roman" w:cs="Times New Roman"/>
          <w:szCs w:val="20"/>
        </w:rPr>
        <w:t xml:space="preserve">ed using acetonitrile. Yellow solid; Yield 51%; </w:t>
      </w:r>
      <w:r w:rsidR="00B151C0" w:rsidRPr="001870F5">
        <w:rPr>
          <w:rFonts w:ascii="Times New Roman" w:hAnsi="Times New Roman" w:cs="Times New Roman"/>
          <w:szCs w:val="20"/>
        </w:rPr>
        <w:t>FT</w:t>
      </w:r>
      <w:r w:rsidR="0053018D" w:rsidRPr="001870F5">
        <w:rPr>
          <w:rFonts w:ascii="Times New Roman" w:hAnsi="Times New Roman" w:cs="Times New Roman"/>
          <w:szCs w:val="20"/>
        </w:rPr>
        <w:t>IR (</w:t>
      </w:r>
      <w:proofErr w:type="spellStart"/>
      <w:r w:rsidR="0053018D" w:rsidRPr="001870F5">
        <w:rPr>
          <w:rFonts w:ascii="Times New Roman" w:hAnsi="Times New Roman" w:cs="Times New Roman"/>
          <w:szCs w:val="20"/>
        </w:rPr>
        <w:t>KBr</w:t>
      </w:r>
      <w:proofErr w:type="spellEnd"/>
      <w:r w:rsidR="0053018D" w:rsidRPr="001870F5">
        <w:rPr>
          <w:rFonts w:ascii="Times New Roman" w:hAnsi="Times New Roman" w:cs="Times New Roman"/>
          <w:szCs w:val="20"/>
        </w:rPr>
        <w:t>, υ cm</w:t>
      </w:r>
      <w:r w:rsidR="0053018D" w:rsidRPr="001870F5">
        <w:rPr>
          <w:rFonts w:ascii="Times New Roman" w:hAnsi="Times New Roman" w:cs="Times New Roman"/>
          <w:szCs w:val="20"/>
          <w:vertAlign w:val="superscript"/>
        </w:rPr>
        <w:t>-1</w:t>
      </w:r>
      <w:r w:rsidR="0053018D" w:rsidRPr="001870F5">
        <w:rPr>
          <w:rFonts w:ascii="Times New Roman" w:hAnsi="Times New Roman" w:cs="Times New Roman"/>
          <w:szCs w:val="20"/>
        </w:rPr>
        <w:t xml:space="preserve">): 2969-2877 (C-H stretch), 1604 (C=N), 1584 (C=C alkene) , 1340 (N=O nitro), 1259 (C-N), 1164 (C-O stretch); </w:t>
      </w:r>
      <w:r w:rsidR="0053018D" w:rsidRPr="001870F5">
        <w:rPr>
          <w:rFonts w:ascii="Times New Roman" w:hAnsi="Times New Roman" w:cs="Times New Roman"/>
          <w:szCs w:val="20"/>
          <w:vertAlign w:val="superscript"/>
        </w:rPr>
        <w:t>1</w:t>
      </w:r>
      <w:r w:rsidR="0053018D" w:rsidRPr="001870F5">
        <w:rPr>
          <w:rFonts w:ascii="Times New Roman" w:hAnsi="Times New Roman" w:cs="Times New Roman"/>
          <w:szCs w:val="20"/>
        </w:rPr>
        <w:t>H NMR (400 MHz, CDCl</w:t>
      </w:r>
      <w:r w:rsidR="0053018D" w:rsidRPr="001870F5">
        <w:rPr>
          <w:rFonts w:ascii="Times New Roman" w:hAnsi="Times New Roman" w:cs="Times New Roman"/>
          <w:szCs w:val="20"/>
          <w:vertAlign w:val="subscript"/>
        </w:rPr>
        <w:t>3</w:t>
      </w:r>
      <w:r w:rsidR="0053018D" w:rsidRPr="001870F5">
        <w:rPr>
          <w:rFonts w:ascii="Times New Roman" w:hAnsi="Times New Roman" w:cs="Times New Roman"/>
          <w:szCs w:val="20"/>
        </w:rPr>
        <w:t>, ppm) δ: 0.99 (m, 3H, CH</w:t>
      </w:r>
      <w:r w:rsidR="0053018D" w:rsidRPr="001870F5">
        <w:rPr>
          <w:rFonts w:ascii="Times New Roman" w:hAnsi="Times New Roman" w:cs="Times New Roman"/>
          <w:szCs w:val="20"/>
          <w:vertAlign w:val="subscript"/>
        </w:rPr>
        <w:t>3</w:t>
      </w:r>
      <w:r w:rsidR="0053018D" w:rsidRPr="001870F5">
        <w:rPr>
          <w:rFonts w:ascii="Times New Roman" w:hAnsi="Times New Roman" w:cs="Times New Roman"/>
          <w:szCs w:val="20"/>
        </w:rPr>
        <w:t>), 1.77 (m, 2H, CH</w:t>
      </w:r>
      <w:r w:rsidR="0053018D" w:rsidRPr="001870F5">
        <w:rPr>
          <w:rFonts w:ascii="Times New Roman" w:hAnsi="Times New Roman" w:cs="Times New Roman"/>
          <w:szCs w:val="20"/>
          <w:vertAlign w:val="subscript"/>
        </w:rPr>
        <w:t>2</w:t>
      </w:r>
      <w:r w:rsidR="0053018D" w:rsidRPr="001870F5">
        <w:rPr>
          <w:rFonts w:ascii="Times New Roman" w:hAnsi="Times New Roman" w:cs="Times New Roman"/>
          <w:szCs w:val="20"/>
        </w:rPr>
        <w:t>), 3.92 (m, 2H, CH</w:t>
      </w:r>
      <w:r w:rsidR="0053018D" w:rsidRPr="001870F5">
        <w:rPr>
          <w:rFonts w:ascii="Times New Roman" w:hAnsi="Times New Roman" w:cs="Times New Roman"/>
          <w:szCs w:val="20"/>
          <w:vertAlign w:val="subscript"/>
        </w:rPr>
        <w:t>2</w:t>
      </w:r>
      <w:r w:rsidR="0053018D" w:rsidRPr="001870F5">
        <w:rPr>
          <w:rFonts w:ascii="Times New Roman" w:hAnsi="Times New Roman" w:cs="Times New Roman"/>
          <w:szCs w:val="20"/>
        </w:rPr>
        <w:t xml:space="preserve">), 6.91, 7.19, 7.51, 7.56, 7.77, 8.15 (d,12H, </w:t>
      </w:r>
      <w:proofErr w:type="spellStart"/>
      <w:r w:rsidR="0053018D" w:rsidRPr="001870F5">
        <w:rPr>
          <w:rFonts w:ascii="Times New Roman" w:hAnsi="Times New Roman" w:cs="Times New Roman"/>
          <w:szCs w:val="20"/>
        </w:rPr>
        <w:t>Ar</w:t>
      </w:r>
      <w:proofErr w:type="spellEnd"/>
      <w:r w:rsidR="0053018D" w:rsidRPr="001870F5">
        <w:rPr>
          <w:rFonts w:ascii="Times New Roman" w:hAnsi="Times New Roman" w:cs="Times New Roman"/>
          <w:szCs w:val="20"/>
        </w:rPr>
        <w:t xml:space="preserve">), 7.05, 7.16 (doublet-doublet, 2H, HC=CH), 8.34 (s, 1H, HC=N). </w:t>
      </w:r>
      <w:r w:rsidR="0053018D" w:rsidRPr="001870F5">
        <w:rPr>
          <w:rFonts w:ascii="Times New Roman" w:hAnsi="Times New Roman" w:cs="Times New Roman"/>
          <w:szCs w:val="20"/>
          <w:vertAlign w:val="superscript"/>
        </w:rPr>
        <w:t>13</w:t>
      </w:r>
      <w:r w:rsidR="0053018D" w:rsidRPr="001870F5">
        <w:rPr>
          <w:rFonts w:ascii="Times New Roman" w:hAnsi="Times New Roman" w:cs="Times New Roman"/>
          <w:szCs w:val="20"/>
        </w:rPr>
        <w:t>C-NMR (400 MHz, CDCl</w:t>
      </w:r>
      <w:r w:rsidR="0053018D" w:rsidRPr="001870F5">
        <w:rPr>
          <w:rFonts w:ascii="Times New Roman" w:hAnsi="Times New Roman" w:cs="Times New Roman"/>
          <w:szCs w:val="20"/>
          <w:vertAlign w:val="subscript"/>
        </w:rPr>
        <w:t>3</w:t>
      </w:r>
      <w:r w:rsidR="0053018D" w:rsidRPr="001870F5">
        <w:rPr>
          <w:rFonts w:ascii="Times New Roman" w:hAnsi="Times New Roman" w:cs="Times New Roman"/>
          <w:szCs w:val="20"/>
        </w:rPr>
        <w:t>, ppm) δ; 9.47, 21.49, 68.69 (2CH</w:t>
      </w:r>
      <w:r w:rsidR="0053018D" w:rsidRPr="001870F5">
        <w:rPr>
          <w:rFonts w:ascii="Times New Roman" w:hAnsi="Times New Roman" w:cs="Times New Roman"/>
          <w:szCs w:val="20"/>
          <w:vertAlign w:val="subscript"/>
        </w:rPr>
        <w:t>2</w:t>
      </w:r>
      <w:r w:rsidR="0053018D" w:rsidRPr="001870F5">
        <w:rPr>
          <w:rFonts w:ascii="Times New Roman" w:hAnsi="Times New Roman" w:cs="Times New Roman"/>
          <w:szCs w:val="20"/>
        </w:rPr>
        <w:t>-CH</w:t>
      </w:r>
      <w:r w:rsidR="0053018D" w:rsidRPr="001870F5">
        <w:rPr>
          <w:rFonts w:ascii="Times New Roman" w:hAnsi="Times New Roman" w:cs="Times New Roman"/>
          <w:szCs w:val="20"/>
          <w:vertAlign w:val="subscript"/>
        </w:rPr>
        <w:t>3</w:t>
      </w:r>
      <w:r w:rsidR="0053018D" w:rsidRPr="001870F5">
        <w:rPr>
          <w:rFonts w:ascii="Times New Roman" w:hAnsi="Times New Roman" w:cs="Times New Roman"/>
          <w:szCs w:val="20"/>
        </w:rPr>
        <w:t>), 113.73, 120.54, 123.15, 126.94, 127.84, 129.63, 131.86, 132.56, 143.00, 145.59, 151.76, 161.08 (</w:t>
      </w:r>
      <w:proofErr w:type="spellStart"/>
      <w:r w:rsidR="0053018D" w:rsidRPr="001870F5">
        <w:rPr>
          <w:rFonts w:ascii="Times New Roman" w:hAnsi="Times New Roman" w:cs="Times New Roman"/>
          <w:szCs w:val="20"/>
        </w:rPr>
        <w:t>Ar</w:t>
      </w:r>
      <w:proofErr w:type="spellEnd"/>
      <w:r w:rsidR="0053018D" w:rsidRPr="001870F5">
        <w:rPr>
          <w:rFonts w:ascii="Times New Roman" w:hAnsi="Times New Roman" w:cs="Times New Roman"/>
          <w:szCs w:val="20"/>
        </w:rPr>
        <w:t>-C), 124.44, 125.70 (C=C), 158.80 (C=N);</w:t>
      </w:r>
      <w:r w:rsidR="00511185" w:rsidRPr="001870F5">
        <w:rPr>
          <w:rFonts w:ascii="Times New Roman" w:hAnsi="Times New Roman" w:cs="Times New Roman"/>
          <w:szCs w:val="20"/>
        </w:rPr>
        <w:t xml:space="preserve"> UV-Vis (Acetonitrile): </w:t>
      </w:r>
      <w:proofErr w:type="spellStart"/>
      <w:r w:rsidR="00511185" w:rsidRPr="001870F5">
        <w:rPr>
          <w:rFonts w:ascii="Times New Roman" w:hAnsi="Times New Roman" w:cs="Times New Roman"/>
          <w:szCs w:val="20"/>
        </w:rPr>
        <w:t>λ</w:t>
      </w:r>
      <w:r w:rsidR="00511185" w:rsidRPr="001870F5">
        <w:rPr>
          <w:rFonts w:ascii="Times New Roman" w:hAnsi="Times New Roman" w:cs="Times New Roman"/>
          <w:szCs w:val="20"/>
          <w:vertAlign w:val="subscript"/>
        </w:rPr>
        <w:t>max</w:t>
      </w:r>
      <w:proofErr w:type="spellEnd"/>
      <w:r w:rsidR="00511185" w:rsidRPr="001870F5">
        <w:rPr>
          <w:rFonts w:ascii="Times New Roman" w:hAnsi="Times New Roman" w:cs="Times New Roman"/>
          <w:szCs w:val="20"/>
        </w:rPr>
        <w:t>=240</w:t>
      </w:r>
      <w:r w:rsidR="0053018D" w:rsidRPr="001870F5">
        <w:rPr>
          <w:rFonts w:ascii="Times New Roman" w:hAnsi="Times New Roman" w:cs="Times New Roman"/>
          <w:szCs w:val="20"/>
        </w:rPr>
        <w:t xml:space="preserve"> nm,</w:t>
      </w:r>
      <w:r w:rsidR="00511185" w:rsidRPr="001870F5">
        <w:rPr>
          <w:rFonts w:ascii="Times New Roman" w:hAnsi="Times New Roman" w:cs="Times New Roman"/>
          <w:szCs w:val="20"/>
        </w:rPr>
        <w:t xml:space="preserve"> 290 nm and</w:t>
      </w:r>
      <w:r w:rsidR="0053018D" w:rsidRPr="001870F5">
        <w:rPr>
          <w:rFonts w:ascii="Times New Roman" w:hAnsi="Times New Roman" w:cs="Times New Roman"/>
          <w:szCs w:val="20"/>
        </w:rPr>
        <w:t xml:space="preserve"> 385 nm; MS: m/z 386 [M+.].</w:t>
      </w:r>
    </w:p>
    <w:p w14:paraId="655F4961" w14:textId="77777777" w:rsidR="00D9353D" w:rsidRPr="001870F5" w:rsidRDefault="00D9353D" w:rsidP="0053018D">
      <w:pPr>
        <w:outlineLvl w:val="0"/>
        <w:rPr>
          <w:rFonts w:ascii="Times New Roman" w:hAnsi="Times New Roman" w:cs="Times New Roman"/>
          <w:szCs w:val="20"/>
        </w:rPr>
      </w:pPr>
    </w:p>
    <w:p w14:paraId="138EF27F" w14:textId="77777777" w:rsidR="00D9353D" w:rsidRPr="001870F5" w:rsidRDefault="0053018D" w:rsidP="0053018D">
      <w:pPr>
        <w:outlineLvl w:val="0"/>
        <w:rPr>
          <w:rFonts w:ascii="Times New Roman" w:hAnsi="Times New Roman" w:cs="Times New Roman"/>
          <w:b/>
          <w:szCs w:val="20"/>
          <w:lang w:val="en-MY"/>
        </w:rPr>
      </w:pPr>
      <w:r w:rsidRPr="001870F5">
        <w:rPr>
          <w:rFonts w:ascii="Times New Roman" w:hAnsi="Times New Roman" w:cs="Times New Roman"/>
          <w:b/>
          <w:szCs w:val="20"/>
          <w:lang w:val="en-MY"/>
        </w:rPr>
        <w:t>4-(4-((4-</w:t>
      </w:r>
      <w:proofErr w:type="gramStart"/>
      <w:r w:rsidRPr="001870F5">
        <w:rPr>
          <w:rFonts w:ascii="Times New Roman" w:hAnsi="Times New Roman" w:cs="Times New Roman"/>
          <w:b/>
          <w:szCs w:val="20"/>
          <w:lang w:val="en-MY"/>
        </w:rPr>
        <w:t>propoxybenzylidene)amino</w:t>
      </w:r>
      <w:proofErr w:type="gramEnd"/>
      <w:r w:rsidRPr="001870F5">
        <w:rPr>
          <w:rFonts w:ascii="Times New Roman" w:hAnsi="Times New Roman" w:cs="Times New Roman"/>
          <w:b/>
          <w:szCs w:val="20"/>
          <w:lang w:val="en-MY"/>
        </w:rPr>
        <w:t>)styryl)benzonitrile anilines (3b)</w:t>
      </w:r>
    </w:p>
    <w:p w14:paraId="6DF9A6F5" w14:textId="2A43F424" w:rsidR="0053018D" w:rsidRPr="001870F5" w:rsidRDefault="0053018D" w:rsidP="0053018D">
      <w:pPr>
        <w:outlineLvl w:val="0"/>
        <w:rPr>
          <w:rFonts w:ascii="Times New Roman" w:hAnsi="Times New Roman" w:cs="Times New Roman"/>
          <w:szCs w:val="20"/>
        </w:rPr>
      </w:pPr>
      <w:r w:rsidRPr="001870F5">
        <w:rPr>
          <w:rFonts w:ascii="Times New Roman" w:hAnsi="Times New Roman" w:cs="Times New Roman"/>
          <w:szCs w:val="20"/>
          <w:lang w:val="en-MY"/>
        </w:rPr>
        <w:t>139 mg of precursor 4-(4-</w:t>
      </w:r>
      <w:proofErr w:type="gramStart"/>
      <w:r w:rsidRPr="001870F5">
        <w:rPr>
          <w:rFonts w:ascii="Times New Roman" w:hAnsi="Times New Roman" w:cs="Times New Roman"/>
          <w:szCs w:val="20"/>
          <w:lang w:val="en-MY"/>
        </w:rPr>
        <w:t>aminostyryl)benzonitrile</w:t>
      </w:r>
      <w:proofErr w:type="gramEnd"/>
      <w:r w:rsidRPr="001870F5">
        <w:rPr>
          <w:rFonts w:ascii="Times New Roman" w:hAnsi="Times New Roman" w:cs="Times New Roman"/>
          <w:szCs w:val="20"/>
          <w:lang w:val="en-MY"/>
        </w:rPr>
        <w:t xml:space="preserve"> was</w:t>
      </w:r>
      <w:r w:rsidR="00480F48" w:rsidRPr="001870F5">
        <w:rPr>
          <w:rFonts w:ascii="Times New Roman" w:hAnsi="Times New Roman" w:cs="Times New Roman"/>
          <w:szCs w:val="20"/>
          <w:lang w:val="en-MY"/>
        </w:rPr>
        <w:t xml:space="preserve"> fully</w:t>
      </w:r>
      <w:r w:rsidRPr="001870F5">
        <w:rPr>
          <w:rFonts w:ascii="Times New Roman" w:hAnsi="Times New Roman" w:cs="Times New Roman"/>
          <w:szCs w:val="20"/>
          <w:lang w:val="en-MY"/>
        </w:rPr>
        <w:t xml:space="preserve"> dissolved i</w:t>
      </w:r>
      <w:r w:rsidR="00480F48" w:rsidRPr="001870F5">
        <w:rPr>
          <w:rFonts w:ascii="Times New Roman" w:hAnsi="Times New Roman" w:cs="Times New Roman"/>
          <w:szCs w:val="20"/>
          <w:lang w:val="en-MY"/>
        </w:rPr>
        <w:t xml:space="preserve">n the ethanol and mixed </w:t>
      </w:r>
      <w:r w:rsidRPr="001870F5">
        <w:rPr>
          <w:rFonts w:ascii="Times New Roman" w:hAnsi="Times New Roman" w:cs="Times New Roman"/>
          <w:szCs w:val="20"/>
          <w:lang w:val="en-MY"/>
        </w:rPr>
        <w:t xml:space="preserve">with 0.1 ml 4-propoxybenzaldehyde. </w:t>
      </w:r>
      <w:r w:rsidR="002E4EAD" w:rsidRPr="001870F5">
        <w:rPr>
          <w:rFonts w:ascii="Times New Roman" w:hAnsi="Times New Roman" w:cs="Times New Roman"/>
          <w:szCs w:val="20"/>
          <w:lang w:val="en-MY"/>
        </w:rPr>
        <w:t>T</w:t>
      </w:r>
      <w:r w:rsidRPr="001870F5">
        <w:rPr>
          <w:rFonts w:ascii="Times New Roman" w:hAnsi="Times New Roman" w:cs="Times New Roman"/>
          <w:szCs w:val="20"/>
          <w:lang w:val="en-MY"/>
        </w:rPr>
        <w:t>he mixture was reflux</w:t>
      </w:r>
      <w:r w:rsidR="00F679B9" w:rsidRPr="001870F5">
        <w:rPr>
          <w:rFonts w:ascii="Times New Roman" w:hAnsi="Times New Roman" w:cs="Times New Roman"/>
          <w:szCs w:val="20"/>
          <w:lang w:val="en-MY"/>
        </w:rPr>
        <w:t>ed</w:t>
      </w:r>
      <w:r w:rsidRPr="001870F5">
        <w:rPr>
          <w:rFonts w:ascii="Times New Roman" w:hAnsi="Times New Roman" w:cs="Times New Roman"/>
          <w:szCs w:val="20"/>
          <w:lang w:val="en-MY"/>
        </w:rPr>
        <w:t xml:space="preserve"> for </w:t>
      </w:r>
      <w:r w:rsidR="002E4EAD" w:rsidRPr="001870F5">
        <w:rPr>
          <w:rFonts w:ascii="Times New Roman" w:hAnsi="Times New Roman" w:cs="Times New Roman"/>
          <w:szCs w:val="20"/>
          <w:lang w:val="en-MY"/>
        </w:rPr>
        <w:t xml:space="preserve">at 79-80 °C for </w:t>
      </w:r>
      <w:r w:rsidRPr="001870F5">
        <w:rPr>
          <w:rFonts w:ascii="Times New Roman" w:hAnsi="Times New Roman" w:cs="Times New Roman"/>
          <w:szCs w:val="20"/>
          <w:lang w:val="en-MY"/>
        </w:rPr>
        <w:t>2 h</w:t>
      </w:r>
      <w:r w:rsidR="00C732AB">
        <w:rPr>
          <w:rFonts w:ascii="Times New Roman" w:hAnsi="Times New Roman" w:cs="Times New Roman"/>
          <w:szCs w:val="20"/>
          <w:lang w:val="en-MY"/>
        </w:rPr>
        <w:t>ours</w:t>
      </w:r>
      <w:r w:rsidRPr="001870F5">
        <w:rPr>
          <w:rFonts w:ascii="Times New Roman" w:hAnsi="Times New Roman" w:cs="Times New Roman"/>
          <w:szCs w:val="20"/>
          <w:lang w:val="en-MY"/>
        </w:rPr>
        <w:t xml:space="preserve"> and the solvent was reduced to half using </w:t>
      </w:r>
      <w:r w:rsidR="000A1F5D" w:rsidRPr="001870F5">
        <w:rPr>
          <w:rFonts w:ascii="Times New Roman" w:hAnsi="Times New Roman" w:cs="Times New Roman"/>
          <w:szCs w:val="20"/>
          <w:lang w:val="en-MY"/>
        </w:rPr>
        <w:t xml:space="preserve">a </w:t>
      </w:r>
      <w:r w:rsidRPr="001870F5">
        <w:rPr>
          <w:rFonts w:ascii="Times New Roman" w:hAnsi="Times New Roman" w:cs="Times New Roman"/>
          <w:szCs w:val="20"/>
          <w:lang w:val="en-MY"/>
        </w:rPr>
        <w:t>dean stalk. The reactio</w:t>
      </w:r>
      <w:r w:rsidRPr="001870F5">
        <w:rPr>
          <w:rFonts w:ascii="Times New Roman" w:hAnsi="Times New Roman" w:cs="Times New Roman" w:hint="eastAsia"/>
          <w:szCs w:val="20"/>
          <w:lang w:val="en-MY"/>
        </w:rPr>
        <w:t>n was monitored by TLC</w:t>
      </w:r>
      <w:r w:rsidR="00685107" w:rsidRPr="001870F5">
        <w:rPr>
          <w:rFonts w:ascii="Times New Roman" w:hAnsi="Times New Roman" w:cs="Times New Roman"/>
          <w:szCs w:val="20"/>
          <w:lang w:val="en-MY"/>
        </w:rPr>
        <w:t xml:space="preserve"> and the</w:t>
      </w:r>
      <w:r w:rsidRPr="001870F5">
        <w:rPr>
          <w:rFonts w:ascii="Times New Roman" w:hAnsi="Times New Roman" w:cs="Times New Roman" w:hint="eastAsia"/>
          <w:szCs w:val="20"/>
          <w:lang w:val="en-MY"/>
        </w:rPr>
        <w:t xml:space="preserve"> </w:t>
      </w:r>
      <w:r w:rsidR="00685107" w:rsidRPr="001870F5">
        <w:rPr>
          <w:rFonts w:ascii="Times New Roman" w:hAnsi="Times New Roman" w:cs="Times New Roman"/>
          <w:szCs w:val="20"/>
          <w:lang w:val="en-MY"/>
        </w:rPr>
        <w:t>p</w:t>
      </w:r>
      <w:r w:rsidRPr="001870F5">
        <w:rPr>
          <w:rFonts w:ascii="Times New Roman" w:hAnsi="Times New Roman" w:cs="Times New Roman" w:hint="eastAsia"/>
          <w:szCs w:val="20"/>
          <w:lang w:val="en-MY"/>
        </w:rPr>
        <w:t>r</w:t>
      </w:r>
      <w:r w:rsidR="00480F48" w:rsidRPr="001870F5">
        <w:rPr>
          <w:rFonts w:ascii="Times New Roman" w:hAnsi="Times New Roman" w:cs="Times New Roman" w:hint="eastAsia"/>
          <w:szCs w:val="20"/>
          <w:lang w:val="en-MY"/>
        </w:rPr>
        <w:t xml:space="preserve">ecipitate formed </w:t>
      </w:r>
      <w:r w:rsidR="00685107" w:rsidRPr="001870F5">
        <w:rPr>
          <w:rFonts w:ascii="Times New Roman" w:hAnsi="Times New Roman" w:cs="Times New Roman"/>
          <w:szCs w:val="20"/>
          <w:lang w:val="en-MY"/>
        </w:rPr>
        <w:t>was</w:t>
      </w:r>
      <w:r w:rsidR="00480F48" w:rsidRPr="001870F5">
        <w:rPr>
          <w:rFonts w:ascii="Times New Roman" w:hAnsi="Times New Roman" w:cs="Times New Roman" w:hint="eastAsia"/>
          <w:szCs w:val="20"/>
          <w:lang w:val="en-MY"/>
        </w:rPr>
        <w:t xml:space="preserve"> </w:t>
      </w:r>
      <w:r w:rsidRPr="001870F5">
        <w:rPr>
          <w:rFonts w:ascii="Times New Roman" w:hAnsi="Times New Roman" w:cs="Times New Roman" w:hint="eastAsia"/>
          <w:szCs w:val="20"/>
          <w:lang w:val="en-MY"/>
        </w:rPr>
        <w:t>recrystalli</w:t>
      </w:r>
      <w:r w:rsidR="00685107" w:rsidRPr="001870F5">
        <w:rPr>
          <w:rFonts w:ascii="Times New Roman" w:hAnsi="Times New Roman" w:cs="Times New Roman" w:hint="eastAsia"/>
          <w:szCs w:val="20"/>
          <w:lang w:val="en-MY"/>
        </w:rPr>
        <w:t>s</w:t>
      </w:r>
      <w:r w:rsidRPr="001870F5">
        <w:rPr>
          <w:rFonts w:ascii="Times New Roman" w:hAnsi="Times New Roman" w:cs="Times New Roman" w:hint="eastAsia"/>
          <w:szCs w:val="20"/>
          <w:lang w:val="en-MY"/>
        </w:rPr>
        <w:t xml:space="preserve">ed using acetonitrile. Yellow solid; Yield 46 %; </w:t>
      </w:r>
      <w:r w:rsidR="00B151C0" w:rsidRPr="001870F5">
        <w:rPr>
          <w:rFonts w:ascii="Times New Roman" w:hAnsi="Times New Roman" w:cs="Times New Roman"/>
          <w:szCs w:val="20"/>
          <w:lang w:val="en-MY"/>
        </w:rPr>
        <w:t>FT</w:t>
      </w:r>
      <w:r w:rsidRPr="001870F5">
        <w:rPr>
          <w:rFonts w:ascii="Times New Roman" w:hAnsi="Times New Roman" w:cs="Times New Roman" w:hint="eastAsia"/>
          <w:szCs w:val="20"/>
          <w:lang w:val="en-MY"/>
        </w:rPr>
        <w:t>IR (</w:t>
      </w:r>
      <w:proofErr w:type="spellStart"/>
      <w:r w:rsidRPr="001870F5">
        <w:rPr>
          <w:rFonts w:ascii="Times New Roman" w:hAnsi="Times New Roman" w:cs="Times New Roman" w:hint="eastAsia"/>
          <w:szCs w:val="20"/>
          <w:lang w:val="en-MY"/>
        </w:rPr>
        <w:t>KBr</w:t>
      </w:r>
      <w:proofErr w:type="spellEnd"/>
      <w:r w:rsidRPr="001870F5">
        <w:rPr>
          <w:rFonts w:ascii="Times New Roman" w:hAnsi="Times New Roman" w:cs="Times New Roman" w:hint="eastAsia"/>
          <w:szCs w:val="20"/>
          <w:lang w:val="en-MY"/>
        </w:rPr>
        <w:t>, υ cm</w:t>
      </w:r>
      <w:r w:rsidRPr="001870F5">
        <w:rPr>
          <w:rFonts w:ascii="Times New Roman" w:hAnsi="Times New Roman" w:cs="Times New Roman" w:hint="eastAsia"/>
          <w:szCs w:val="20"/>
          <w:vertAlign w:val="superscript"/>
          <w:lang w:val="en-MY"/>
        </w:rPr>
        <w:t>-1</w:t>
      </w:r>
      <w:r w:rsidRPr="001870F5">
        <w:rPr>
          <w:rFonts w:ascii="Times New Roman" w:hAnsi="Times New Roman" w:cs="Times New Roman" w:hint="eastAsia"/>
          <w:szCs w:val="20"/>
          <w:lang w:val="en-MY"/>
        </w:rPr>
        <w:t xml:space="preserve">):3025 v(C-H) aromatic, 2967-2879 v(C-H), 2224 v(C≡N), 1604 v(C=N), 1584 v(C=C) alkene , 1249 </w:t>
      </w:r>
      <w:r w:rsidRPr="001870F5">
        <w:rPr>
          <w:rFonts w:ascii="Times New Roman" w:hAnsi="Times New Roman" w:cs="Times New Roman"/>
          <w:szCs w:val="20"/>
          <w:lang w:val="en-MY"/>
        </w:rPr>
        <w:t xml:space="preserve">v(C-N), 1164 v(C-O), 843 (C-H out of plane bend) ; </w:t>
      </w:r>
      <w:r w:rsidRPr="001870F5">
        <w:rPr>
          <w:rFonts w:ascii="Times New Roman" w:hAnsi="Times New Roman" w:cs="Times New Roman"/>
          <w:szCs w:val="20"/>
          <w:vertAlign w:val="superscript"/>
          <w:lang w:val="en-MY"/>
        </w:rPr>
        <w:t>1</w:t>
      </w:r>
      <w:r w:rsidRPr="001870F5">
        <w:rPr>
          <w:rFonts w:ascii="Times New Roman" w:hAnsi="Times New Roman" w:cs="Times New Roman"/>
          <w:szCs w:val="20"/>
          <w:lang w:val="en-MY"/>
        </w:rPr>
        <w:t>H NMR (400 MHz, CDCl</w:t>
      </w:r>
      <w:r w:rsidRPr="001870F5">
        <w:rPr>
          <w:rFonts w:ascii="Times New Roman" w:hAnsi="Times New Roman" w:cs="Times New Roman"/>
          <w:szCs w:val="20"/>
          <w:vertAlign w:val="subscript"/>
          <w:lang w:val="en-MY"/>
        </w:rPr>
        <w:t>3</w:t>
      </w:r>
      <w:r w:rsidRPr="001870F5">
        <w:rPr>
          <w:rFonts w:ascii="Times New Roman" w:hAnsi="Times New Roman" w:cs="Times New Roman"/>
          <w:szCs w:val="20"/>
          <w:lang w:val="en-MY"/>
        </w:rPr>
        <w:t>, ppm) δ: 0.98 (3H, CH</w:t>
      </w:r>
      <w:r w:rsidRPr="001870F5">
        <w:rPr>
          <w:rFonts w:ascii="Times New Roman" w:hAnsi="Times New Roman" w:cs="Times New Roman"/>
          <w:szCs w:val="20"/>
          <w:vertAlign w:val="subscript"/>
          <w:lang w:val="en-MY"/>
        </w:rPr>
        <w:t>3</w:t>
      </w:r>
      <w:r w:rsidRPr="001870F5">
        <w:rPr>
          <w:rFonts w:ascii="Times New Roman" w:hAnsi="Times New Roman" w:cs="Times New Roman"/>
          <w:szCs w:val="20"/>
          <w:lang w:val="en-MY"/>
        </w:rPr>
        <w:t>), 1.76, 3.91 (6H, CH</w:t>
      </w:r>
      <w:r w:rsidRPr="001870F5">
        <w:rPr>
          <w:rFonts w:ascii="Times New Roman" w:hAnsi="Times New Roman" w:cs="Times New Roman"/>
          <w:szCs w:val="20"/>
          <w:vertAlign w:val="subscript"/>
          <w:lang w:val="en-MY"/>
        </w:rPr>
        <w:t>2</w:t>
      </w:r>
      <w:r w:rsidRPr="001870F5">
        <w:rPr>
          <w:rFonts w:ascii="Times New Roman" w:hAnsi="Times New Roman" w:cs="Times New Roman"/>
          <w:szCs w:val="20"/>
          <w:lang w:val="en-MY"/>
        </w:rPr>
        <w:t xml:space="preserve">), 6.90, 7.15, 7.47, 7.50, 7.54, 7.76 (12H, </w:t>
      </w:r>
      <w:proofErr w:type="spellStart"/>
      <w:r w:rsidRPr="001870F5">
        <w:rPr>
          <w:rFonts w:ascii="Times New Roman" w:hAnsi="Times New Roman" w:cs="Times New Roman"/>
          <w:szCs w:val="20"/>
          <w:lang w:val="en-MY"/>
        </w:rPr>
        <w:t>Ar</w:t>
      </w:r>
      <w:proofErr w:type="spellEnd"/>
      <w:r w:rsidRPr="001870F5">
        <w:rPr>
          <w:rFonts w:ascii="Times New Roman" w:hAnsi="Times New Roman" w:cs="Times New Roman"/>
          <w:szCs w:val="20"/>
          <w:lang w:val="en-MY"/>
        </w:rPr>
        <w:t xml:space="preserve">), 6.98, 7.12 (doublet-doublet, 2H, HC=CH), 8.32 (1H, HC=N). </w:t>
      </w:r>
      <w:r w:rsidRPr="001870F5">
        <w:rPr>
          <w:rFonts w:ascii="Times New Roman" w:hAnsi="Times New Roman" w:cs="Times New Roman"/>
          <w:szCs w:val="20"/>
          <w:vertAlign w:val="superscript"/>
          <w:lang w:val="en-MY"/>
        </w:rPr>
        <w:t>13</w:t>
      </w:r>
      <w:r w:rsidRPr="001870F5">
        <w:rPr>
          <w:rFonts w:ascii="Times New Roman" w:hAnsi="Times New Roman" w:cs="Times New Roman"/>
          <w:szCs w:val="20"/>
          <w:lang w:val="en-MY"/>
        </w:rPr>
        <w:t>C-NMR (400 MHz, CDCl</w:t>
      </w:r>
      <w:r w:rsidRPr="001870F5">
        <w:rPr>
          <w:rFonts w:ascii="Times New Roman" w:hAnsi="Times New Roman" w:cs="Times New Roman"/>
          <w:szCs w:val="20"/>
          <w:vertAlign w:val="subscript"/>
          <w:lang w:val="en-MY"/>
        </w:rPr>
        <w:t>3</w:t>
      </w:r>
      <w:r w:rsidRPr="001870F5">
        <w:rPr>
          <w:rFonts w:ascii="Times New Roman" w:hAnsi="Times New Roman" w:cs="Times New Roman"/>
          <w:szCs w:val="20"/>
          <w:lang w:val="en-MY"/>
        </w:rPr>
        <w:t>, ppm) δ</w:t>
      </w:r>
      <w:r w:rsidRPr="001870F5">
        <w:rPr>
          <w:rFonts w:ascii="Times New Roman" w:hAnsi="Times New Roman" w:cs="Times New Roman" w:hint="eastAsia"/>
          <w:szCs w:val="20"/>
          <w:lang w:val="en-MY"/>
        </w:rPr>
        <w:t>; 9.47, 21.48, 68.67 (2CH</w:t>
      </w:r>
      <w:r w:rsidRPr="001870F5">
        <w:rPr>
          <w:rFonts w:ascii="Times New Roman" w:hAnsi="Times New Roman" w:cs="Times New Roman" w:hint="eastAsia"/>
          <w:szCs w:val="20"/>
          <w:vertAlign w:val="subscript"/>
          <w:lang w:val="en-MY"/>
        </w:rPr>
        <w:t>2</w:t>
      </w:r>
      <w:r w:rsidRPr="001870F5">
        <w:rPr>
          <w:rFonts w:ascii="Times New Roman" w:hAnsi="Times New Roman" w:cs="Times New Roman" w:hint="eastAsia"/>
          <w:szCs w:val="20"/>
          <w:lang w:val="en-MY"/>
        </w:rPr>
        <w:t>-CH</w:t>
      </w:r>
      <w:r w:rsidRPr="001870F5">
        <w:rPr>
          <w:rFonts w:ascii="Times New Roman" w:hAnsi="Times New Roman" w:cs="Times New Roman" w:hint="eastAsia"/>
          <w:szCs w:val="20"/>
          <w:vertAlign w:val="subscript"/>
          <w:lang w:val="en-MY"/>
        </w:rPr>
        <w:t>3</w:t>
      </w:r>
      <w:r w:rsidRPr="001870F5">
        <w:rPr>
          <w:rFonts w:ascii="Times New Roman" w:hAnsi="Times New Roman" w:cs="Times New Roman" w:hint="eastAsia"/>
          <w:szCs w:val="20"/>
          <w:lang w:val="en-MY"/>
        </w:rPr>
        <w:t>), 109.32, 113.72, 120.49, 126.81, 127.85, 129.61, 130.93, 131.46, 132.68, 140.95, 151.56, 161.04 (</w:t>
      </w:r>
      <w:proofErr w:type="spellStart"/>
      <w:r w:rsidRPr="001870F5">
        <w:rPr>
          <w:rFonts w:ascii="Times New Roman" w:hAnsi="Times New Roman" w:cs="Times New Roman" w:hint="eastAsia"/>
          <w:szCs w:val="20"/>
          <w:lang w:val="en-MY"/>
        </w:rPr>
        <w:t>Ar</w:t>
      </w:r>
      <w:proofErr w:type="spellEnd"/>
      <w:r w:rsidRPr="001870F5">
        <w:rPr>
          <w:rFonts w:ascii="Times New Roman" w:hAnsi="Times New Roman" w:cs="Times New Roman" w:hint="eastAsia"/>
          <w:szCs w:val="20"/>
          <w:lang w:val="en-MY"/>
        </w:rPr>
        <w:t xml:space="preserve">-C), 124.44, 125.70 (C=C), 158.72 (C=N), 118.07 (C≡N) ; UV-Vis (Acetonitrile): </w:t>
      </w:r>
      <w:proofErr w:type="spellStart"/>
      <w:r w:rsidR="0050607E" w:rsidRPr="001870F5">
        <w:rPr>
          <w:rFonts w:ascii="Times New Roman" w:hAnsi="Times New Roman" w:cs="Times New Roman"/>
          <w:szCs w:val="20"/>
          <w:lang w:val="en-MY"/>
        </w:rPr>
        <w:t>λ</w:t>
      </w:r>
      <w:r w:rsidR="00511185" w:rsidRPr="001870F5">
        <w:rPr>
          <w:rFonts w:ascii="Times New Roman" w:hAnsi="Times New Roman" w:cs="Times New Roman" w:hint="eastAsia"/>
          <w:szCs w:val="20"/>
          <w:vertAlign w:val="subscript"/>
          <w:lang w:val="en-MY"/>
        </w:rPr>
        <w:t>max</w:t>
      </w:r>
      <w:proofErr w:type="spellEnd"/>
      <w:r w:rsidR="00511185" w:rsidRPr="001870F5">
        <w:rPr>
          <w:rFonts w:ascii="Times New Roman" w:hAnsi="Times New Roman" w:cs="Times New Roman" w:hint="eastAsia"/>
          <w:szCs w:val="20"/>
          <w:lang w:val="en-MY"/>
        </w:rPr>
        <w:t>=238</w:t>
      </w:r>
      <w:r w:rsidRPr="001870F5">
        <w:rPr>
          <w:rFonts w:ascii="Times New Roman" w:hAnsi="Times New Roman" w:cs="Times New Roman" w:hint="eastAsia"/>
          <w:szCs w:val="20"/>
          <w:lang w:val="en-MY"/>
        </w:rPr>
        <w:t xml:space="preserve"> nm,</w:t>
      </w:r>
      <w:r w:rsidR="00511185" w:rsidRPr="001870F5">
        <w:rPr>
          <w:rFonts w:ascii="Times New Roman" w:hAnsi="Times New Roman" w:cs="Times New Roman"/>
          <w:szCs w:val="20"/>
          <w:lang w:val="en-MY"/>
        </w:rPr>
        <w:t xml:space="preserve"> 279 nm and</w:t>
      </w:r>
      <w:r w:rsidR="00511185" w:rsidRPr="001870F5">
        <w:rPr>
          <w:rFonts w:ascii="Times New Roman" w:hAnsi="Times New Roman" w:cs="Times New Roman" w:hint="eastAsia"/>
          <w:szCs w:val="20"/>
          <w:lang w:val="en-MY"/>
        </w:rPr>
        <w:t xml:space="preserve"> 361 nm; MS: m/z 36</w:t>
      </w:r>
      <w:r w:rsidRPr="001870F5">
        <w:rPr>
          <w:rFonts w:ascii="Times New Roman" w:hAnsi="Times New Roman" w:cs="Times New Roman" w:hint="eastAsia"/>
          <w:szCs w:val="20"/>
          <w:lang w:val="en-MY"/>
        </w:rPr>
        <w:t>6 [M+].</w:t>
      </w:r>
    </w:p>
    <w:p w14:paraId="1D870762" w14:textId="43B64814" w:rsidR="0053018D" w:rsidRPr="002805C2" w:rsidRDefault="00C732AB" w:rsidP="00D9353D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2805C2">
        <w:rPr>
          <w:rFonts w:ascii="Times New Roman" w:hAnsi="Times New Roman" w:cs="Times New Roman"/>
          <w:b/>
          <w:sz w:val="24"/>
          <w:szCs w:val="24"/>
        </w:rPr>
        <w:object w:dxaOrig="8498" w:dyaOrig="8594" w14:anchorId="720D1B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301.75pt;height:304.25pt" o:ole="">
            <v:imagedata r:id="rId7" o:title=""/>
          </v:shape>
          <o:OLEObject Type="Embed" ProgID="ChemDraw.Document.6.0" ShapeID="_x0000_i1058" DrawAspect="Content" ObjectID="_1630263043" r:id="rId8"/>
        </w:object>
      </w:r>
    </w:p>
    <w:p w14:paraId="6032F02C" w14:textId="77777777" w:rsidR="0053018D" w:rsidRPr="00C732AB" w:rsidRDefault="00F679B9" w:rsidP="00D9353D">
      <w:pPr>
        <w:jc w:val="center"/>
        <w:outlineLvl w:val="0"/>
        <w:rPr>
          <w:rFonts w:ascii="Times New Roman" w:hAnsi="Times New Roman" w:cs="Times New Roman"/>
          <w:szCs w:val="24"/>
          <w:lang w:val="en-MY"/>
        </w:rPr>
      </w:pPr>
      <w:r w:rsidRPr="00C732AB">
        <w:rPr>
          <w:rFonts w:ascii="Times New Roman" w:hAnsi="Times New Roman" w:cs="Times New Roman"/>
          <w:szCs w:val="24"/>
          <w:lang w:val="en-MY"/>
        </w:rPr>
        <w:t>Scheme 1:  Synthesis</w:t>
      </w:r>
      <w:r w:rsidR="0053018D" w:rsidRPr="00C732AB">
        <w:rPr>
          <w:rFonts w:ascii="Times New Roman" w:hAnsi="Times New Roman" w:cs="Times New Roman"/>
          <w:szCs w:val="24"/>
          <w:lang w:val="en-MY"/>
        </w:rPr>
        <w:t xml:space="preserve"> procedures for 4-propoxybenzaldehyde substituted Heck-Schiff base compound</w:t>
      </w:r>
    </w:p>
    <w:p w14:paraId="0DCA475C" w14:textId="77777777" w:rsidR="00785CA6" w:rsidRPr="002805C2" w:rsidRDefault="00785CA6" w:rsidP="003F3701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14:paraId="24205EE7" w14:textId="77777777" w:rsidR="00785CA6" w:rsidRPr="00C732AB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4"/>
        </w:rPr>
      </w:pPr>
      <w:r w:rsidRPr="00C732AB">
        <w:rPr>
          <w:rFonts w:ascii="Times New Roman" w:hAnsi="Times New Roman" w:cs="Times New Roman"/>
          <w:b/>
          <w:szCs w:val="24"/>
        </w:rPr>
        <w:t>Result</w:t>
      </w:r>
      <w:r w:rsidR="0050607E" w:rsidRPr="00C732AB">
        <w:rPr>
          <w:rFonts w:ascii="Times New Roman" w:hAnsi="Times New Roman" w:cs="Times New Roman"/>
          <w:b/>
          <w:szCs w:val="24"/>
        </w:rPr>
        <w:t>s</w:t>
      </w:r>
      <w:r w:rsidRPr="00C732AB">
        <w:rPr>
          <w:rFonts w:ascii="Times New Roman" w:hAnsi="Times New Roman" w:cs="Times New Roman"/>
          <w:b/>
          <w:szCs w:val="24"/>
        </w:rPr>
        <w:t xml:space="preserve"> and Discussion</w:t>
      </w:r>
    </w:p>
    <w:p w14:paraId="08E58C87" w14:textId="03246F76" w:rsidR="00D9353D" w:rsidRPr="00C732AB" w:rsidRDefault="00CB0669" w:rsidP="00D9353D">
      <w:pPr>
        <w:outlineLvl w:val="0"/>
        <w:rPr>
          <w:rFonts w:ascii="Times New Roman" w:hAnsi="Times New Roman" w:cs="Times New Roman"/>
          <w:b/>
          <w:szCs w:val="24"/>
          <w:lang w:val="en-MY"/>
        </w:rPr>
      </w:pPr>
      <w:r w:rsidRPr="00C732AB">
        <w:rPr>
          <w:rFonts w:ascii="Times New Roman" w:hAnsi="Times New Roman" w:cs="Times New Roman"/>
          <w:b/>
          <w:szCs w:val="24"/>
          <w:lang w:val="en-MY"/>
        </w:rPr>
        <w:t xml:space="preserve">Fourier transform infrared </w:t>
      </w:r>
      <w:r w:rsidR="00C732AB" w:rsidRPr="00C732AB">
        <w:rPr>
          <w:rFonts w:ascii="Times New Roman" w:hAnsi="Times New Roman" w:cs="Times New Roman"/>
          <w:b/>
          <w:szCs w:val="24"/>
          <w:lang w:val="en-MY"/>
        </w:rPr>
        <w:t>spectroscopic analysis</w:t>
      </w:r>
    </w:p>
    <w:p w14:paraId="694CCAE4" w14:textId="7978A32A" w:rsidR="00D9353D" w:rsidRPr="00C732AB" w:rsidRDefault="00D9353D" w:rsidP="00D9353D">
      <w:pPr>
        <w:outlineLvl w:val="0"/>
        <w:rPr>
          <w:rFonts w:ascii="Times New Roman" w:hAnsi="Times New Roman" w:cs="Times New Roman"/>
          <w:szCs w:val="24"/>
          <w:lang w:val="en-MY"/>
        </w:rPr>
      </w:pPr>
      <w:r w:rsidRPr="00C732AB">
        <w:rPr>
          <w:rFonts w:ascii="Times New Roman" w:hAnsi="Times New Roman" w:cs="Times New Roman"/>
          <w:szCs w:val="24"/>
          <w:lang w:val="en-MY"/>
        </w:rPr>
        <w:t>The FTIR spectra of compound</w:t>
      </w:r>
      <w:r w:rsidR="000A1F5D" w:rsidRPr="00C732AB">
        <w:rPr>
          <w:rFonts w:ascii="Times New Roman" w:hAnsi="Times New Roman" w:cs="Times New Roman"/>
          <w:szCs w:val="24"/>
          <w:lang w:val="en-MY"/>
        </w:rPr>
        <w:t>s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3a and 3b are presented in </w:t>
      </w:r>
      <w:r w:rsidR="00685107" w:rsidRPr="00C732AB">
        <w:rPr>
          <w:rFonts w:ascii="Times New Roman" w:hAnsi="Times New Roman" w:cs="Times New Roman"/>
          <w:szCs w:val="24"/>
          <w:lang w:val="en-MY"/>
        </w:rPr>
        <w:t>F</w:t>
      </w:r>
      <w:r w:rsidRPr="00C732AB">
        <w:rPr>
          <w:rFonts w:ascii="Times New Roman" w:hAnsi="Times New Roman" w:cs="Times New Roman"/>
          <w:szCs w:val="24"/>
          <w:lang w:val="en-MY"/>
        </w:rPr>
        <w:t>igure 1. The spectra show</w:t>
      </w:r>
      <w:r w:rsidR="00685107" w:rsidRPr="00C732AB">
        <w:rPr>
          <w:rFonts w:ascii="Times New Roman" w:hAnsi="Times New Roman" w:cs="Times New Roman"/>
          <w:szCs w:val="24"/>
          <w:lang w:val="en-MY"/>
        </w:rPr>
        <w:t>ed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similar vibration type</w:t>
      </w:r>
      <w:r w:rsidR="00685107" w:rsidRPr="00C732AB">
        <w:rPr>
          <w:rFonts w:ascii="Times New Roman" w:hAnsi="Times New Roman" w:cs="Times New Roman"/>
          <w:szCs w:val="24"/>
          <w:lang w:val="en-MY"/>
        </w:rPr>
        <w:t>s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except for the main functional group of every compound. Based on the spectra, C-H stretching f</w:t>
      </w:r>
      <w:r w:rsidR="00F679B9" w:rsidRPr="00C732AB">
        <w:rPr>
          <w:rFonts w:ascii="Times New Roman" w:hAnsi="Times New Roman" w:cs="Times New Roman"/>
          <w:szCs w:val="24"/>
          <w:lang w:val="en-MY"/>
        </w:rPr>
        <w:t>or aromatic for all compound</w:t>
      </w:r>
      <w:r w:rsidR="00685107" w:rsidRPr="00C732AB">
        <w:rPr>
          <w:rFonts w:ascii="Times New Roman" w:hAnsi="Times New Roman" w:cs="Times New Roman"/>
          <w:szCs w:val="24"/>
          <w:lang w:val="en-MY"/>
        </w:rPr>
        <w:t>s</w:t>
      </w:r>
      <w:r w:rsidR="00F679B9" w:rsidRPr="00C732AB">
        <w:rPr>
          <w:rFonts w:ascii="Times New Roman" w:hAnsi="Times New Roman" w:cs="Times New Roman"/>
          <w:szCs w:val="24"/>
          <w:lang w:val="en-MY"/>
        </w:rPr>
        <w:t xml:space="preserve"> w</w:t>
      </w:r>
      <w:r w:rsidR="00685107" w:rsidRPr="00C732AB">
        <w:rPr>
          <w:rFonts w:ascii="Times New Roman" w:hAnsi="Times New Roman" w:cs="Times New Roman"/>
          <w:szCs w:val="24"/>
          <w:lang w:val="en-MY"/>
        </w:rPr>
        <w:t>as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observed around 3024.27</w:t>
      </w:r>
      <w:r w:rsidR="00C732AB" w:rsidRPr="00C732AB">
        <w:rPr>
          <w:rFonts w:ascii="Times New Roman" w:hAnsi="Times New Roman" w:cs="Times New Roman"/>
          <w:szCs w:val="24"/>
          <w:lang w:val="en-MY"/>
        </w:rPr>
        <w:t xml:space="preserve"> - </w:t>
      </w:r>
      <w:r w:rsidRPr="00C732AB">
        <w:rPr>
          <w:rFonts w:ascii="Times New Roman" w:hAnsi="Times New Roman" w:cs="Times New Roman"/>
          <w:szCs w:val="24"/>
          <w:lang w:val="en-MY"/>
        </w:rPr>
        <w:t>3025.13 cm</w:t>
      </w:r>
      <w:r w:rsidRPr="00C732AB">
        <w:rPr>
          <w:rFonts w:ascii="Times New Roman" w:hAnsi="Times New Roman" w:cs="Times New Roman"/>
          <w:szCs w:val="24"/>
          <w:vertAlign w:val="superscript"/>
          <w:lang w:val="en-MY"/>
        </w:rPr>
        <w:t>-1</w:t>
      </w:r>
      <w:r w:rsidR="0085266A" w:rsidRPr="00C732AB">
        <w:rPr>
          <w:rFonts w:ascii="Times New Roman" w:hAnsi="Times New Roman" w:cs="Times New Roman"/>
          <w:szCs w:val="24"/>
          <w:lang w:val="en-MY"/>
        </w:rPr>
        <w:t xml:space="preserve"> [13]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. Meanwhile, C-H stretching for aliphatic appeared in </w:t>
      </w:r>
      <w:r w:rsidR="00685107" w:rsidRPr="00C732AB">
        <w:rPr>
          <w:rFonts w:ascii="Times New Roman" w:hAnsi="Times New Roman" w:cs="Times New Roman"/>
          <w:szCs w:val="24"/>
          <w:lang w:val="en-MY"/>
        </w:rPr>
        <w:t xml:space="preserve">the </w:t>
      </w:r>
      <w:r w:rsidRPr="00C732AB">
        <w:rPr>
          <w:rFonts w:ascii="Times New Roman" w:hAnsi="Times New Roman" w:cs="Times New Roman"/>
          <w:szCs w:val="24"/>
          <w:lang w:val="en-MY"/>
        </w:rPr>
        <w:t>range</w:t>
      </w:r>
      <w:r w:rsidR="00685107" w:rsidRPr="00C732AB">
        <w:rPr>
          <w:rFonts w:ascii="Times New Roman" w:hAnsi="Times New Roman" w:cs="Times New Roman"/>
          <w:szCs w:val="24"/>
          <w:lang w:val="en-MY"/>
        </w:rPr>
        <w:t xml:space="preserve"> of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2877.11</w:t>
      </w:r>
      <w:r w:rsidR="00C732AB" w:rsidRPr="00C732AB">
        <w:rPr>
          <w:rFonts w:ascii="Times New Roman" w:hAnsi="Times New Roman" w:cs="Times New Roman"/>
          <w:szCs w:val="24"/>
          <w:lang w:val="en-MY"/>
        </w:rPr>
        <w:t xml:space="preserve"> </w:t>
      </w:r>
      <w:r w:rsidRPr="00C732AB">
        <w:rPr>
          <w:rFonts w:ascii="Times New Roman" w:hAnsi="Times New Roman" w:cs="Times New Roman"/>
          <w:szCs w:val="24"/>
          <w:lang w:val="en-MY"/>
        </w:rPr>
        <w:t>- 2969.09 cm</w:t>
      </w:r>
      <w:r w:rsidRPr="00C732AB">
        <w:rPr>
          <w:rFonts w:ascii="Times New Roman" w:hAnsi="Times New Roman" w:cs="Times New Roman"/>
          <w:szCs w:val="24"/>
          <w:vertAlign w:val="superscript"/>
          <w:lang w:val="en-MY"/>
        </w:rPr>
        <w:t>-1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. </w:t>
      </w:r>
      <w:r w:rsidR="00685107" w:rsidRPr="00C732AB">
        <w:rPr>
          <w:rFonts w:ascii="Times New Roman" w:hAnsi="Times New Roman" w:cs="Times New Roman"/>
          <w:szCs w:val="24"/>
          <w:lang w:val="en-MY"/>
        </w:rPr>
        <w:t>F</w:t>
      </w:r>
      <w:r w:rsidRPr="00C732AB">
        <w:rPr>
          <w:rFonts w:ascii="Times New Roman" w:hAnsi="Times New Roman" w:cs="Times New Roman"/>
          <w:szCs w:val="24"/>
          <w:lang w:val="en-MY"/>
        </w:rPr>
        <w:t>or the imine group band, C=N, it was clearly observed at 1604.36</w:t>
      </w:r>
      <w:r w:rsidR="00C732AB" w:rsidRPr="00C732AB">
        <w:rPr>
          <w:rFonts w:ascii="Times New Roman" w:hAnsi="Times New Roman" w:cs="Times New Roman"/>
          <w:szCs w:val="24"/>
          <w:lang w:val="en-MY"/>
        </w:rPr>
        <w:t xml:space="preserve"> - </w:t>
      </w:r>
      <w:r w:rsidRPr="00C732AB">
        <w:rPr>
          <w:rFonts w:ascii="Times New Roman" w:hAnsi="Times New Roman" w:cs="Times New Roman"/>
          <w:szCs w:val="24"/>
          <w:lang w:val="en-MY"/>
        </w:rPr>
        <w:t>1606.51 cm</w:t>
      </w:r>
      <w:r w:rsidRPr="00C732AB">
        <w:rPr>
          <w:rFonts w:ascii="Times New Roman" w:hAnsi="Times New Roman" w:cs="Times New Roman"/>
          <w:szCs w:val="24"/>
          <w:vertAlign w:val="superscript"/>
          <w:lang w:val="en-MY"/>
        </w:rPr>
        <w:t>-1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confirming the formation of Schiff base</w:t>
      </w:r>
      <w:r w:rsidR="0085266A" w:rsidRPr="00C732AB">
        <w:rPr>
          <w:rFonts w:ascii="Times New Roman" w:hAnsi="Times New Roman" w:cs="Times New Roman"/>
          <w:szCs w:val="24"/>
          <w:lang w:val="en-MY"/>
        </w:rPr>
        <w:t xml:space="preserve"> [14]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. In addition, the absorption band of aliphatic alkene occurred </w:t>
      </w:r>
      <w:r w:rsidR="00685107" w:rsidRPr="00C732AB">
        <w:rPr>
          <w:rFonts w:ascii="Times New Roman" w:hAnsi="Times New Roman" w:cs="Times New Roman"/>
          <w:szCs w:val="24"/>
          <w:lang w:val="en-MY"/>
        </w:rPr>
        <w:t>within the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r</w:t>
      </w:r>
      <w:r w:rsidR="00685107" w:rsidRPr="00C732AB">
        <w:rPr>
          <w:rFonts w:ascii="Times New Roman" w:hAnsi="Times New Roman" w:cs="Times New Roman"/>
          <w:szCs w:val="24"/>
          <w:lang w:val="en-MY"/>
        </w:rPr>
        <w:t>ange of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1582.82</w:t>
      </w:r>
      <w:r w:rsidR="00C732AB" w:rsidRPr="00C732AB">
        <w:rPr>
          <w:rFonts w:ascii="Times New Roman" w:hAnsi="Times New Roman" w:cs="Times New Roman"/>
          <w:szCs w:val="24"/>
          <w:lang w:val="en-MY"/>
        </w:rPr>
        <w:t xml:space="preserve"> </w:t>
      </w:r>
      <w:r w:rsidRPr="00C732AB">
        <w:rPr>
          <w:rFonts w:ascii="Times New Roman" w:hAnsi="Times New Roman" w:cs="Times New Roman"/>
          <w:szCs w:val="24"/>
          <w:lang w:val="en-MY"/>
        </w:rPr>
        <w:t>-</w:t>
      </w:r>
      <w:r w:rsidR="00C732AB" w:rsidRPr="00C732AB">
        <w:rPr>
          <w:rFonts w:ascii="Times New Roman" w:hAnsi="Times New Roman" w:cs="Times New Roman"/>
          <w:szCs w:val="24"/>
          <w:lang w:val="en-MY"/>
        </w:rPr>
        <w:t xml:space="preserve"> </w:t>
      </w:r>
      <w:r w:rsidRPr="00C732AB">
        <w:rPr>
          <w:rFonts w:ascii="Times New Roman" w:hAnsi="Times New Roman" w:cs="Times New Roman"/>
          <w:szCs w:val="24"/>
          <w:lang w:val="en-MY"/>
        </w:rPr>
        <w:t>1585.38 cm</w:t>
      </w:r>
      <w:r w:rsidRPr="00C732AB">
        <w:rPr>
          <w:rFonts w:ascii="Times New Roman" w:hAnsi="Times New Roman" w:cs="Times New Roman"/>
          <w:szCs w:val="24"/>
          <w:vertAlign w:val="superscript"/>
          <w:lang w:val="en-MY"/>
        </w:rPr>
        <w:t>-1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. The </w:t>
      </w:r>
      <w:r w:rsidR="00B151C0" w:rsidRPr="00C732AB">
        <w:rPr>
          <w:rFonts w:ascii="Times New Roman" w:hAnsi="Times New Roman" w:cs="Times New Roman"/>
          <w:szCs w:val="24"/>
          <w:lang w:val="en-MY"/>
        </w:rPr>
        <w:t>FT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IR spectrum of 3a shows the </w:t>
      </w:r>
      <w:r w:rsidR="00F679B9" w:rsidRPr="00C732AB">
        <w:rPr>
          <w:rFonts w:ascii="Times New Roman" w:hAnsi="Times New Roman" w:cs="Times New Roman"/>
          <w:szCs w:val="24"/>
          <w:lang w:val="en-MY"/>
        </w:rPr>
        <w:t>stretching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of N=O (NO</w:t>
      </w:r>
      <w:r w:rsidRPr="00C732AB">
        <w:rPr>
          <w:rFonts w:ascii="Times New Roman" w:hAnsi="Times New Roman" w:cs="Times New Roman"/>
          <w:szCs w:val="24"/>
          <w:vertAlign w:val="subscript"/>
          <w:lang w:val="en-MY"/>
        </w:rPr>
        <w:t>2</w:t>
      </w:r>
      <w:r w:rsidRPr="00C732AB">
        <w:rPr>
          <w:rFonts w:ascii="Times New Roman" w:hAnsi="Times New Roman" w:cs="Times New Roman"/>
          <w:szCs w:val="24"/>
          <w:lang w:val="en-MY"/>
        </w:rPr>
        <w:t>)</w:t>
      </w:r>
      <w:r w:rsidRPr="00C732AB">
        <w:rPr>
          <w:rFonts w:ascii="Times New Roman" w:hAnsi="Times New Roman" w:cs="Times New Roman"/>
          <w:b/>
          <w:szCs w:val="24"/>
          <w:vertAlign w:val="subscript"/>
          <w:lang w:val="en-MY"/>
        </w:rPr>
        <w:t xml:space="preserve"> 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asymmetric at </w:t>
      </w:r>
      <w:r w:rsidR="00685107" w:rsidRPr="00C732AB">
        <w:rPr>
          <w:rFonts w:ascii="Times New Roman" w:hAnsi="Times New Roman" w:cs="Times New Roman"/>
          <w:szCs w:val="24"/>
          <w:lang w:val="en-MY"/>
        </w:rPr>
        <w:t xml:space="preserve">the 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region </w:t>
      </w:r>
      <w:r w:rsidR="00685107" w:rsidRPr="00C732AB">
        <w:rPr>
          <w:rFonts w:ascii="Times New Roman" w:hAnsi="Times New Roman" w:cs="Times New Roman"/>
          <w:szCs w:val="24"/>
          <w:lang w:val="en-MY"/>
        </w:rPr>
        <w:t xml:space="preserve">ranging from </w:t>
      </w:r>
      <w:r w:rsidRPr="00C732AB">
        <w:rPr>
          <w:rFonts w:ascii="Times New Roman" w:hAnsi="Times New Roman" w:cs="Times New Roman"/>
          <w:szCs w:val="24"/>
          <w:lang w:val="en-MY"/>
        </w:rPr>
        <w:t>1509.23</w:t>
      </w:r>
      <w:r w:rsidR="00C732AB" w:rsidRPr="00C732AB">
        <w:rPr>
          <w:rFonts w:ascii="Times New Roman" w:hAnsi="Times New Roman" w:cs="Times New Roman"/>
          <w:szCs w:val="24"/>
          <w:lang w:val="en-MY"/>
        </w:rPr>
        <w:t xml:space="preserve"> </w:t>
      </w:r>
      <w:r w:rsidRPr="00C732AB">
        <w:rPr>
          <w:rFonts w:ascii="Times New Roman" w:hAnsi="Times New Roman" w:cs="Times New Roman"/>
          <w:szCs w:val="24"/>
          <w:lang w:val="en-MY"/>
        </w:rPr>
        <w:t>-</w:t>
      </w:r>
      <w:r w:rsidR="00C732AB" w:rsidRPr="00C732AB">
        <w:rPr>
          <w:rFonts w:ascii="Times New Roman" w:hAnsi="Times New Roman" w:cs="Times New Roman"/>
          <w:szCs w:val="24"/>
          <w:lang w:val="en-MY"/>
        </w:rPr>
        <w:t xml:space="preserve"> </w:t>
      </w:r>
      <w:r w:rsidRPr="00C732AB">
        <w:rPr>
          <w:rFonts w:ascii="Times New Roman" w:hAnsi="Times New Roman" w:cs="Times New Roman"/>
          <w:szCs w:val="24"/>
          <w:lang w:val="en-MY"/>
        </w:rPr>
        <w:t>1519.05 cm</w:t>
      </w:r>
      <w:r w:rsidRPr="00C732AB">
        <w:rPr>
          <w:rFonts w:ascii="Times New Roman" w:hAnsi="Times New Roman" w:cs="Times New Roman"/>
          <w:szCs w:val="24"/>
          <w:vertAlign w:val="superscript"/>
          <w:lang w:val="en-MY"/>
        </w:rPr>
        <w:t>-1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. </w:t>
      </w:r>
      <w:r w:rsidR="00F679B9" w:rsidRPr="00C732AB">
        <w:rPr>
          <w:rFonts w:ascii="Times New Roman" w:hAnsi="Times New Roman" w:cs="Times New Roman"/>
          <w:szCs w:val="24"/>
          <w:lang w:val="en-MY"/>
        </w:rPr>
        <w:t>Furthermore</w:t>
      </w:r>
      <w:r w:rsidR="00685107" w:rsidRPr="00C732AB">
        <w:rPr>
          <w:rFonts w:ascii="Times New Roman" w:hAnsi="Times New Roman" w:cs="Times New Roman"/>
          <w:szCs w:val="24"/>
          <w:lang w:val="en-MY"/>
        </w:rPr>
        <w:t>,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N=O</w:t>
      </w:r>
      <w:r w:rsidRPr="00C732AB">
        <w:rPr>
          <w:rFonts w:ascii="Times New Roman" w:hAnsi="Times New Roman" w:cs="Times New Roman"/>
          <w:b/>
          <w:szCs w:val="24"/>
          <w:lang w:val="en-MY"/>
        </w:rPr>
        <w:t xml:space="preserve"> (</w:t>
      </w:r>
      <w:r w:rsidRPr="00C732AB">
        <w:rPr>
          <w:rFonts w:ascii="Times New Roman" w:hAnsi="Times New Roman" w:cs="Times New Roman"/>
          <w:szCs w:val="24"/>
          <w:lang w:val="en-MY"/>
        </w:rPr>
        <w:t>NO</w:t>
      </w:r>
      <w:r w:rsidRPr="00C732AB">
        <w:rPr>
          <w:rFonts w:ascii="Times New Roman" w:hAnsi="Times New Roman" w:cs="Times New Roman"/>
          <w:szCs w:val="24"/>
          <w:vertAlign w:val="subscript"/>
          <w:lang w:val="en-MY"/>
        </w:rPr>
        <w:t>2</w:t>
      </w:r>
      <w:r w:rsidRPr="00C732AB">
        <w:rPr>
          <w:rFonts w:ascii="Times New Roman" w:hAnsi="Times New Roman" w:cs="Times New Roman"/>
          <w:szCs w:val="24"/>
          <w:lang w:val="en-MY"/>
        </w:rPr>
        <w:t>)</w:t>
      </w:r>
      <w:r w:rsidRPr="00C732AB">
        <w:rPr>
          <w:rFonts w:ascii="Times New Roman" w:hAnsi="Times New Roman" w:cs="Times New Roman"/>
          <w:b/>
          <w:szCs w:val="24"/>
          <w:vertAlign w:val="subscript"/>
          <w:lang w:val="en-MY"/>
        </w:rPr>
        <w:t xml:space="preserve"> 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symmetric was confirmed by the peak at </w:t>
      </w:r>
      <w:r w:rsidR="00685107" w:rsidRPr="00C732AB">
        <w:rPr>
          <w:rFonts w:ascii="Times New Roman" w:hAnsi="Times New Roman" w:cs="Times New Roman"/>
          <w:szCs w:val="24"/>
          <w:lang w:val="en-MY"/>
        </w:rPr>
        <w:t xml:space="preserve">the </w:t>
      </w:r>
      <w:r w:rsidRPr="00C732AB">
        <w:rPr>
          <w:rFonts w:ascii="Times New Roman" w:hAnsi="Times New Roman" w:cs="Times New Roman"/>
          <w:szCs w:val="24"/>
          <w:lang w:val="en-MY"/>
        </w:rPr>
        <w:t>range</w:t>
      </w:r>
      <w:r w:rsidR="00685107" w:rsidRPr="00C732AB">
        <w:rPr>
          <w:rFonts w:ascii="Times New Roman" w:hAnsi="Times New Roman" w:cs="Times New Roman"/>
          <w:szCs w:val="24"/>
          <w:lang w:val="en-MY"/>
        </w:rPr>
        <w:t xml:space="preserve"> between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1335.12 cm</w:t>
      </w:r>
      <w:r w:rsidRPr="00C732AB">
        <w:rPr>
          <w:rFonts w:ascii="Times New Roman" w:hAnsi="Times New Roman" w:cs="Times New Roman"/>
          <w:szCs w:val="24"/>
          <w:vertAlign w:val="superscript"/>
          <w:lang w:val="en-MY"/>
        </w:rPr>
        <w:t>-1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- 1340.88 cm</w:t>
      </w:r>
      <w:r w:rsidRPr="00C732AB">
        <w:rPr>
          <w:rFonts w:ascii="Times New Roman" w:hAnsi="Times New Roman" w:cs="Times New Roman"/>
          <w:szCs w:val="24"/>
          <w:vertAlign w:val="superscript"/>
          <w:lang w:val="en-MY"/>
        </w:rPr>
        <w:t>-1</w:t>
      </w:r>
      <w:r w:rsidR="0085266A" w:rsidRPr="00C732AB">
        <w:rPr>
          <w:rFonts w:ascii="Times New Roman" w:hAnsi="Times New Roman" w:cs="Times New Roman"/>
          <w:szCs w:val="24"/>
          <w:vertAlign w:val="superscript"/>
          <w:lang w:val="en-MY"/>
        </w:rPr>
        <w:t xml:space="preserve"> </w:t>
      </w:r>
      <w:r w:rsidR="0085266A" w:rsidRPr="00C732AB">
        <w:rPr>
          <w:rFonts w:ascii="Times New Roman" w:hAnsi="Times New Roman" w:cs="Times New Roman"/>
          <w:szCs w:val="24"/>
          <w:lang w:val="en-MY"/>
        </w:rPr>
        <w:t>[13]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. </w:t>
      </w:r>
      <w:r w:rsidR="00685107" w:rsidRPr="00C732AB">
        <w:rPr>
          <w:rFonts w:ascii="Times New Roman" w:hAnsi="Times New Roman" w:cs="Times New Roman"/>
          <w:szCs w:val="24"/>
          <w:lang w:val="en-MY"/>
        </w:rPr>
        <w:t>Meanwhile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, for spectrum 3b, the presence of </w:t>
      </w:r>
      <w:r w:rsidR="00685107" w:rsidRPr="00C732AB">
        <w:rPr>
          <w:rFonts w:ascii="Times New Roman" w:hAnsi="Times New Roman" w:cs="Times New Roman"/>
          <w:szCs w:val="24"/>
          <w:lang w:val="en-MY"/>
        </w:rPr>
        <w:t xml:space="preserve">the </w:t>
      </w:r>
      <w:r w:rsidRPr="00C732AB">
        <w:rPr>
          <w:rFonts w:ascii="Times New Roman" w:hAnsi="Times New Roman" w:cs="Times New Roman"/>
          <w:szCs w:val="24"/>
          <w:lang w:val="en-MY"/>
        </w:rPr>
        <w:t>cyano group in the compound was confirmed by the strong absorption peak at 2224.90 cm</w:t>
      </w:r>
      <w:r w:rsidRPr="00C732AB">
        <w:rPr>
          <w:rFonts w:ascii="Times New Roman" w:hAnsi="Times New Roman" w:cs="Times New Roman"/>
          <w:szCs w:val="24"/>
          <w:vertAlign w:val="superscript"/>
          <w:lang w:val="en-MY"/>
        </w:rPr>
        <w:t>-1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that </w:t>
      </w:r>
      <w:r w:rsidR="00F679B9" w:rsidRPr="00C732AB">
        <w:rPr>
          <w:rFonts w:ascii="Times New Roman" w:hAnsi="Times New Roman" w:cs="Times New Roman"/>
          <w:szCs w:val="24"/>
          <w:lang w:val="en-MY"/>
        </w:rPr>
        <w:t xml:space="preserve">was </w:t>
      </w:r>
      <w:r w:rsidRPr="00C732AB">
        <w:rPr>
          <w:rFonts w:ascii="Times New Roman" w:hAnsi="Times New Roman" w:cs="Times New Roman"/>
          <w:szCs w:val="24"/>
          <w:lang w:val="en-MY"/>
        </w:rPr>
        <w:t>assigned as C</w:t>
      </w:r>
      <m:oMath>
        <m:r>
          <w:rPr>
            <w:rFonts w:ascii="Cambria Math" w:hAnsi="Cambria Math" w:cs="Times New Roman"/>
            <w:szCs w:val="24"/>
            <w:lang w:val="en-MY"/>
          </w:rPr>
          <m:t>≡</m:t>
        </m:r>
      </m:oMath>
      <w:r w:rsidRPr="00C732AB">
        <w:rPr>
          <w:rFonts w:ascii="Times New Roman" w:hAnsi="Times New Roman" w:cs="Times New Roman"/>
          <w:szCs w:val="24"/>
          <w:lang w:val="en-MY"/>
        </w:rPr>
        <w:t xml:space="preserve">N stretching </w:t>
      </w:r>
      <w:r w:rsidR="0085266A" w:rsidRPr="00C732AB">
        <w:rPr>
          <w:rFonts w:ascii="Times New Roman" w:hAnsi="Times New Roman" w:cs="Times New Roman"/>
          <w:szCs w:val="24"/>
          <w:lang w:val="en-MY"/>
        </w:rPr>
        <w:t xml:space="preserve">[15]. </w:t>
      </w:r>
      <w:r w:rsidRPr="00C732AB">
        <w:rPr>
          <w:rFonts w:ascii="Times New Roman" w:hAnsi="Times New Roman" w:cs="Times New Roman"/>
          <w:szCs w:val="24"/>
          <w:lang w:val="en-MY"/>
        </w:rPr>
        <w:t>The C-O stretching for compound</w:t>
      </w:r>
      <w:r w:rsidR="000A1F5D" w:rsidRPr="00C732AB">
        <w:rPr>
          <w:rFonts w:ascii="Times New Roman" w:hAnsi="Times New Roman" w:cs="Times New Roman"/>
          <w:szCs w:val="24"/>
          <w:lang w:val="en-MY"/>
        </w:rPr>
        <w:t>s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3a</w:t>
      </w:r>
      <w:r w:rsidR="00AB396A" w:rsidRPr="00C732AB">
        <w:rPr>
          <w:rFonts w:ascii="Times New Roman" w:hAnsi="Times New Roman" w:cs="Times New Roman"/>
          <w:szCs w:val="24"/>
          <w:lang w:val="en-MY"/>
        </w:rPr>
        <w:t xml:space="preserve"> and 3b </w:t>
      </w:r>
      <w:r w:rsidR="00685107" w:rsidRPr="00C732AB">
        <w:rPr>
          <w:rFonts w:ascii="Times New Roman" w:hAnsi="Times New Roman" w:cs="Times New Roman"/>
          <w:szCs w:val="24"/>
          <w:lang w:val="en-MY"/>
        </w:rPr>
        <w:t xml:space="preserve">both </w:t>
      </w:r>
      <w:r w:rsidRPr="00C732AB">
        <w:rPr>
          <w:rFonts w:ascii="Times New Roman" w:hAnsi="Times New Roman" w:cs="Times New Roman"/>
          <w:szCs w:val="24"/>
          <w:lang w:val="en-MY"/>
        </w:rPr>
        <w:t>w</w:t>
      </w:r>
      <w:r w:rsidR="00685107" w:rsidRPr="00C732AB">
        <w:rPr>
          <w:rFonts w:ascii="Times New Roman" w:hAnsi="Times New Roman" w:cs="Times New Roman"/>
          <w:szCs w:val="24"/>
          <w:lang w:val="en-MY"/>
        </w:rPr>
        <w:t>as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discovered at 1259.76 cm</w:t>
      </w:r>
      <w:r w:rsidRPr="00C732AB">
        <w:rPr>
          <w:rFonts w:ascii="Times New Roman" w:hAnsi="Times New Roman" w:cs="Times New Roman"/>
          <w:szCs w:val="24"/>
          <w:vertAlign w:val="superscript"/>
          <w:lang w:val="en-MY"/>
        </w:rPr>
        <w:t>-1</w:t>
      </w:r>
      <w:r w:rsidR="00AB396A" w:rsidRPr="00C732AB">
        <w:rPr>
          <w:rFonts w:ascii="Times New Roman" w:hAnsi="Times New Roman" w:cs="Times New Roman"/>
          <w:szCs w:val="24"/>
          <w:lang w:val="en-MY"/>
        </w:rPr>
        <w:t xml:space="preserve"> and </w:t>
      </w:r>
      <w:r w:rsidRPr="00C732AB">
        <w:rPr>
          <w:rFonts w:ascii="Times New Roman" w:hAnsi="Times New Roman" w:cs="Times New Roman"/>
          <w:szCs w:val="24"/>
          <w:lang w:val="en-MY"/>
        </w:rPr>
        <w:t>1250.70 cm</w:t>
      </w:r>
      <w:r w:rsidRPr="00C732AB">
        <w:rPr>
          <w:rFonts w:ascii="Times New Roman" w:hAnsi="Times New Roman" w:cs="Times New Roman"/>
          <w:szCs w:val="24"/>
          <w:vertAlign w:val="superscript"/>
          <w:lang w:val="en-MY"/>
        </w:rPr>
        <w:t>-1</w:t>
      </w:r>
      <w:r w:rsidRPr="00C732AB">
        <w:rPr>
          <w:rFonts w:ascii="Times New Roman" w:hAnsi="Times New Roman" w:cs="Times New Roman"/>
          <w:szCs w:val="24"/>
          <w:lang w:val="en-MY"/>
        </w:rPr>
        <w:t>, respectively</w:t>
      </w:r>
      <w:r w:rsidR="0085266A" w:rsidRPr="00C732AB">
        <w:rPr>
          <w:rFonts w:ascii="Times New Roman" w:hAnsi="Times New Roman" w:cs="Times New Roman"/>
          <w:szCs w:val="24"/>
          <w:lang w:val="en-MY"/>
        </w:rPr>
        <w:t xml:space="preserve"> [16]</w:t>
      </w:r>
      <w:r w:rsidRPr="00C732AB">
        <w:rPr>
          <w:rFonts w:ascii="Times New Roman" w:hAnsi="Times New Roman" w:cs="Times New Roman"/>
          <w:szCs w:val="24"/>
          <w:lang w:val="en-MY"/>
        </w:rPr>
        <w:t>.</w:t>
      </w:r>
    </w:p>
    <w:p w14:paraId="42108158" w14:textId="77777777" w:rsidR="00D9353D" w:rsidRPr="002805C2" w:rsidRDefault="00D9353D" w:rsidP="00D9353D">
      <w:pPr>
        <w:outlineLvl w:val="0"/>
        <w:rPr>
          <w:rFonts w:ascii="Times New Roman" w:hAnsi="Times New Roman" w:cs="Times New Roman"/>
          <w:sz w:val="24"/>
          <w:szCs w:val="24"/>
          <w:lang w:val="en-MY"/>
        </w:rPr>
      </w:pPr>
    </w:p>
    <w:p w14:paraId="0E3ED1C2" w14:textId="6FEE69C1" w:rsidR="00D9353D" w:rsidRPr="002805C2" w:rsidRDefault="000A1F5D" w:rsidP="00D9353D">
      <w:pPr>
        <w:outlineLvl w:val="0"/>
        <w:rPr>
          <w:rFonts w:ascii="Times New Roman" w:hAnsi="Times New Roman" w:cs="Times New Roman"/>
          <w:b/>
          <w:sz w:val="24"/>
          <w:szCs w:val="24"/>
          <w:lang w:val="en-MY"/>
        </w:rPr>
      </w:pPr>
      <w:r w:rsidRPr="002805C2">
        <w:rPr>
          <w:rFonts w:ascii="Calibri" w:eastAsia="Calibri" w:hAnsi="Calibri" w:cs="Times New Roman"/>
          <w:noProof/>
          <w:kern w:val="0"/>
          <w:sz w:val="24"/>
          <w:szCs w:val="24"/>
          <w:lang w:val="en-MY" w:eastAsia="en-MY"/>
        </w:rPr>
        <w:lastRenderedPageBreak/>
        <mc:AlternateContent>
          <mc:Choice Requires="wpc">
            <w:drawing>
              <wp:inline distT="0" distB="0" distL="0" distR="0" wp14:anchorId="7BEE3950" wp14:editId="6F557912">
                <wp:extent cx="5904230" cy="3627120"/>
                <wp:effectExtent l="0" t="0" r="20320" b="11430"/>
                <wp:docPr id="1" name="Canvas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6350">
                          <a:solidFill>
                            <a:schemeClr val="tx1"/>
                          </a:solidFill>
                        </a:ln>
                      </wpc:whole>
                      <wpg:wgp>
                        <wpg:cNvPr id="2" name="Group 205"/>
                        <wpg:cNvGrpSpPr>
                          <a:grpSpLocks/>
                        </wpg:cNvGrpSpPr>
                        <wpg:grpSpPr bwMode="auto">
                          <a:xfrm>
                            <a:off x="28849" y="1"/>
                            <a:ext cx="5875843" cy="3627000"/>
                            <a:chOff x="90" y="-4"/>
                            <a:chExt cx="13994" cy="8838"/>
                          </a:xfrm>
                        </wpg:grpSpPr>
                        <wps:wsp>
                          <wps:cNvPr id="15" name="Lin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2" y="8101"/>
                              <a:ext cx="1305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2" y="8101"/>
                              <a:ext cx="0" cy="4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02" y="8101"/>
                              <a:ext cx="0" cy="4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31" y="8101"/>
                              <a:ext cx="0" cy="4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50" y="8101"/>
                              <a:ext cx="0" cy="4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79" y="8101"/>
                              <a:ext cx="0" cy="4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99" y="8101"/>
                              <a:ext cx="0" cy="4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28" y="8101"/>
                              <a:ext cx="0" cy="4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47" y="8101"/>
                              <a:ext cx="0" cy="4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76" y="8101"/>
                              <a:ext cx="0" cy="4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796" y="8101"/>
                              <a:ext cx="0" cy="4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825" y="8101"/>
                              <a:ext cx="0" cy="4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844" y="8101"/>
                              <a:ext cx="0" cy="4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873" y="8101"/>
                              <a:ext cx="0" cy="4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640" y="8101"/>
                              <a:ext cx="0" cy="4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2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82" y="-4"/>
                              <a:ext cx="0" cy="810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8101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7967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Line 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7649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" name="Line 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7331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Line 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7001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Line 2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6683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2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6365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6047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5717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5400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5082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4764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Line 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4446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3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4116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3798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Line 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3480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Line 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3163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Line 3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2832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Line 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2515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Line 4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2197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Line 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1879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Line 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1549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Line 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1231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Line 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913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4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595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4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278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Line 4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" y="-4"/>
                              <a:ext cx="3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Rectangle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403" y="8198"/>
                              <a:ext cx="726" cy="3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5DF778" w14:textId="77777777" w:rsidR="00685107" w:rsidRDefault="00685107" w:rsidP="00C431C9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6"/>
                                    <w:szCs w:val="16"/>
                                  </w:rPr>
                                  <w:t>4000.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3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66" y="8198"/>
                              <a:ext cx="528" cy="3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50582C" w14:textId="77777777" w:rsidR="00685107" w:rsidRDefault="00685107" w:rsidP="00C431C9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6"/>
                                    <w:szCs w:val="16"/>
                                  </w:rPr>
                                  <w:t>36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4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95" y="8198"/>
                              <a:ext cx="528" cy="3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9FA5E2" w14:textId="77777777" w:rsidR="00685107" w:rsidRDefault="00685107" w:rsidP="00C431C9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6"/>
                                    <w:szCs w:val="16"/>
                                  </w:rPr>
                                  <w:t>32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5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14" y="8198"/>
                              <a:ext cx="528" cy="3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41CA82" w14:textId="77777777" w:rsidR="00685107" w:rsidRDefault="00685107" w:rsidP="00C431C9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6"/>
                                    <w:szCs w:val="16"/>
                                  </w:rPr>
                                  <w:t>28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7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43" y="8198"/>
                              <a:ext cx="528" cy="3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9F8605" w14:textId="77777777" w:rsidR="00685107" w:rsidRDefault="00685107" w:rsidP="00C431C9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6"/>
                                    <w:szCs w:val="16"/>
                                  </w:rPr>
                                  <w:t>24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8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5563" y="8198"/>
                              <a:ext cx="528" cy="3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6D1691" w14:textId="77777777" w:rsidR="00685107" w:rsidRDefault="00685107" w:rsidP="00C431C9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6"/>
                                    <w:szCs w:val="16"/>
                                  </w:rPr>
                                  <w:t>20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9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6592" y="8198"/>
                              <a:ext cx="528" cy="3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6D5C11" w14:textId="77777777" w:rsidR="00685107" w:rsidRDefault="00685107" w:rsidP="00C431C9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6"/>
                                    <w:szCs w:val="16"/>
                                  </w:rPr>
                                  <w:t>18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0" name="Rectangle 55"/>
                          <wps:cNvSpPr>
                            <a:spLocks noChangeArrowheads="1"/>
                          </wps:cNvSpPr>
                          <wps:spPr bwMode="auto">
                            <a:xfrm>
                              <a:off x="7611" y="8198"/>
                              <a:ext cx="528" cy="3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3F01DA" w14:textId="77777777" w:rsidR="00685107" w:rsidRDefault="00685107" w:rsidP="00C431C9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6"/>
                                    <w:szCs w:val="16"/>
                                  </w:rPr>
                                  <w:t>16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1" name="Rectangle 56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8198"/>
                              <a:ext cx="528" cy="3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3023E4" w14:textId="77777777" w:rsidR="00685107" w:rsidRDefault="00685107" w:rsidP="00C431C9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6"/>
                                    <w:szCs w:val="16"/>
                                  </w:rPr>
                                  <w:t>14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2" name="Rectangle 57"/>
                          <wps:cNvSpPr>
                            <a:spLocks noChangeArrowheads="1"/>
                          </wps:cNvSpPr>
                          <wps:spPr bwMode="auto">
                            <a:xfrm>
                              <a:off x="9660" y="8198"/>
                              <a:ext cx="528" cy="3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3343C4" w14:textId="77777777" w:rsidR="00685107" w:rsidRDefault="00685107" w:rsidP="00C431C9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6"/>
                                    <w:szCs w:val="16"/>
                                  </w:rPr>
                                  <w:t>12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3" name="Rectangle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89" y="8198"/>
                              <a:ext cx="528" cy="3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382925" w14:textId="77777777" w:rsidR="00685107" w:rsidRDefault="00685107" w:rsidP="00C431C9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6"/>
                                    <w:szCs w:val="16"/>
                                  </w:rPr>
                                  <w:t>10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4" name="Rectangle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1733" y="8198"/>
                              <a:ext cx="397" cy="3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CA93AB" w14:textId="77777777" w:rsidR="00685107" w:rsidRDefault="00685107" w:rsidP="00C431C9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6"/>
                                    <w:szCs w:val="16"/>
                                  </w:rPr>
                                  <w:t>8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5" name="Rectangle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762" y="8198"/>
                              <a:ext cx="397" cy="3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88111C" w14:textId="77777777" w:rsidR="00685107" w:rsidRDefault="00685107" w:rsidP="00C431C9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6"/>
                                    <w:szCs w:val="16"/>
                                  </w:rPr>
                                  <w:t>6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6" name="Rectangle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90" y="8198"/>
                              <a:ext cx="594" cy="3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B9CD29" w14:textId="77777777" w:rsidR="00685107" w:rsidRDefault="00685107" w:rsidP="00C431C9"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6"/>
                                    <w:szCs w:val="16"/>
                                  </w:rPr>
                                  <w:t>450.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7" name="Rectangle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6376" y="8380"/>
                              <a:ext cx="2980" cy="4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93B23F" w14:textId="77777777" w:rsidR="00685107" w:rsidRPr="00C431C9" w:rsidRDefault="00685107" w:rsidP="00C431C9">
                                <w:pPr>
                                  <w:rPr>
                                    <w:sz w:val="28"/>
                                  </w:rPr>
                                </w:pPr>
                                <w:r w:rsidRPr="00C431C9">
                                  <w:rPr>
                                    <w:rFonts w:ascii="Times New Roman" w:hAnsi="Times New Roman" w:cs="Times New Roman"/>
                                    <w:color w:val="000000"/>
                                    <w:szCs w:val="16"/>
                                  </w:rPr>
                                  <w:t>Wavenumber, cm</w:t>
                                </w:r>
                                <w:r w:rsidRPr="00C431C9">
                                  <w:rPr>
                                    <w:rFonts w:ascii="Times New Roman" w:hAnsi="Times New Roman" w:cs="Times New Roman"/>
                                    <w:color w:val="000000"/>
                                    <w:szCs w:val="16"/>
                                    <w:vertAlign w:val="superscript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8" name="Rectangle 63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-1186" y="3791"/>
                              <a:ext cx="3006" cy="4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2EBCD1" w14:textId="77777777" w:rsidR="00685107" w:rsidRPr="00C431C9" w:rsidRDefault="00685107" w:rsidP="00C431C9">
                                <w:pPr>
                                  <w:rPr>
                                    <w:sz w:val="28"/>
                                  </w:rPr>
                                </w:pPr>
                                <w:r w:rsidRPr="00C431C9">
                                  <w:rPr>
                                    <w:rFonts w:ascii="Times New Roman" w:hAnsi="Times New Roman" w:cs="Times New Roman"/>
                                    <w:color w:val="000000"/>
                                    <w:szCs w:val="16"/>
                                  </w:rPr>
                                  <w:t xml:space="preserve">Transmittance, %T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9" name="Freeform 64"/>
                          <wps:cNvSpPr>
                            <a:spLocks/>
                          </wps:cNvSpPr>
                          <wps:spPr bwMode="auto">
                            <a:xfrm>
                              <a:off x="582" y="-4"/>
                              <a:ext cx="13058" cy="3807"/>
                            </a:xfrm>
                            <a:custGeom>
                              <a:avLst/>
                              <a:gdLst>
                                <a:gd name="T0" fmla="*/ 136 w 13058"/>
                                <a:gd name="T1" fmla="*/ 86 h 2702"/>
                                <a:gd name="T2" fmla="*/ 282 w 13058"/>
                                <a:gd name="T3" fmla="*/ 147 h 2702"/>
                                <a:gd name="T4" fmla="*/ 428 w 13058"/>
                                <a:gd name="T5" fmla="*/ 172 h 2702"/>
                                <a:gd name="T6" fmla="*/ 563 w 13058"/>
                                <a:gd name="T7" fmla="*/ 367 h 2702"/>
                                <a:gd name="T8" fmla="*/ 709 w 13058"/>
                                <a:gd name="T9" fmla="*/ 306 h 2702"/>
                                <a:gd name="T10" fmla="*/ 855 w 13058"/>
                                <a:gd name="T11" fmla="*/ 489 h 2702"/>
                                <a:gd name="T12" fmla="*/ 1000 w 13058"/>
                                <a:gd name="T13" fmla="*/ 685 h 2702"/>
                                <a:gd name="T14" fmla="*/ 1146 w 13058"/>
                                <a:gd name="T15" fmla="*/ 991 h 2702"/>
                                <a:gd name="T16" fmla="*/ 1282 w 13058"/>
                                <a:gd name="T17" fmla="*/ 1247 h 2702"/>
                                <a:gd name="T18" fmla="*/ 1427 w 13058"/>
                                <a:gd name="T19" fmla="*/ 1382 h 2702"/>
                                <a:gd name="T20" fmla="*/ 1573 w 13058"/>
                                <a:gd name="T21" fmla="*/ 1370 h 2702"/>
                                <a:gd name="T22" fmla="*/ 1719 w 13058"/>
                                <a:gd name="T23" fmla="*/ 1296 h 2702"/>
                                <a:gd name="T24" fmla="*/ 1855 w 13058"/>
                                <a:gd name="T25" fmla="*/ 1223 h 2702"/>
                                <a:gd name="T26" fmla="*/ 2000 w 13058"/>
                                <a:gd name="T27" fmla="*/ 1162 h 2702"/>
                                <a:gd name="T28" fmla="*/ 2146 w 13058"/>
                                <a:gd name="T29" fmla="*/ 1064 h 2702"/>
                                <a:gd name="T30" fmla="*/ 2292 w 13058"/>
                                <a:gd name="T31" fmla="*/ 1003 h 2702"/>
                                <a:gd name="T32" fmla="*/ 2427 w 13058"/>
                                <a:gd name="T33" fmla="*/ 1003 h 2702"/>
                                <a:gd name="T34" fmla="*/ 2573 w 13058"/>
                                <a:gd name="T35" fmla="*/ 991 h 2702"/>
                                <a:gd name="T36" fmla="*/ 2719 w 13058"/>
                                <a:gd name="T37" fmla="*/ 1235 h 2702"/>
                                <a:gd name="T38" fmla="*/ 2864 w 13058"/>
                                <a:gd name="T39" fmla="*/ 1174 h 2702"/>
                                <a:gd name="T40" fmla="*/ 3000 w 13058"/>
                                <a:gd name="T41" fmla="*/ 917 h 2702"/>
                                <a:gd name="T42" fmla="*/ 3146 w 13058"/>
                                <a:gd name="T43" fmla="*/ 832 h 2702"/>
                                <a:gd name="T44" fmla="*/ 3291 w 13058"/>
                                <a:gd name="T45" fmla="*/ 783 h 2702"/>
                                <a:gd name="T46" fmla="*/ 3437 w 13058"/>
                                <a:gd name="T47" fmla="*/ 746 h 2702"/>
                                <a:gd name="T48" fmla="*/ 3573 w 13058"/>
                                <a:gd name="T49" fmla="*/ 746 h 2702"/>
                                <a:gd name="T50" fmla="*/ 3719 w 13058"/>
                                <a:gd name="T51" fmla="*/ 746 h 2702"/>
                                <a:gd name="T52" fmla="*/ 3864 w 13058"/>
                                <a:gd name="T53" fmla="*/ 746 h 2702"/>
                                <a:gd name="T54" fmla="*/ 4010 w 13058"/>
                                <a:gd name="T55" fmla="*/ 758 h 2702"/>
                                <a:gd name="T56" fmla="*/ 4146 w 13058"/>
                                <a:gd name="T57" fmla="*/ 734 h 2702"/>
                                <a:gd name="T58" fmla="*/ 4291 w 13058"/>
                                <a:gd name="T59" fmla="*/ 661 h 2702"/>
                                <a:gd name="T60" fmla="*/ 4437 w 13058"/>
                                <a:gd name="T61" fmla="*/ 722 h 2702"/>
                                <a:gd name="T62" fmla="*/ 4583 w 13058"/>
                                <a:gd name="T63" fmla="*/ 722 h 2702"/>
                                <a:gd name="T64" fmla="*/ 4719 w 13058"/>
                                <a:gd name="T65" fmla="*/ 709 h 2702"/>
                                <a:gd name="T66" fmla="*/ 4864 w 13058"/>
                                <a:gd name="T67" fmla="*/ 709 h 2702"/>
                                <a:gd name="T68" fmla="*/ 5010 w 13058"/>
                                <a:gd name="T69" fmla="*/ 734 h 2702"/>
                                <a:gd name="T70" fmla="*/ 5185 w 13058"/>
                                <a:gd name="T71" fmla="*/ 746 h 2702"/>
                                <a:gd name="T72" fmla="*/ 5476 w 13058"/>
                                <a:gd name="T73" fmla="*/ 783 h 2702"/>
                                <a:gd name="T74" fmla="*/ 5757 w 13058"/>
                                <a:gd name="T75" fmla="*/ 771 h 2702"/>
                                <a:gd name="T76" fmla="*/ 6049 w 13058"/>
                                <a:gd name="T77" fmla="*/ 807 h 2702"/>
                                <a:gd name="T78" fmla="*/ 6340 w 13058"/>
                                <a:gd name="T79" fmla="*/ 991 h 2702"/>
                                <a:gd name="T80" fmla="*/ 6621 w 13058"/>
                                <a:gd name="T81" fmla="*/ 1149 h 2702"/>
                                <a:gd name="T82" fmla="*/ 6913 w 13058"/>
                                <a:gd name="T83" fmla="*/ 1247 h 2702"/>
                                <a:gd name="T84" fmla="*/ 7194 w 13058"/>
                                <a:gd name="T85" fmla="*/ 1846 h 2702"/>
                                <a:gd name="T86" fmla="*/ 7486 w 13058"/>
                                <a:gd name="T87" fmla="*/ 1516 h 2702"/>
                                <a:gd name="T88" fmla="*/ 7767 w 13058"/>
                                <a:gd name="T89" fmla="*/ 1467 h 2702"/>
                                <a:gd name="T90" fmla="*/ 8058 w 13058"/>
                                <a:gd name="T91" fmla="*/ 1480 h 2702"/>
                                <a:gd name="T92" fmla="*/ 8340 w 13058"/>
                                <a:gd name="T93" fmla="*/ 1382 h 2702"/>
                                <a:gd name="T94" fmla="*/ 8631 w 13058"/>
                                <a:gd name="T95" fmla="*/ 1822 h 2702"/>
                                <a:gd name="T96" fmla="*/ 8922 w 13058"/>
                                <a:gd name="T97" fmla="*/ 2433 h 2702"/>
                                <a:gd name="T98" fmla="*/ 9204 w 13058"/>
                                <a:gd name="T99" fmla="*/ 1602 h 2702"/>
                                <a:gd name="T100" fmla="*/ 9495 w 13058"/>
                                <a:gd name="T101" fmla="*/ 1626 h 2702"/>
                                <a:gd name="T102" fmla="*/ 9777 w 13058"/>
                                <a:gd name="T103" fmla="*/ 1467 h 2702"/>
                                <a:gd name="T104" fmla="*/ 10068 w 13058"/>
                                <a:gd name="T105" fmla="*/ 1480 h 2702"/>
                                <a:gd name="T106" fmla="*/ 10350 w 13058"/>
                                <a:gd name="T107" fmla="*/ 1736 h 2702"/>
                                <a:gd name="T108" fmla="*/ 10641 w 13058"/>
                                <a:gd name="T109" fmla="*/ 1333 h 2702"/>
                                <a:gd name="T110" fmla="*/ 10922 w 13058"/>
                                <a:gd name="T111" fmla="*/ 1357 h 2702"/>
                                <a:gd name="T112" fmla="*/ 11214 w 13058"/>
                                <a:gd name="T113" fmla="*/ 1394 h 2702"/>
                                <a:gd name="T114" fmla="*/ 11505 w 13058"/>
                                <a:gd name="T115" fmla="*/ 1076 h 2702"/>
                                <a:gd name="T116" fmla="*/ 11786 w 13058"/>
                                <a:gd name="T117" fmla="*/ 881 h 2702"/>
                                <a:gd name="T118" fmla="*/ 12078 w 13058"/>
                                <a:gd name="T119" fmla="*/ 636 h 2702"/>
                                <a:gd name="T120" fmla="*/ 12359 w 13058"/>
                                <a:gd name="T121" fmla="*/ 428 h 2702"/>
                                <a:gd name="T122" fmla="*/ 12650 w 13058"/>
                                <a:gd name="T123" fmla="*/ 624 h 2702"/>
                                <a:gd name="T124" fmla="*/ 12932 w 13058"/>
                                <a:gd name="T125" fmla="*/ 86 h 27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  <a:cxn ang="0">
                                  <a:pos x="T122" y="T123"/>
                                </a:cxn>
                                <a:cxn ang="0">
                                  <a:pos x="T124" y="T125"/>
                                </a:cxn>
                              </a:cxnLst>
                              <a:rect l="0" t="0" r="r" b="b"/>
                              <a:pathLst>
                                <a:path w="13058" h="270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3"/>
                                  </a:lnTo>
                                  <a:lnTo>
                                    <a:pt x="10" y="13"/>
                                  </a:lnTo>
                                  <a:lnTo>
                                    <a:pt x="10" y="13"/>
                                  </a:lnTo>
                                  <a:lnTo>
                                    <a:pt x="10" y="13"/>
                                  </a:lnTo>
                                  <a:lnTo>
                                    <a:pt x="20" y="13"/>
                                  </a:lnTo>
                                  <a:lnTo>
                                    <a:pt x="20" y="13"/>
                                  </a:lnTo>
                                  <a:lnTo>
                                    <a:pt x="20" y="25"/>
                                  </a:lnTo>
                                  <a:lnTo>
                                    <a:pt x="20" y="25"/>
                                  </a:lnTo>
                                  <a:lnTo>
                                    <a:pt x="29" y="25"/>
                                  </a:lnTo>
                                  <a:lnTo>
                                    <a:pt x="29" y="25"/>
                                  </a:lnTo>
                                  <a:lnTo>
                                    <a:pt x="29" y="37"/>
                                  </a:lnTo>
                                  <a:lnTo>
                                    <a:pt x="29" y="37"/>
                                  </a:lnTo>
                                  <a:lnTo>
                                    <a:pt x="39" y="37"/>
                                  </a:lnTo>
                                  <a:lnTo>
                                    <a:pt x="39" y="49"/>
                                  </a:lnTo>
                                  <a:lnTo>
                                    <a:pt x="39" y="49"/>
                                  </a:lnTo>
                                  <a:lnTo>
                                    <a:pt x="39" y="49"/>
                                  </a:lnTo>
                                  <a:lnTo>
                                    <a:pt x="49" y="49"/>
                                  </a:lnTo>
                                  <a:lnTo>
                                    <a:pt x="49" y="49"/>
                                  </a:lnTo>
                                  <a:lnTo>
                                    <a:pt x="49" y="62"/>
                                  </a:lnTo>
                                  <a:lnTo>
                                    <a:pt x="59" y="62"/>
                                  </a:lnTo>
                                  <a:lnTo>
                                    <a:pt x="59" y="62"/>
                                  </a:lnTo>
                                  <a:lnTo>
                                    <a:pt x="59" y="62"/>
                                  </a:lnTo>
                                  <a:lnTo>
                                    <a:pt x="59" y="62"/>
                                  </a:lnTo>
                                  <a:lnTo>
                                    <a:pt x="68" y="62"/>
                                  </a:lnTo>
                                  <a:lnTo>
                                    <a:pt x="68" y="62"/>
                                  </a:lnTo>
                                  <a:lnTo>
                                    <a:pt x="68" y="62"/>
                                  </a:lnTo>
                                  <a:lnTo>
                                    <a:pt x="68" y="62"/>
                                  </a:lnTo>
                                  <a:lnTo>
                                    <a:pt x="78" y="62"/>
                                  </a:lnTo>
                                  <a:lnTo>
                                    <a:pt x="78" y="74"/>
                                  </a:lnTo>
                                  <a:lnTo>
                                    <a:pt x="78" y="74"/>
                                  </a:lnTo>
                                  <a:lnTo>
                                    <a:pt x="78" y="74"/>
                                  </a:lnTo>
                                  <a:lnTo>
                                    <a:pt x="88" y="74"/>
                                  </a:lnTo>
                                  <a:lnTo>
                                    <a:pt x="88" y="86"/>
                                  </a:lnTo>
                                  <a:lnTo>
                                    <a:pt x="88" y="86"/>
                                  </a:lnTo>
                                  <a:lnTo>
                                    <a:pt x="88" y="86"/>
                                  </a:lnTo>
                                  <a:lnTo>
                                    <a:pt x="97" y="86"/>
                                  </a:lnTo>
                                  <a:lnTo>
                                    <a:pt x="97" y="86"/>
                                  </a:lnTo>
                                  <a:lnTo>
                                    <a:pt x="97" y="86"/>
                                  </a:lnTo>
                                  <a:lnTo>
                                    <a:pt x="107" y="86"/>
                                  </a:lnTo>
                                  <a:lnTo>
                                    <a:pt x="107" y="86"/>
                                  </a:lnTo>
                                  <a:lnTo>
                                    <a:pt x="107" y="86"/>
                                  </a:lnTo>
                                  <a:lnTo>
                                    <a:pt x="107" y="86"/>
                                  </a:lnTo>
                                  <a:lnTo>
                                    <a:pt x="117" y="86"/>
                                  </a:lnTo>
                                  <a:lnTo>
                                    <a:pt x="117" y="86"/>
                                  </a:lnTo>
                                  <a:lnTo>
                                    <a:pt x="117" y="86"/>
                                  </a:lnTo>
                                  <a:lnTo>
                                    <a:pt x="117" y="86"/>
                                  </a:lnTo>
                                  <a:lnTo>
                                    <a:pt x="127" y="86"/>
                                  </a:lnTo>
                                  <a:lnTo>
                                    <a:pt x="127" y="86"/>
                                  </a:lnTo>
                                  <a:lnTo>
                                    <a:pt x="127" y="86"/>
                                  </a:lnTo>
                                  <a:lnTo>
                                    <a:pt x="127" y="86"/>
                                  </a:lnTo>
                                  <a:lnTo>
                                    <a:pt x="136" y="98"/>
                                  </a:lnTo>
                                  <a:lnTo>
                                    <a:pt x="136" y="86"/>
                                  </a:lnTo>
                                  <a:lnTo>
                                    <a:pt x="136" y="86"/>
                                  </a:lnTo>
                                  <a:lnTo>
                                    <a:pt x="136" y="86"/>
                                  </a:lnTo>
                                  <a:lnTo>
                                    <a:pt x="146" y="98"/>
                                  </a:lnTo>
                                  <a:lnTo>
                                    <a:pt x="146" y="98"/>
                                  </a:lnTo>
                                  <a:lnTo>
                                    <a:pt x="146" y="98"/>
                                  </a:lnTo>
                                  <a:lnTo>
                                    <a:pt x="156" y="98"/>
                                  </a:lnTo>
                                  <a:lnTo>
                                    <a:pt x="156" y="110"/>
                                  </a:lnTo>
                                  <a:lnTo>
                                    <a:pt x="156" y="110"/>
                                  </a:lnTo>
                                  <a:lnTo>
                                    <a:pt x="156" y="110"/>
                                  </a:lnTo>
                                  <a:lnTo>
                                    <a:pt x="165" y="110"/>
                                  </a:lnTo>
                                  <a:lnTo>
                                    <a:pt x="165" y="110"/>
                                  </a:lnTo>
                                  <a:lnTo>
                                    <a:pt x="165" y="110"/>
                                  </a:lnTo>
                                  <a:lnTo>
                                    <a:pt x="165" y="110"/>
                                  </a:lnTo>
                                  <a:lnTo>
                                    <a:pt x="175" y="110"/>
                                  </a:lnTo>
                                  <a:lnTo>
                                    <a:pt x="175" y="110"/>
                                  </a:lnTo>
                                  <a:lnTo>
                                    <a:pt x="175" y="110"/>
                                  </a:lnTo>
                                  <a:lnTo>
                                    <a:pt x="175" y="110"/>
                                  </a:lnTo>
                                  <a:lnTo>
                                    <a:pt x="185" y="110"/>
                                  </a:lnTo>
                                  <a:lnTo>
                                    <a:pt x="185" y="110"/>
                                  </a:lnTo>
                                  <a:lnTo>
                                    <a:pt x="185" y="110"/>
                                  </a:lnTo>
                                  <a:lnTo>
                                    <a:pt x="185" y="123"/>
                                  </a:lnTo>
                                  <a:lnTo>
                                    <a:pt x="195" y="123"/>
                                  </a:lnTo>
                                  <a:lnTo>
                                    <a:pt x="195" y="123"/>
                                  </a:lnTo>
                                  <a:lnTo>
                                    <a:pt x="195" y="123"/>
                                  </a:lnTo>
                                  <a:lnTo>
                                    <a:pt x="204" y="123"/>
                                  </a:lnTo>
                                  <a:lnTo>
                                    <a:pt x="204" y="123"/>
                                  </a:lnTo>
                                  <a:lnTo>
                                    <a:pt x="204" y="123"/>
                                  </a:lnTo>
                                  <a:lnTo>
                                    <a:pt x="204" y="135"/>
                                  </a:lnTo>
                                  <a:lnTo>
                                    <a:pt x="214" y="135"/>
                                  </a:lnTo>
                                  <a:lnTo>
                                    <a:pt x="214" y="135"/>
                                  </a:lnTo>
                                  <a:lnTo>
                                    <a:pt x="214" y="135"/>
                                  </a:lnTo>
                                  <a:lnTo>
                                    <a:pt x="214" y="135"/>
                                  </a:lnTo>
                                  <a:lnTo>
                                    <a:pt x="224" y="135"/>
                                  </a:lnTo>
                                  <a:lnTo>
                                    <a:pt x="224" y="135"/>
                                  </a:lnTo>
                                  <a:lnTo>
                                    <a:pt x="224" y="135"/>
                                  </a:lnTo>
                                  <a:lnTo>
                                    <a:pt x="224" y="135"/>
                                  </a:lnTo>
                                  <a:lnTo>
                                    <a:pt x="233" y="135"/>
                                  </a:lnTo>
                                  <a:lnTo>
                                    <a:pt x="233" y="135"/>
                                  </a:lnTo>
                                  <a:lnTo>
                                    <a:pt x="233" y="135"/>
                                  </a:lnTo>
                                  <a:lnTo>
                                    <a:pt x="243" y="135"/>
                                  </a:lnTo>
                                  <a:lnTo>
                                    <a:pt x="243" y="135"/>
                                  </a:lnTo>
                                  <a:lnTo>
                                    <a:pt x="243" y="135"/>
                                  </a:lnTo>
                                  <a:lnTo>
                                    <a:pt x="243" y="135"/>
                                  </a:lnTo>
                                  <a:lnTo>
                                    <a:pt x="253" y="135"/>
                                  </a:lnTo>
                                  <a:lnTo>
                                    <a:pt x="253" y="135"/>
                                  </a:lnTo>
                                  <a:lnTo>
                                    <a:pt x="253" y="135"/>
                                  </a:lnTo>
                                  <a:lnTo>
                                    <a:pt x="253" y="135"/>
                                  </a:lnTo>
                                  <a:lnTo>
                                    <a:pt x="262" y="135"/>
                                  </a:lnTo>
                                  <a:lnTo>
                                    <a:pt x="262" y="135"/>
                                  </a:lnTo>
                                  <a:lnTo>
                                    <a:pt x="262" y="135"/>
                                  </a:lnTo>
                                  <a:lnTo>
                                    <a:pt x="262" y="135"/>
                                  </a:lnTo>
                                  <a:lnTo>
                                    <a:pt x="272" y="135"/>
                                  </a:lnTo>
                                  <a:lnTo>
                                    <a:pt x="272" y="135"/>
                                  </a:lnTo>
                                  <a:lnTo>
                                    <a:pt x="272" y="135"/>
                                  </a:lnTo>
                                  <a:lnTo>
                                    <a:pt x="272" y="135"/>
                                  </a:lnTo>
                                  <a:lnTo>
                                    <a:pt x="282" y="147"/>
                                  </a:lnTo>
                                  <a:lnTo>
                                    <a:pt x="282" y="147"/>
                                  </a:lnTo>
                                  <a:lnTo>
                                    <a:pt x="282" y="147"/>
                                  </a:lnTo>
                                  <a:lnTo>
                                    <a:pt x="292" y="147"/>
                                  </a:lnTo>
                                  <a:lnTo>
                                    <a:pt x="292" y="147"/>
                                  </a:lnTo>
                                  <a:lnTo>
                                    <a:pt x="292" y="147"/>
                                  </a:lnTo>
                                  <a:lnTo>
                                    <a:pt x="292" y="147"/>
                                  </a:lnTo>
                                  <a:lnTo>
                                    <a:pt x="301" y="135"/>
                                  </a:lnTo>
                                  <a:lnTo>
                                    <a:pt x="301" y="135"/>
                                  </a:lnTo>
                                  <a:lnTo>
                                    <a:pt x="301" y="135"/>
                                  </a:lnTo>
                                  <a:lnTo>
                                    <a:pt x="301" y="135"/>
                                  </a:lnTo>
                                  <a:lnTo>
                                    <a:pt x="311" y="135"/>
                                  </a:lnTo>
                                  <a:lnTo>
                                    <a:pt x="311" y="135"/>
                                  </a:lnTo>
                                  <a:lnTo>
                                    <a:pt x="311" y="135"/>
                                  </a:lnTo>
                                  <a:lnTo>
                                    <a:pt x="311" y="135"/>
                                  </a:lnTo>
                                  <a:lnTo>
                                    <a:pt x="321" y="135"/>
                                  </a:lnTo>
                                  <a:lnTo>
                                    <a:pt x="321" y="135"/>
                                  </a:lnTo>
                                  <a:lnTo>
                                    <a:pt x="321" y="135"/>
                                  </a:lnTo>
                                  <a:lnTo>
                                    <a:pt x="321" y="135"/>
                                  </a:lnTo>
                                  <a:lnTo>
                                    <a:pt x="330" y="135"/>
                                  </a:lnTo>
                                  <a:lnTo>
                                    <a:pt x="330" y="135"/>
                                  </a:lnTo>
                                  <a:lnTo>
                                    <a:pt x="330" y="135"/>
                                  </a:lnTo>
                                  <a:lnTo>
                                    <a:pt x="340" y="135"/>
                                  </a:lnTo>
                                  <a:lnTo>
                                    <a:pt x="340" y="135"/>
                                  </a:lnTo>
                                  <a:lnTo>
                                    <a:pt x="340" y="135"/>
                                  </a:lnTo>
                                  <a:lnTo>
                                    <a:pt x="340" y="135"/>
                                  </a:lnTo>
                                  <a:lnTo>
                                    <a:pt x="350" y="135"/>
                                  </a:lnTo>
                                  <a:lnTo>
                                    <a:pt x="350" y="135"/>
                                  </a:lnTo>
                                  <a:lnTo>
                                    <a:pt x="350" y="135"/>
                                  </a:lnTo>
                                  <a:lnTo>
                                    <a:pt x="350" y="135"/>
                                  </a:lnTo>
                                  <a:lnTo>
                                    <a:pt x="360" y="135"/>
                                  </a:lnTo>
                                  <a:lnTo>
                                    <a:pt x="360" y="147"/>
                                  </a:lnTo>
                                  <a:lnTo>
                                    <a:pt x="360" y="147"/>
                                  </a:lnTo>
                                  <a:lnTo>
                                    <a:pt x="360" y="147"/>
                                  </a:lnTo>
                                  <a:lnTo>
                                    <a:pt x="369" y="147"/>
                                  </a:lnTo>
                                  <a:lnTo>
                                    <a:pt x="369" y="147"/>
                                  </a:lnTo>
                                  <a:lnTo>
                                    <a:pt x="369" y="147"/>
                                  </a:lnTo>
                                  <a:lnTo>
                                    <a:pt x="369" y="147"/>
                                  </a:lnTo>
                                  <a:lnTo>
                                    <a:pt x="379" y="147"/>
                                  </a:lnTo>
                                  <a:lnTo>
                                    <a:pt x="379" y="147"/>
                                  </a:lnTo>
                                  <a:lnTo>
                                    <a:pt x="379" y="147"/>
                                  </a:lnTo>
                                  <a:lnTo>
                                    <a:pt x="389" y="147"/>
                                  </a:lnTo>
                                  <a:lnTo>
                                    <a:pt x="389" y="147"/>
                                  </a:lnTo>
                                  <a:lnTo>
                                    <a:pt x="389" y="147"/>
                                  </a:lnTo>
                                  <a:lnTo>
                                    <a:pt x="389" y="147"/>
                                  </a:lnTo>
                                  <a:lnTo>
                                    <a:pt x="398" y="147"/>
                                  </a:lnTo>
                                  <a:lnTo>
                                    <a:pt x="398" y="147"/>
                                  </a:lnTo>
                                  <a:lnTo>
                                    <a:pt x="398" y="159"/>
                                  </a:lnTo>
                                  <a:lnTo>
                                    <a:pt x="398" y="159"/>
                                  </a:lnTo>
                                  <a:lnTo>
                                    <a:pt x="408" y="159"/>
                                  </a:lnTo>
                                  <a:lnTo>
                                    <a:pt x="408" y="159"/>
                                  </a:lnTo>
                                  <a:lnTo>
                                    <a:pt x="408" y="159"/>
                                  </a:lnTo>
                                  <a:lnTo>
                                    <a:pt x="408" y="159"/>
                                  </a:lnTo>
                                  <a:lnTo>
                                    <a:pt x="418" y="159"/>
                                  </a:lnTo>
                                  <a:lnTo>
                                    <a:pt x="418" y="159"/>
                                  </a:lnTo>
                                  <a:lnTo>
                                    <a:pt x="418" y="172"/>
                                  </a:lnTo>
                                  <a:lnTo>
                                    <a:pt x="418" y="172"/>
                                  </a:lnTo>
                                  <a:lnTo>
                                    <a:pt x="428" y="172"/>
                                  </a:lnTo>
                                  <a:lnTo>
                                    <a:pt x="428" y="172"/>
                                  </a:lnTo>
                                  <a:lnTo>
                                    <a:pt x="428" y="172"/>
                                  </a:lnTo>
                                  <a:lnTo>
                                    <a:pt x="437" y="184"/>
                                  </a:lnTo>
                                  <a:lnTo>
                                    <a:pt x="437" y="184"/>
                                  </a:lnTo>
                                  <a:lnTo>
                                    <a:pt x="437" y="184"/>
                                  </a:lnTo>
                                  <a:lnTo>
                                    <a:pt x="437" y="196"/>
                                  </a:lnTo>
                                  <a:lnTo>
                                    <a:pt x="447" y="196"/>
                                  </a:lnTo>
                                  <a:lnTo>
                                    <a:pt x="447" y="196"/>
                                  </a:lnTo>
                                  <a:lnTo>
                                    <a:pt x="447" y="208"/>
                                  </a:lnTo>
                                  <a:lnTo>
                                    <a:pt x="447" y="208"/>
                                  </a:lnTo>
                                  <a:lnTo>
                                    <a:pt x="457" y="208"/>
                                  </a:lnTo>
                                  <a:lnTo>
                                    <a:pt x="457" y="208"/>
                                  </a:lnTo>
                                  <a:lnTo>
                                    <a:pt x="457" y="220"/>
                                  </a:lnTo>
                                  <a:lnTo>
                                    <a:pt x="457" y="220"/>
                                  </a:lnTo>
                                  <a:lnTo>
                                    <a:pt x="466" y="220"/>
                                  </a:lnTo>
                                  <a:lnTo>
                                    <a:pt x="466" y="233"/>
                                  </a:lnTo>
                                  <a:lnTo>
                                    <a:pt x="466" y="233"/>
                                  </a:lnTo>
                                  <a:lnTo>
                                    <a:pt x="466" y="233"/>
                                  </a:lnTo>
                                  <a:lnTo>
                                    <a:pt x="476" y="245"/>
                                  </a:lnTo>
                                  <a:lnTo>
                                    <a:pt x="476" y="245"/>
                                  </a:lnTo>
                                  <a:lnTo>
                                    <a:pt x="476" y="257"/>
                                  </a:lnTo>
                                  <a:lnTo>
                                    <a:pt x="486" y="257"/>
                                  </a:lnTo>
                                  <a:lnTo>
                                    <a:pt x="486" y="269"/>
                                  </a:lnTo>
                                  <a:lnTo>
                                    <a:pt x="486" y="269"/>
                                  </a:lnTo>
                                  <a:lnTo>
                                    <a:pt x="486" y="269"/>
                                  </a:lnTo>
                                  <a:lnTo>
                                    <a:pt x="495" y="282"/>
                                  </a:lnTo>
                                  <a:lnTo>
                                    <a:pt x="495" y="282"/>
                                  </a:lnTo>
                                  <a:lnTo>
                                    <a:pt x="495" y="294"/>
                                  </a:lnTo>
                                  <a:lnTo>
                                    <a:pt x="495" y="294"/>
                                  </a:lnTo>
                                  <a:lnTo>
                                    <a:pt x="505" y="294"/>
                                  </a:lnTo>
                                  <a:lnTo>
                                    <a:pt x="505" y="294"/>
                                  </a:lnTo>
                                  <a:lnTo>
                                    <a:pt x="505" y="306"/>
                                  </a:lnTo>
                                  <a:lnTo>
                                    <a:pt x="505" y="306"/>
                                  </a:lnTo>
                                  <a:lnTo>
                                    <a:pt x="515" y="318"/>
                                  </a:lnTo>
                                  <a:lnTo>
                                    <a:pt x="515" y="318"/>
                                  </a:lnTo>
                                  <a:lnTo>
                                    <a:pt x="515" y="318"/>
                                  </a:lnTo>
                                  <a:lnTo>
                                    <a:pt x="515" y="330"/>
                                  </a:lnTo>
                                  <a:lnTo>
                                    <a:pt x="525" y="330"/>
                                  </a:lnTo>
                                  <a:lnTo>
                                    <a:pt x="525" y="330"/>
                                  </a:lnTo>
                                  <a:lnTo>
                                    <a:pt x="525" y="343"/>
                                  </a:lnTo>
                                  <a:lnTo>
                                    <a:pt x="534" y="343"/>
                                  </a:lnTo>
                                  <a:lnTo>
                                    <a:pt x="534" y="343"/>
                                  </a:lnTo>
                                  <a:lnTo>
                                    <a:pt x="534" y="355"/>
                                  </a:lnTo>
                                  <a:lnTo>
                                    <a:pt x="534" y="355"/>
                                  </a:lnTo>
                                  <a:lnTo>
                                    <a:pt x="544" y="355"/>
                                  </a:lnTo>
                                  <a:lnTo>
                                    <a:pt x="544" y="355"/>
                                  </a:lnTo>
                                  <a:lnTo>
                                    <a:pt x="544" y="367"/>
                                  </a:lnTo>
                                  <a:lnTo>
                                    <a:pt x="544" y="367"/>
                                  </a:lnTo>
                                  <a:lnTo>
                                    <a:pt x="554" y="367"/>
                                  </a:lnTo>
                                  <a:lnTo>
                                    <a:pt x="554" y="367"/>
                                  </a:lnTo>
                                  <a:lnTo>
                                    <a:pt x="554" y="367"/>
                                  </a:lnTo>
                                  <a:lnTo>
                                    <a:pt x="554" y="367"/>
                                  </a:lnTo>
                                  <a:lnTo>
                                    <a:pt x="563" y="367"/>
                                  </a:lnTo>
                                  <a:lnTo>
                                    <a:pt x="563" y="367"/>
                                  </a:lnTo>
                                  <a:lnTo>
                                    <a:pt x="563" y="367"/>
                                  </a:lnTo>
                                  <a:lnTo>
                                    <a:pt x="563" y="367"/>
                                  </a:lnTo>
                                  <a:lnTo>
                                    <a:pt x="573" y="367"/>
                                  </a:lnTo>
                                  <a:lnTo>
                                    <a:pt x="573" y="367"/>
                                  </a:lnTo>
                                  <a:lnTo>
                                    <a:pt x="573" y="367"/>
                                  </a:lnTo>
                                  <a:lnTo>
                                    <a:pt x="583" y="367"/>
                                  </a:lnTo>
                                  <a:lnTo>
                                    <a:pt x="583" y="355"/>
                                  </a:lnTo>
                                  <a:lnTo>
                                    <a:pt x="583" y="355"/>
                                  </a:lnTo>
                                  <a:lnTo>
                                    <a:pt x="583" y="355"/>
                                  </a:lnTo>
                                  <a:lnTo>
                                    <a:pt x="593" y="355"/>
                                  </a:lnTo>
                                  <a:lnTo>
                                    <a:pt x="593" y="343"/>
                                  </a:lnTo>
                                  <a:lnTo>
                                    <a:pt x="593" y="343"/>
                                  </a:lnTo>
                                  <a:lnTo>
                                    <a:pt x="593" y="343"/>
                                  </a:lnTo>
                                  <a:lnTo>
                                    <a:pt x="602" y="343"/>
                                  </a:lnTo>
                                  <a:lnTo>
                                    <a:pt x="602" y="330"/>
                                  </a:lnTo>
                                  <a:lnTo>
                                    <a:pt x="602" y="330"/>
                                  </a:lnTo>
                                  <a:lnTo>
                                    <a:pt x="602" y="330"/>
                                  </a:lnTo>
                                  <a:lnTo>
                                    <a:pt x="612" y="318"/>
                                  </a:lnTo>
                                  <a:lnTo>
                                    <a:pt x="612" y="318"/>
                                  </a:lnTo>
                                  <a:lnTo>
                                    <a:pt x="612" y="318"/>
                                  </a:lnTo>
                                  <a:lnTo>
                                    <a:pt x="622" y="318"/>
                                  </a:lnTo>
                                  <a:lnTo>
                                    <a:pt x="622" y="306"/>
                                  </a:lnTo>
                                  <a:lnTo>
                                    <a:pt x="622" y="306"/>
                                  </a:lnTo>
                                  <a:lnTo>
                                    <a:pt x="622" y="306"/>
                                  </a:lnTo>
                                  <a:lnTo>
                                    <a:pt x="631" y="294"/>
                                  </a:lnTo>
                                  <a:lnTo>
                                    <a:pt x="631" y="294"/>
                                  </a:lnTo>
                                  <a:lnTo>
                                    <a:pt x="631" y="294"/>
                                  </a:lnTo>
                                  <a:lnTo>
                                    <a:pt x="631" y="294"/>
                                  </a:lnTo>
                                  <a:lnTo>
                                    <a:pt x="641" y="282"/>
                                  </a:lnTo>
                                  <a:lnTo>
                                    <a:pt x="641" y="282"/>
                                  </a:lnTo>
                                  <a:lnTo>
                                    <a:pt x="641" y="282"/>
                                  </a:lnTo>
                                  <a:lnTo>
                                    <a:pt x="641" y="269"/>
                                  </a:lnTo>
                                  <a:lnTo>
                                    <a:pt x="651" y="269"/>
                                  </a:lnTo>
                                  <a:lnTo>
                                    <a:pt x="651" y="269"/>
                                  </a:lnTo>
                                  <a:lnTo>
                                    <a:pt x="651" y="257"/>
                                  </a:lnTo>
                                  <a:lnTo>
                                    <a:pt x="651" y="257"/>
                                  </a:lnTo>
                                  <a:lnTo>
                                    <a:pt x="661" y="257"/>
                                  </a:lnTo>
                                  <a:lnTo>
                                    <a:pt x="661" y="257"/>
                                  </a:lnTo>
                                  <a:lnTo>
                                    <a:pt x="661" y="257"/>
                                  </a:lnTo>
                                  <a:lnTo>
                                    <a:pt x="670" y="257"/>
                                  </a:lnTo>
                                  <a:lnTo>
                                    <a:pt x="670" y="257"/>
                                  </a:lnTo>
                                  <a:lnTo>
                                    <a:pt x="670" y="257"/>
                                  </a:lnTo>
                                  <a:lnTo>
                                    <a:pt x="670" y="257"/>
                                  </a:lnTo>
                                  <a:lnTo>
                                    <a:pt x="680" y="257"/>
                                  </a:lnTo>
                                  <a:lnTo>
                                    <a:pt x="680" y="257"/>
                                  </a:lnTo>
                                  <a:lnTo>
                                    <a:pt x="680" y="257"/>
                                  </a:lnTo>
                                  <a:lnTo>
                                    <a:pt x="680" y="257"/>
                                  </a:lnTo>
                                  <a:lnTo>
                                    <a:pt x="690" y="257"/>
                                  </a:lnTo>
                                  <a:lnTo>
                                    <a:pt x="690" y="269"/>
                                  </a:lnTo>
                                  <a:lnTo>
                                    <a:pt x="690" y="269"/>
                                  </a:lnTo>
                                  <a:lnTo>
                                    <a:pt x="690" y="269"/>
                                  </a:lnTo>
                                  <a:lnTo>
                                    <a:pt x="699" y="282"/>
                                  </a:lnTo>
                                  <a:lnTo>
                                    <a:pt x="699" y="282"/>
                                  </a:lnTo>
                                  <a:lnTo>
                                    <a:pt x="699" y="282"/>
                                  </a:lnTo>
                                  <a:lnTo>
                                    <a:pt x="699" y="294"/>
                                  </a:lnTo>
                                  <a:lnTo>
                                    <a:pt x="709" y="294"/>
                                  </a:lnTo>
                                  <a:lnTo>
                                    <a:pt x="709" y="294"/>
                                  </a:lnTo>
                                  <a:lnTo>
                                    <a:pt x="709" y="306"/>
                                  </a:lnTo>
                                  <a:lnTo>
                                    <a:pt x="719" y="306"/>
                                  </a:lnTo>
                                  <a:lnTo>
                                    <a:pt x="719" y="318"/>
                                  </a:lnTo>
                                  <a:lnTo>
                                    <a:pt x="719" y="318"/>
                                  </a:lnTo>
                                  <a:lnTo>
                                    <a:pt x="719" y="318"/>
                                  </a:lnTo>
                                  <a:lnTo>
                                    <a:pt x="728" y="330"/>
                                  </a:lnTo>
                                  <a:lnTo>
                                    <a:pt x="728" y="330"/>
                                  </a:lnTo>
                                  <a:lnTo>
                                    <a:pt x="728" y="343"/>
                                  </a:lnTo>
                                  <a:lnTo>
                                    <a:pt x="728" y="343"/>
                                  </a:lnTo>
                                  <a:lnTo>
                                    <a:pt x="738" y="343"/>
                                  </a:lnTo>
                                  <a:lnTo>
                                    <a:pt x="738" y="355"/>
                                  </a:lnTo>
                                  <a:lnTo>
                                    <a:pt x="738" y="355"/>
                                  </a:lnTo>
                                  <a:lnTo>
                                    <a:pt x="738" y="355"/>
                                  </a:lnTo>
                                  <a:lnTo>
                                    <a:pt x="748" y="367"/>
                                  </a:lnTo>
                                  <a:lnTo>
                                    <a:pt x="748" y="367"/>
                                  </a:lnTo>
                                  <a:lnTo>
                                    <a:pt x="748" y="367"/>
                                  </a:lnTo>
                                  <a:lnTo>
                                    <a:pt x="748" y="379"/>
                                  </a:lnTo>
                                  <a:lnTo>
                                    <a:pt x="758" y="379"/>
                                  </a:lnTo>
                                  <a:lnTo>
                                    <a:pt x="758" y="392"/>
                                  </a:lnTo>
                                  <a:lnTo>
                                    <a:pt x="758" y="392"/>
                                  </a:lnTo>
                                  <a:lnTo>
                                    <a:pt x="767" y="392"/>
                                  </a:lnTo>
                                  <a:lnTo>
                                    <a:pt x="767" y="404"/>
                                  </a:lnTo>
                                  <a:lnTo>
                                    <a:pt x="767" y="404"/>
                                  </a:lnTo>
                                  <a:lnTo>
                                    <a:pt x="767" y="416"/>
                                  </a:lnTo>
                                  <a:lnTo>
                                    <a:pt x="777" y="416"/>
                                  </a:lnTo>
                                  <a:lnTo>
                                    <a:pt x="777" y="416"/>
                                  </a:lnTo>
                                  <a:lnTo>
                                    <a:pt x="777" y="428"/>
                                  </a:lnTo>
                                  <a:lnTo>
                                    <a:pt x="777" y="428"/>
                                  </a:lnTo>
                                  <a:lnTo>
                                    <a:pt x="787" y="428"/>
                                  </a:lnTo>
                                  <a:lnTo>
                                    <a:pt x="787" y="440"/>
                                  </a:lnTo>
                                  <a:lnTo>
                                    <a:pt x="787" y="440"/>
                                  </a:lnTo>
                                  <a:lnTo>
                                    <a:pt x="787" y="440"/>
                                  </a:lnTo>
                                  <a:lnTo>
                                    <a:pt x="796" y="440"/>
                                  </a:lnTo>
                                  <a:lnTo>
                                    <a:pt x="796" y="440"/>
                                  </a:lnTo>
                                  <a:lnTo>
                                    <a:pt x="796" y="440"/>
                                  </a:lnTo>
                                  <a:lnTo>
                                    <a:pt x="796" y="440"/>
                                  </a:lnTo>
                                  <a:lnTo>
                                    <a:pt x="806" y="440"/>
                                  </a:lnTo>
                                  <a:lnTo>
                                    <a:pt x="806" y="453"/>
                                  </a:lnTo>
                                  <a:lnTo>
                                    <a:pt x="806" y="453"/>
                                  </a:lnTo>
                                  <a:lnTo>
                                    <a:pt x="816" y="453"/>
                                  </a:lnTo>
                                  <a:lnTo>
                                    <a:pt x="816" y="453"/>
                                  </a:lnTo>
                                  <a:lnTo>
                                    <a:pt x="816" y="453"/>
                                  </a:lnTo>
                                  <a:lnTo>
                                    <a:pt x="816" y="453"/>
                                  </a:lnTo>
                                  <a:lnTo>
                                    <a:pt x="826" y="453"/>
                                  </a:lnTo>
                                  <a:lnTo>
                                    <a:pt x="826" y="453"/>
                                  </a:lnTo>
                                  <a:lnTo>
                                    <a:pt x="826" y="453"/>
                                  </a:lnTo>
                                  <a:lnTo>
                                    <a:pt x="826" y="453"/>
                                  </a:lnTo>
                                  <a:lnTo>
                                    <a:pt x="835" y="465"/>
                                  </a:lnTo>
                                  <a:lnTo>
                                    <a:pt x="835" y="465"/>
                                  </a:lnTo>
                                  <a:lnTo>
                                    <a:pt x="835" y="465"/>
                                  </a:lnTo>
                                  <a:lnTo>
                                    <a:pt x="835" y="465"/>
                                  </a:lnTo>
                                  <a:lnTo>
                                    <a:pt x="845" y="465"/>
                                  </a:lnTo>
                                  <a:lnTo>
                                    <a:pt x="845" y="477"/>
                                  </a:lnTo>
                                  <a:lnTo>
                                    <a:pt x="845" y="477"/>
                                  </a:lnTo>
                                  <a:lnTo>
                                    <a:pt x="845" y="477"/>
                                  </a:lnTo>
                                  <a:lnTo>
                                    <a:pt x="855" y="477"/>
                                  </a:lnTo>
                                  <a:lnTo>
                                    <a:pt x="855" y="489"/>
                                  </a:lnTo>
                                  <a:lnTo>
                                    <a:pt x="855" y="489"/>
                                  </a:lnTo>
                                  <a:lnTo>
                                    <a:pt x="864" y="489"/>
                                  </a:lnTo>
                                  <a:lnTo>
                                    <a:pt x="864" y="502"/>
                                  </a:lnTo>
                                  <a:lnTo>
                                    <a:pt x="864" y="502"/>
                                  </a:lnTo>
                                  <a:lnTo>
                                    <a:pt x="864" y="502"/>
                                  </a:lnTo>
                                  <a:lnTo>
                                    <a:pt x="874" y="502"/>
                                  </a:lnTo>
                                  <a:lnTo>
                                    <a:pt x="874" y="502"/>
                                  </a:lnTo>
                                  <a:lnTo>
                                    <a:pt x="874" y="514"/>
                                  </a:lnTo>
                                  <a:lnTo>
                                    <a:pt x="874" y="514"/>
                                  </a:lnTo>
                                  <a:lnTo>
                                    <a:pt x="884" y="514"/>
                                  </a:lnTo>
                                  <a:lnTo>
                                    <a:pt x="884" y="514"/>
                                  </a:lnTo>
                                  <a:lnTo>
                                    <a:pt x="884" y="514"/>
                                  </a:lnTo>
                                  <a:lnTo>
                                    <a:pt x="884" y="514"/>
                                  </a:lnTo>
                                  <a:lnTo>
                                    <a:pt x="894" y="514"/>
                                  </a:lnTo>
                                  <a:lnTo>
                                    <a:pt x="894" y="514"/>
                                  </a:lnTo>
                                  <a:lnTo>
                                    <a:pt x="894" y="514"/>
                                  </a:lnTo>
                                  <a:lnTo>
                                    <a:pt x="894" y="514"/>
                                  </a:lnTo>
                                  <a:lnTo>
                                    <a:pt x="903" y="514"/>
                                  </a:lnTo>
                                  <a:lnTo>
                                    <a:pt x="903" y="526"/>
                                  </a:lnTo>
                                  <a:lnTo>
                                    <a:pt x="903" y="526"/>
                                  </a:lnTo>
                                  <a:lnTo>
                                    <a:pt x="913" y="538"/>
                                  </a:lnTo>
                                  <a:lnTo>
                                    <a:pt x="913" y="538"/>
                                  </a:lnTo>
                                  <a:lnTo>
                                    <a:pt x="913" y="538"/>
                                  </a:lnTo>
                                  <a:lnTo>
                                    <a:pt x="913" y="551"/>
                                  </a:lnTo>
                                  <a:lnTo>
                                    <a:pt x="923" y="551"/>
                                  </a:lnTo>
                                  <a:lnTo>
                                    <a:pt x="923" y="563"/>
                                  </a:lnTo>
                                  <a:lnTo>
                                    <a:pt x="923" y="563"/>
                                  </a:lnTo>
                                  <a:lnTo>
                                    <a:pt x="923" y="563"/>
                                  </a:lnTo>
                                  <a:lnTo>
                                    <a:pt x="932" y="575"/>
                                  </a:lnTo>
                                  <a:lnTo>
                                    <a:pt x="932" y="575"/>
                                  </a:lnTo>
                                  <a:lnTo>
                                    <a:pt x="932" y="575"/>
                                  </a:lnTo>
                                  <a:lnTo>
                                    <a:pt x="932" y="587"/>
                                  </a:lnTo>
                                  <a:lnTo>
                                    <a:pt x="942" y="587"/>
                                  </a:lnTo>
                                  <a:lnTo>
                                    <a:pt x="942" y="587"/>
                                  </a:lnTo>
                                  <a:lnTo>
                                    <a:pt x="942" y="587"/>
                                  </a:lnTo>
                                  <a:lnTo>
                                    <a:pt x="942" y="599"/>
                                  </a:lnTo>
                                  <a:lnTo>
                                    <a:pt x="952" y="599"/>
                                  </a:lnTo>
                                  <a:lnTo>
                                    <a:pt x="952" y="599"/>
                                  </a:lnTo>
                                  <a:lnTo>
                                    <a:pt x="952" y="599"/>
                                  </a:lnTo>
                                  <a:lnTo>
                                    <a:pt x="961" y="612"/>
                                  </a:lnTo>
                                  <a:lnTo>
                                    <a:pt x="961" y="612"/>
                                  </a:lnTo>
                                  <a:lnTo>
                                    <a:pt x="961" y="612"/>
                                  </a:lnTo>
                                  <a:lnTo>
                                    <a:pt x="961" y="624"/>
                                  </a:lnTo>
                                  <a:lnTo>
                                    <a:pt x="971" y="624"/>
                                  </a:lnTo>
                                  <a:lnTo>
                                    <a:pt x="971" y="624"/>
                                  </a:lnTo>
                                  <a:lnTo>
                                    <a:pt x="971" y="636"/>
                                  </a:lnTo>
                                  <a:lnTo>
                                    <a:pt x="971" y="636"/>
                                  </a:lnTo>
                                  <a:lnTo>
                                    <a:pt x="981" y="636"/>
                                  </a:lnTo>
                                  <a:lnTo>
                                    <a:pt x="981" y="636"/>
                                  </a:lnTo>
                                  <a:lnTo>
                                    <a:pt x="981" y="648"/>
                                  </a:lnTo>
                                  <a:lnTo>
                                    <a:pt x="981" y="648"/>
                                  </a:lnTo>
                                  <a:lnTo>
                                    <a:pt x="991" y="661"/>
                                  </a:lnTo>
                                  <a:lnTo>
                                    <a:pt x="991" y="661"/>
                                  </a:lnTo>
                                  <a:lnTo>
                                    <a:pt x="991" y="673"/>
                                  </a:lnTo>
                                  <a:lnTo>
                                    <a:pt x="1000" y="673"/>
                                  </a:lnTo>
                                  <a:lnTo>
                                    <a:pt x="1000" y="685"/>
                                  </a:lnTo>
                                  <a:lnTo>
                                    <a:pt x="1000" y="685"/>
                                  </a:lnTo>
                                  <a:lnTo>
                                    <a:pt x="1000" y="685"/>
                                  </a:lnTo>
                                  <a:lnTo>
                                    <a:pt x="1010" y="697"/>
                                  </a:lnTo>
                                  <a:lnTo>
                                    <a:pt x="1010" y="697"/>
                                  </a:lnTo>
                                  <a:lnTo>
                                    <a:pt x="1010" y="709"/>
                                  </a:lnTo>
                                  <a:lnTo>
                                    <a:pt x="1010" y="709"/>
                                  </a:lnTo>
                                  <a:lnTo>
                                    <a:pt x="1020" y="722"/>
                                  </a:lnTo>
                                  <a:lnTo>
                                    <a:pt x="1020" y="722"/>
                                  </a:lnTo>
                                  <a:lnTo>
                                    <a:pt x="1020" y="734"/>
                                  </a:lnTo>
                                  <a:lnTo>
                                    <a:pt x="1020" y="734"/>
                                  </a:lnTo>
                                  <a:lnTo>
                                    <a:pt x="1029" y="734"/>
                                  </a:lnTo>
                                  <a:lnTo>
                                    <a:pt x="1029" y="734"/>
                                  </a:lnTo>
                                  <a:lnTo>
                                    <a:pt x="1029" y="746"/>
                                  </a:lnTo>
                                  <a:lnTo>
                                    <a:pt x="1029" y="746"/>
                                  </a:lnTo>
                                  <a:lnTo>
                                    <a:pt x="1039" y="746"/>
                                  </a:lnTo>
                                  <a:lnTo>
                                    <a:pt x="1039" y="758"/>
                                  </a:lnTo>
                                  <a:lnTo>
                                    <a:pt x="1039" y="771"/>
                                  </a:lnTo>
                                  <a:lnTo>
                                    <a:pt x="1049" y="771"/>
                                  </a:lnTo>
                                  <a:lnTo>
                                    <a:pt x="1049" y="783"/>
                                  </a:lnTo>
                                  <a:lnTo>
                                    <a:pt x="1049" y="783"/>
                                  </a:lnTo>
                                  <a:lnTo>
                                    <a:pt x="1049" y="783"/>
                                  </a:lnTo>
                                  <a:lnTo>
                                    <a:pt x="1059" y="783"/>
                                  </a:lnTo>
                                  <a:lnTo>
                                    <a:pt x="1059" y="783"/>
                                  </a:lnTo>
                                  <a:lnTo>
                                    <a:pt x="1059" y="783"/>
                                  </a:lnTo>
                                  <a:lnTo>
                                    <a:pt x="1059" y="795"/>
                                  </a:lnTo>
                                  <a:lnTo>
                                    <a:pt x="1068" y="807"/>
                                  </a:lnTo>
                                  <a:lnTo>
                                    <a:pt x="1068" y="832"/>
                                  </a:lnTo>
                                  <a:lnTo>
                                    <a:pt x="1068" y="832"/>
                                  </a:lnTo>
                                  <a:lnTo>
                                    <a:pt x="1068" y="844"/>
                                  </a:lnTo>
                                  <a:lnTo>
                                    <a:pt x="1078" y="856"/>
                                  </a:lnTo>
                                  <a:lnTo>
                                    <a:pt x="1078" y="856"/>
                                  </a:lnTo>
                                  <a:lnTo>
                                    <a:pt x="1078" y="868"/>
                                  </a:lnTo>
                                  <a:lnTo>
                                    <a:pt x="1078" y="868"/>
                                  </a:lnTo>
                                  <a:lnTo>
                                    <a:pt x="1088" y="881"/>
                                  </a:lnTo>
                                  <a:lnTo>
                                    <a:pt x="1088" y="881"/>
                                  </a:lnTo>
                                  <a:lnTo>
                                    <a:pt x="1088" y="893"/>
                                  </a:lnTo>
                                  <a:lnTo>
                                    <a:pt x="1097" y="893"/>
                                  </a:lnTo>
                                  <a:lnTo>
                                    <a:pt x="1097" y="893"/>
                                  </a:lnTo>
                                  <a:lnTo>
                                    <a:pt x="1097" y="893"/>
                                  </a:lnTo>
                                  <a:lnTo>
                                    <a:pt x="1097" y="881"/>
                                  </a:lnTo>
                                  <a:lnTo>
                                    <a:pt x="1107" y="868"/>
                                  </a:lnTo>
                                  <a:lnTo>
                                    <a:pt x="1107" y="868"/>
                                  </a:lnTo>
                                  <a:lnTo>
                                    <a:pt x="1107" y="868"/>
                                  </a:lnTo>
                                  <a:lnTo>
                                    <a:pt x="1107" y="856"/>
                                  </a:lnTo>
                                  <a:lnTo>
                                    <a:pt x="1117" y="868"/>
                                  </a:lnTo>
                                  <a:lnTo>
                                    <a:pt x="1117" y="881"/>
                                  </a:lnTo>
                                  <a:lnTo>
                                    <a:pt x="1117" y="905"/>
                                  </a:lnTo>
                                  <a:lnTo>
                                    <a:pt x="1117" y="929"/>
                                  </a:lnTo>
                                  <a:lnTo>
                                    <a:pt x="1127" y="942"/>
                                  </a:lnTo>
                                  <a:lnTo>
                                    <a:pt x="1127" y="954"/>
                                  </a:lnTo>
                                  <a:lnTo>
                                    <a:pt x="1127" y="966"/>
                                  </a:lnTo>
                                  <a:lnTo>
                                    <a:pt x="1127" y="966"/>
                                  </a:lnTo>
                                  <a:lnTo>
                                    <a:pt x="1136" y="978"/>
                                  </a:lnTo>
                                  <a:lnTo>
                                    <a:pt x="1136" y="978"/>
                                  </a:lnTo>
                                  <a:lnTo>
                                    <a:pt x="1136" y="991"/>
                                  </a:lnTo>
                                  <a:lnTo>
                                    <a:pt x="1146" y="991"/>
                                  </a:lnTo>
                                  <a:lnTo>
                                    <a:pt x="1146" y="991"/>
                                  </a:lnTo>
                                  <a:lnTo>
                                    <a:pt x="1146" y="991"/>
                                  </a:lnTo>
                                  <a:lnTo>
                                    <a:pt x="1146" y="1003"/>
                                  </a:lnTo>
                                  <a:lnTo>
                                    <a:pt x="1156" y="1003"/>
                                  </a:lnTo>
                                  <a:lnTo>
                                    <a:pt x="1156" y="1003"/>
                                  </a:lnTo>
                                  <a:lnTo>
                                    <a:pt x="1156" y="1015"/>
                                  </a:lnTo>
                                  <a:lnTo>
                                    <a:pt x="1156" y="1015"/>
                                  </a:lnTo>
                                  <a:lnTo>
                                    <a:pt x="1165" y="1015"/>
                                  </a:lnTo>
                                  <a:lnTo>
                                    <a:pt x="1165" y="1015"/>
                                  </a:lnTo>
                                  <a:lnTo>
                                    <a:pt x="1165" y="1015"/>
                                  </a:lnTo>
                                  <a:lnTo>
                                    <a:pt x="1165" y="1027"/>
                                  </a:lnTo>
                                  <a:lnTo>
                                    <a:pt x="1175" y="1052"/>
                                  </a:lnTo>
                                  <a:lnTo>
                                    <a:pt x="1175" y="1064"/>
                                  </a:lnTo>
                                  <a:lnTo>
                                    <a:pt x="1175" y="1076"/>
                                  </a:lnTo>
                                  <a:lnTo>
                                    <a:pt x="1175" y="1076"/>
                                  </a:lnTo>
                                  <a:lnTo>
                                    <a:pt x="1185" y="1088"/>
                                  </a:lnTo>
                                  <a:lnTo>
                                    <a:pt x="1185" y="1088"/>
                                  </a:lnTo>
                                  <a:lnTo>
                                    <a:pt x="1185" y="1088"/>
                                  </a:lnTo>
                                  <a:lnTo>
                                    <a:pt x="1194" y="1101"/>
                                  </a:lnTo>
                                  <a:lnTo>
                                    <a:pt x="1194" y="1101"/>
                                  </a:lnTo>
                                  <a:lnTo>
                                    <a:pt x="1194" y="1101"/>
                                  </a:lnTo>
                                  <a:lnTo>
                                    <a:pt x="1194" y="1113"/>
                                  </a:lnTo>
                                  <a:lnTo>
                                    <a:pt x="1204" y="1113"/>
                                  </a:lnTo>
                                  <a:lnTo>
                                    <a:pt x="1204" y="1113"/>
                                  </a:lnTo>
                                  <a:lnTo>
                                    <a:pt x="1204" y="1113"/>
                                  </a:lnTo>
                                  <a:lnTo>
                                    <a:pt x="1204" y="1113"/>
                                  </a:lnTo>
                                  <a:lnTo>
                                    <a:pt x="1214" y="1113"/>
                                  </a:lnTo>
                                  <a:lnTo>
                                    <a:pt x="1214" y="1113"/>
                                  </a:lnTo>
                                  <a:lnTo>
                                    <a:pt x="1214" y="1113"/>
                                  </a:lnTo>
                                  <a:lnTo>
                                    <a:pt x="1214" y="1125"/>
                                  </a:lnTo>
                                  <a:lnTo>
                                    <a:pt x="1224" y="1125"/>
                                  </a:lnTo>
                                  <a:lnTo>
                                    <a:pt x="1224" y="1137"/>
                                  </a:lnTo>
                                  <a:lnTo>
                                    <a:pt x="1224" y="1149"/>
                                  </a:lnTo>
                                  <a:lnTo>
                                    <a:pt x="1224" y="1162"/>
                                  </a:lnTo>
                                  <a:lnTo>
                                    <a:pt x="1233" y="1174"/>
                                  </a:lnTo>
                                  <a:lnTo>
                                    <a:pt x="1233" y="1174"/>
                                  </a:lnTo>
                                  <a:lnTo>
                                    <a:pt x="1233" y="1186"/>
                                  </a:lnTo>
                                  <a:lnTo>
                                    <a:pt x="1243" y="1186"/>
                                  </a:lnTo>
                                  <a:lnTo>
                                    <a:pt x="1243" y="1198"/>
                                  </a:lnTo>
                                  <a:lnTo>
                                    <a:pt x="1243" y="1198"/>
                                  </a:lnTo>
                                  <a:lnTo>
                                    <a:pt x="1243" y="1198"/>
                                  </a:lnTo>
                                  <a:lnTo>
                                    <a:pt x="1253" y="1198"/>
                                  </a:lnTo>
                                  <a:lnTo>
                                    <a:pt x="1253" y="1198"/>
                                  </a:lnTo>
                                  <a:lnTo>
                                    <a:pt x="1253" y="1198"/>
                                  </a:lnTo>
                                  <a:lnTo>
                                    <a:pt x="1253" y="1198"/>
                                  </a:lnTo>
                                  <a:lnTo>
                                    <a:pt x="1262" y="1211"/>
                                  </a:lnTo>
                                  <a:lnTo>
                                    <a:pt x="1262" y="1211"/>
                                  </a:lnTo>
                                  <a:lnTo>
                                    <a:pt x="1262" y="1211"/>
                                  </a:lnTo>
                                  <a:lnTo>
                                    <a:pt x="1262" y="1223"/>
                                  </a:lnTo>
                                  <a:lnTo>
                                    <a:pt x="1272" y="1223"/>
                                  </a:lnTo>
                                  <a:lnTo>
                                    <a:pt x="1272" y="1223"/>
                                  </a:lnTo>
                                  <a:lnTo>
                                    <a:pt x="1272" y="1223"/>
                                  </a:lnTo>
                                  <a:lnTo>
                                    <a:pt x="1272" y="1223"/>
                                  </a:lnTo>
                                  <a:lnTo>
                                    <a:pt x="1282" y="1235"/>
                                  </a:lnTo>
                                  <a:lnTo>
                                    <a:pt x="1282" y="1247"/>
                                  </a:lnTo>
                                  <a:lnTo>
                                    <a:pt x="1282" y="1247"/>
                                  </a:lnTo>
                                  <a:lnTo>
                                    <a:pt x="1292" y="1260"/>
                                  </a:lnTo>
                                  <a:lnTo>
                                    <a:pt x="1292" y="1260"/>
                                  </a:lnTo>
                                  <a:lnTo>
                                    <a:pt x="1292" y="1260"/>
                                  </a:lnTo>
                                  <a:lnTo>
                                    <a:pt x="1292" y="1272"/>
                                  </a:lnTo>
                                  <a:lnTo>
                                    <a:pt x="1301" y="1272"/>
                                  </a:lnTo>
                                  <a:lnTo>
                                    <a:pt x="1301" y="1272"/>
                                  </a:lnTo>
                                  <a:lnTo>
                                    <a:pt x="1301" y="1284"/>
                                  </a:lnTo>
                                  <a:lnTo>
                                    <a:pt x="1301" y="1284"/>
                                  </a:lnTo>
                                  <a:lnTo>
                                    <a:pt x="1311" y="1284"/>
                                  </a:lnTo>
                                  <a:lnTo>
                                    <a:pt x="1311" y="1284"/>
                                  </a:lnTo>
                                  <a:lnTo>
                                    <a:pt x="1311" y="1296"/>
                                  </a:lnTo>
                                  <a:lnTo>
                                    <a:pt x="1311" y="1296"/>
                                  </a:lnTo>
                                  <a:lnTo>
                                    <a:pt x="1321" y="1296"/>
                                  </a:lnTo>
                                  <a:lnTo>
                                    <a:pt x="1321" y="1296"/>
                                  </a:lnTo>
                                  <a:lnTo>
                                    <a:pt x="1321" y="1296"/>
                                  </a:lnTo>
                                  <a:lnTo>
                                    <a:pt x="1321" y="1308"/>
                                  </a:lnTo>
                                  <a:lnTo>
                                    <a:pt x="1330" y="1308"/>
                                  </a:lnTo>
                                  <a:lnTo>
                                    <a:pt x="1330" y="1308"/>
                                  </a:lnTo>
                                  <a:lnTo>
                                    <a:pt x="1330" y="1308"/>
                                  </a:lnTo>
                                  <a:lnTo>
                                    <a:pt x="1340" y="1321"/>
                                  </a:lnTo>
                                  <a:lnTo>
                                    <a:pt x="1340" y="1321"/>
                                  </a:lnTo>
                                  <a:lnTo>
                                    <a:pt x="1340" y="1321"/>
                                  </a:lnTo>
                                  <a:lnTo>
                                    <a:pt x="1340" y="1333"/>
                                  </a:lnTo>
                                  <a:lnTo>
                                    <a:pt x="1350" y="1333"/>
                                  </a:lnTo>
                                  <a:lnTo>
                                    <a:pt x="1350" y="1333"/>
                                  </a:lnTo>
                                  <a:lnTo>
                                    <a:pt x="1350" y="1333"/>
                                  </a:lnTo>
                                  <a:lnTo>
                                    <a:pt x="1350" y="1345"/>
                                  </a:lnTo>
                                  <a:lnTo>
                                    <a:pt x="1360" y="1345"/>
                                  </a:lnTo>
                                  <a:lnTo>
                                    <a:pt x="1360" y="1345"/>
                                  </a:lnTo>
                                  <a:lnTo>
                                    <a:pt x="1360" y="1345"/>
                                  </a:lnTo>
                                  <a:lnTo>
                                    <a:pt x="1360" y="1345"/>
                                  </a:lnTo>
                                  <a:lnTo>
                                    <a:pt x="1369" y="1345"/>
                                  </a:lnTo>
                                  <a:lnTo>
                                    <a:pt x="1369" y="1345"/>
                                  </a:lnTo>
                                  <a:lnTo>
                                    <a:pt x="1369" y="1357"/>
                                  </a:lnTo>
                                  <a:lnTo>
                                    <a:pt x="1369" y="1357"/>
                                  </a:lnTo>
                                  <a:lnTo>
                                    <a:pt x="1379" y="1357"/>
                                  </a:lnTo>
                                  <a:lnTo>
                                    <a:pt x="1379" y="1357"/>
                                  </a:lnTo>
                                  <a:lnTo>
                                    <a:pt x="1379" y="1357"/>
                                  </a:lnTo>
                                  <a:lnTo>
                                    <a:pt x="1389" y="1357"/>
                                  </a:lnTo>
                                  <a:lnTo>
                                    <a:pt x="1389" y="1370"/>
                                  </a:lnTo>
                                  <a:lnTo>
                                    <a:pt x="1389" y="1370"/>
                                  </a:lnTo>
                                  <a:lnTo>
                                    <a:pt x="1389" y="1370"/>
                                  </a:lnTo>
                                  <a:lnTo>
                                    <a:pt x="1398" y="1370"/>
                                  </a:lnTo>
                                  <a:lnTo>
                                    <a:pt x="1398" y="1370"/>
                                  </a:lnTo>
                                  <a:lnTo>
                                    <a:pt x="1398" y="1370"/>
                                  </a:lnTo>
                                  <a:lnTo>
                                    <a:pt x="1398" y="1370"/>
                                  </a:lnTo>
                                  <a:lnTo>
                                    <a:pt x="1408" y="1370"/>
                                  </a:lnTo>
                                  <a:lnTo>
                                    <a:pt x="1408" y="1370"/>
                                  </a:lnTo>
                                  <a:lnTo>
                                    <a:pt x="1408" y="1370"/>
                                  </a:lnTo>
                                  <a:lnTo>
                                    <a:pt x="1408" y="1370"/>
                                  </a:lnTo>
                                  <a:lnTo>
                                    <a:pt x="1418" y="1370"/>
                                  </a:lnTo>
                                  <a:lnTo>
                                    <a:pt x="1418" y="1370"/>
                                  </a:lnTo>
                                  <a:lnTo>
                                    <a:pt x="1418" y="1370"/>
                                  </a:lnTo>
                                  <a:lnTo>
                                    <a:pt x="1427" y="1370"/>
                                  </a:lnTo>
                                  <a:lnTo>
                                    <a:pt x="1427" y="1370"/>
                                  </a:lnTo>
                                  <a:lnTo>
                                    <a:pt x="1427" y="1382"/>
                                  </a:lnTo>
                                  <a:lnTo>
                                    <a:pt x="1427" y="1382"/>
                                  </a:lnTo>
                                  <a:lnTo>
                                    <a:pt x="1437" y="1382"/>
                                  </a:lnTo>
                                  <a:lnTo>
                                    <a:pt x="1437" y="1382"/>
                                  </a:lnTo>
                                  <a:lnTo>
                                    <a:pt x="1437" y="1394"/>
                                  </a:lnTo>
                                  <a:lnTo>
                                    <a:pt x="1437" y="1394"/>
                                  </a:lnTo>
                                  <a:lnTo>
                                    <a:pt x="1447" y="1394"/>
                                  </a:lnTo>
                                  <a:lnTo>
                                    <a:pt x="1447" y="1394"/>
                                  </a:lnTo>
                                  <a:lnTo>
                                    <a:pt x="1447" y="1394"/>
                                  </a:lnTo>
                                  <a:lnTo>
                                    <a:pt x="1447" y="1394"/>
                                  </a:lnTo>
                                  <a:lnTo>
                                    <a:pt x="1457" y="1394"/>
                                  </a:lnTo>
                                  <a:lnTo>
                                    <a:pt x="1457" y="1394"/>
                                  </a:lnTo>
                                  <a:lnTo>
                                    <a:pt x="1457" y="1394"/>
                                  </a:lnTo>
                                  <a:lnTo>
                                    <a:pt x="1457" y="1394"/>
                                  </a:lnTo>
                                  <a:lnTo>
                                    <a:pt x="1466" y="1394"/>
                                  </a:lnTo>
                                  <a:lnTo>
                                    <a:pt x="1466" y="1394"/>
                                  </a:lnTo>
                                  <a:lnTo>
                                    <a:pt x="1466" y="1394"/>
                                  </a:lnTo>
                                  <a:lnTo>
                                    <a:pt x="1476" y="1394"/>
                                  </a:lnTo>
                                  <a:lnTo>
                                    <a:pt x="1476" y="1394"/>
                                  </a:lnTo>
                                  <a:lnTo>
                                    <a:pt x="1476" y="1394"/>
                                  </a:lnTo>
                                  <a:lnTo>
                                    <a:pt x="1476" y="1382"/>
                                  </a:lnTo>
                                  <a:lnTo>
                                    <a:pt x="1486" y="1382"/>
                                  </a:lnTo>
                                  <a:lnTo>
                                    <a:pt x="1486" y="1382"/>
                                  </a:lnTo>
                                  <a:lnTo>
                                    <a:pt x="1486" y="1382"/>
                                  </a:lnTo>
                                  <a:lnTo>
                                    <a:pt x="1486" y="1382"/>
                                  </a:lnTo>
                                  <a:lnTo>
                                    <a:pt x="1495" y="1382"/>
                                  </a:lnTo>
                                  <a:lnTo>
                                    <a:pt x="1495" y="1394"/>
                                  </a:lnTo>
                                  <a:lnTo>
                                    <a:pt x="1495" y="1394"/>
                                  </a:lnTo>
                                  <a:lnTo>
                                    <a:pt x="1495" y="1394"/>
                                  </a:lnTo>
                                  <a:lnTo>
                                    <a:pt x="1505" y="1394"/>
                                  </a:lnTo>
                                  <a:lnTo>
                                    <a:pt x="1505" y="1394"/>
                                  </a:lnTo>
                                  <a:lnTo>
                                    <a:pt x="1505" y="1394"/>
                                  </a:lnTo>
                                  <a:lnTo>
                                    <a:pt x="1505" y="1394"/>
                                  </a:lnTo>
                                  <a:lnTo>
                                    <a:pt x="1515" y="1394"/>
                                  </a:lnTo>
                                  <a:lnTo>
                                    <a:pt x="1515" y="1394"/>
                                  </a:lnTo>
                                  <a:lnTo>
                                    <a:pt x="1515" y="1394"/>
                                  </a:lnTo>
                                  <a:lnTo>
                                    <a:pt x="1525" y="1394"/>
                                  </a:lnTo>
                                  <a:lnTo>
                                    <a:pt x="1525" y="1394"/>
                                  </a:lnTo>
                                  <a:lnTo>
                                    <a:pt x="1525" y="1394"/>
                                  </a:lnTo>
                                  <a:lnTo>
                                    <a:pt x="1525" y="1394"/>
                                  </a:lnTo>
                                  <a:lnTo>
                                    <a:pt x="1534" y="1394"/>
                                  </a:lnTo>
                                  <a:lnTo>
                                    <a:pt x="1534" y="1382"/>
                                  </a:lnTo>
                                  <a:lnTo>
                                    <a:pt x="1534" y="1382"/>
                                  </a:lnTo>
                                  <a:lnTo>
                                    <a:pt x="1534" y="1382"/>
                                  </a:lnTo>
                                  <a:lnTo>
                                    <a:pt x="1544" y="1382"/>
                                  </a:lnTo>
                                  <a:lnTo>
                                    <a:pt x="1544" y="1382"/>
                                  </a:lnTo>
                                  <a:lnTo>
                                    <a:pt x="1544" y="1382"/>
                                  </a:lnTo>
                                  <a:lnTo>
                                    <a:pt x="1544" y="1382"/>
                                  </a:lnTo>
                                  <a:lnTo>
                                    <a:pt x="1554" y="1382"/>
                                  </a:lnTo>
                                  <a:lnTo>
                                    <a:pt x="1554" y="1382"/>
                                  </a:lnTo>
                                  <a:lnTo>
                                    <a:pt x="1554" y="1370"/>
                                  </a:lnTo>
                                  <a:lnTo>
                                    <a:pt x="1554" y="1370"/>
                                  </a:lnTo>
                                  <a:lnTo>
                                    <a:pt x="1563" y="1370"/>
                                  </a:lnTo>
                                  <a:lnTo>
                                    <a:pt x="1563" y="1370"/>
                                  </a:lnTo>
                                  <a:lnTo>
                                    <a:pt x="1563" y="1370"/>
                                  </a:lnTo>
                                  <a:lnTo>
                                    <a:pt x="1573" y="1370"/>
                                  </a:lnTo>
                                  <a:lnTo>
                                    <a:pt x="1573" y="1370"/>
                                  </a:lnTo>
                                  <a:lnTo>
                                    <a:pt x="1573" y="1370"/>
                                  </a:lnTo>
                                  <a:lnTo>
                                    <a:pt x="1573" y="1370"/>
                                  </a:lnTo>
                                  <a:lnTo>
                                    <a:pt x="1583" y="1370"/>
                                  </a:lnTo>
                                  <a:lnTo>
                                    <a:pt x="1583" y="1370"/>
                                  </a:lnTo>
                                  <a:lnTo>
                                    <a:pt x="1583" y="1370"/>
                                  </a:lnTo>
                                  <a:lnTo>
                                    <a:pt x="1583" y="1370"/>
                                  </a:lnTo>
                                  <a:lnTo>
                                    <a:pt x="1593" y="1370"/>
                                  </a:lnTo>
                                  <a:lnTo>
                                    <a:pt x="1593" y="1370"/>
                                  </a:lnTo>
                                  <a:lnTo>
                                    <a:pt x="1593" y="1370"/>
                                  </a:lnTo>
                                  <a:lnTo>
                                    <a:pt x="1593" y="1357"/>
                                  </a:lnTo>
                                  <a:lnTo>
                                    <a:pt x="1602" y="1357"/>
                                  </a:lnTo>
                                  <a:lnTo>
                                    <a:pt x="1602" y="1357"/>
                                  </a:lnTo>
                                  <a:lnTo>
                                    <a:pt x="1602" y="1357"/>
                                  </a:lnTo>
                                  <a:lnTo>
                                    <a:pt x="1602" y="1357"/>
                                  </a:lnTo>
                                  <a:lnTo>
                                    <a:pt x="1612" y="1357"/>
                                  </a:lnTo>
                                  <a:lnTo>
                                    <a:pt x="1612" y="1357"/>
                                  </a:lnTo>
                                  <a:lnTo>
                                    <a:pt x="1612" y="1357"/>
                                  </a:lnTo>
                                  <a:lnTo>
                                    <a:pt x="1622" y="1345"/>
                                  </a:lnTo>
                                  <a:lnTo>
                                    <a:pt x="1622" y="1345"/>
                                  </a:lnTo>
                                  <a:lnTo>
                                    <a:pt x="1622" y="1345"/>
                                  </a:lnTo>
                                  <a:lnTo>
                                    <a:pt x="1622" y="1345"/>
                                  </a:lnTo>
                                  <a:lnTo>
                                    <a:pt x="1631" y="1345"/>
                                  </a:lnTo>
                                  <a:lnTo>
                                    <a:pt x="1631" y="1345"/>
                                  </a:lnTo>
                                  <a:lnTo>
                                    <a:pt x="1631" y="1345"/>
                                  </a:lnTo>
                                  <a:lnTo>
                                    <a:pt x="1631" y="1333"/>
                                  </a:lnTo>
                                  <a:lnTo>
                                    <a:pt x="1641" y="1333"/>
                                  </a:lnTo>
                                  <a:lnTo>
                                    <a:pt x="1641" y="1333"/>
                                  </a:lnTo>
                                  <a:lnTo>
                                    <a:pt x="1641" y="1333"/>
                                  </a:lnTo>
                                  <a:lnTo>
                                    <a:pt x="1641" y="1333"/>
                                  </a:lnTo>
                                  <a:lnTo>
                                    <a:pt x="1651" y="1333"/>
                                  </a:lnTo>
                                  <a:lnTo>
                                    <a:pt x="1651" y="1333"/>
                                  </a:lnTo>
                                  <a:lnTo>
                                    <a:pt x="1651" y="1333"/>
                                  </a:lnTo>
                                  <a:lnTo>
                                    <a:pt x="1651" y="1333"/>
                                  </a:lnTo>
                                  <a:lnTo>
                                    <a:pt x="1660" y="1333"/>
                                  </a:lnTo>
                                  <a:lnTo>
                                    <a:pt x="1660" y="1333"/>
                                  </a:lnTo>
                                  <a:lnTo>
                                    <a:pt x="1660" y="1321"/>
                                  </a:lnTo>
                                  <a:lnTo>
                                    <a:pt x="1670" y="1321"/>
                                  </a:lnTo>
                                  <a:lnTo>
                                    <a:pt x="1670" y="1321"/>
                                  </a:lnTo>
                                  <a:lnTo>
                                    <a:pt x="1670" y="1321"/>
                                  </a:lnTo>
                                  <a:lnTo>
                                    <a:pt x="1670" y="1321"/>
                                  </a:lnTo>
                                  <a:lnTo>
                                    <a:pt x="1680" y="1321"/>
                                  </a:lnTo>
                                  <a:lnTo>
                                    <a:pt x="1680" y="1321"/>
                                  </a:lnTo>
                                  <a:lnTo>
                                    <a:pt x="1680" y="1321"/>
                                  </a:lnTo>
                                  <a:lnTo>
                                    <a:pt x="1680" y="1308"/>
                                  </a:lnTo>
                                  <a:lnTo>
                                    <a:pt x="1690" y="1308"/>
                                  </a:lnTo>
                                  <a:lnTo>
                                    <a:pt x="1690" y="1308"/>
                                  </a:lnTo>
                                  <a:lnTo>
                                    <a:pt x="1690" y="1308"/>
                                  </a:lnTo>
                                  <a:lnTo>
                                    <a:pt x="1690" y="1308"/>
                                  </a:lnTo>
                                  <a:lnTo>
                                    <a:pt x="1699" y="1308"/>
                                  </a:lnTo>
                                  <a:lnTo>
                                    <a:pt x="1699" y="1296"/>
                                  </a:lnTo>
                                  <a:lnTo>
                                    <a:pt x="1699" y="1296"/>
                                  </a:lnTo>
                                  <a:lnTo>
                                    <a:pt x="1699" y="1296"/>
                                  </a:lnTo>
                                  <a:lnTo>
                                    <a:pt x="1709" y="1296"/>
                                  </a:lnTo>
                                  <a:lnTo>
                                    <a:pt x="1709" y="1296"/>
                                  </a:lnTo>
                                  <a:lnTo>
                                    <a:pt x="1709" y="1296"/>
                                  </a:lnTo>
                                  <a:lnTo>
                                    <a:pt x="1719" y="1296"/>
                                  </a:lnTo>
                                  <a:lnTo>
                                    <a:pt x="1719" y="1296"/>
                                  </a:lnTo>
                                  <a:lnTo>
                                    <a:pt x="1719" y="1284"/>
                                  </a:lnTo>
                                  <a:lnTo>
                                    <a:pt x="1719" y="1284"/>
                                  </a:lnTo>
                                  <a:lnTo>
                                    <a:pt x="1728" y="1284"/>
                                  </a:lnTo>
                                  <a:lnTo>
                                    <a:pt x="1728" y="1284"/>
                                  </a:lnTo>
                                  <a:lnTo>
                                    <a:pt x="1728" y="1284"/>
                                  </a:lnTo>
                                  <a:lnTo>
                                    <a:pt x="1728" y="1284"/>
                                  </a:lnTo>
                                  <a:lnTo>
                                    <a:pt x="1738" y="1284"/>
                                  </a:lnTo>
                                  <a:lnTo>
                                    <a:pt x="1738" y="1284"/>
                                  </a:lnTo>
                                  <a:lnTo>
                                    <a:pt x="1738" y="1284"/>
                                  </a:lnTo>
                                  <a:lnTo>
                                    <a:pt x="1738" y="1272"/>
                                  </a:lnTo>
                                  <a:lnTo>
                                    <a:pt x="1748" y="1272"/>
                                  </a:lnTo>
                                  <a:lnTo>
                                    <a:pt x="1748" y="1272"/>
                                  </a:lnTo>
                                  <a:lnTo>
                                    <a:pt x="1748" y="1272"/>
                                  </a:lnTo>
                                  <a:lnTo>
                                    <a:pt x="1748" y="1272"/>
                                  </a:lnTo>
                                  <a:lnTo>
                                    <a:pt x="1758" y="1272"/>
                                  </a:lnTo>
                                  <a:lnTo>
                                    <a:pt x="1758" y="1272"/>
                                  </a:lnTo>
                                  <a:lnTo>
                                    <a:pt x="1758" y="1272"/>
                                  </a:lnTo>
                                  <a:lnTo>
                                    <a:pt x="1767" y="1260"/>
                                  </a:lnTo>
                                  <a:lnTo>
                                    <a:pt x="1767" y="1260"/>
                                  </a:lnTo>
                                  <a:lnTo>
                                    <a:pt x="1767" y="1260"/>
                                  </a:lnTo>
                                  <a:lnTo>
                                    <a:pt x="1767" y="1260"/>
                                  </a:lnTo>
                                  <a:lnTo>
                                    <a:pt x="1777" y="1260"/>
                                  </a:lnTo>
                                  <a:lnTo>
                                    <a:pt x="1777" y="1260"/>
                                  </a:lnTo>
                                  <a:lnTo>
                                    <a:pt x="1777" y="1260"/>
                                  </a:lnTo>
                                  <a:lnTo>
                                    <a:pt x="1777" y="1260"/>
                                  </a:lnTo>
                                  <a:lnTo>
                                    <a:pt x="1787" y="1260"/>
                                  </a:lnTo>
                                  <a:lnTo>
                                    <a:pt x="1787" y="1260"/>
                                  </a:lnTo>
                                  <a:lnTo>
                                    <a:pt x="1787" y="1260"/>
                                  </a:lnTo>
                                  <a:lnTo>
                                    <a:pt x="1787" y="1247"/>
                                  </a:lnTo>
                                  <a:lnTo>
                                    <a:pt x="1796" y="1247"/>
                                  </a:lnTo>
                                  <a:lnTo>
                                    <a:pt x="1796" y="1247"/>
                                  </a:lnTo>
                                  <a:lnTo>
                                    <a:pt x="1796" y="1247"/>
                                  </a:lnTo>
                                  <a:lnTo>
                                    <a:pt x="1806" y="1247"/>
                                  </a:lnTo>
                                  <a:lnTo>
                                    <a:pt x="1806" y="1247"/>
                                  </a:lnTo>
                                  <a:lnTo>
                                    <a:pt x="1806" y="1247"/>
                                  </a:lnTo>
                                  <a:lnTo>
                                    <a:pt x="1806" y="1247"/>
                                  </a:lnTo>
                                  <a:lnTo>
                                    <a:pt x="1816" y="1247"/>
                                  </a:lnTo>
                                  <a:lnTo>
                                    <a:pt x="1816" y="1247"/>
                                  </a:lnTo>
                                  <a:lnTo>
                                    <a:pt x="1816" y="1235"/>
                                  </a:lnTo>
                                  <a:lnTo>
                                    <a:pt x="1816" y="1235"/>
                                  </a:lnTo>
                                  <a:lnTo>
                                    <a:pt x="1826" y="1235"/>
                                  </a:lnTo>
                                  <a:lnTo>
                                    <a:pt x="1826" y="1235"/>
                                  </a:lnTo>
                                  <a:lnTo>
                                    <a:pt x="1826" y="1235"/>
                                  </a:lnTo>
                                  <a:lnTo>
                                    <a:pt x="1826" y="1235"/>
                                  </a:lnTo>
                                  <a:lnTo>
                                    <a:pt x="1835" y="1235"/>
                                  </a:lnTo>
                                  <a:lnTo>
                                    <a:pt x="1835" y="1235"/>
                                  </a:lnTo>
                                  <a:lnTo>
                                    <a:pt x="1835" y="1235"/>
                                  </a:lnTo>
                                  <a:lnTo>
                                    <a:pt x="1835" y="1235"/>
                                  </a:lnTo>
                                  <a:lnTo>
                                    <a:pt x="1845" y="1235"/>
                                  </a:lnTo>
                                  <a:lnTo>
                                    <a:pt x="1845" y="1235"/>
                                  </a:lnTo>
                                  <a:lnTo>
                                    <a:pt x="1845" y="1223"/>
                                  </a:lnTo>
                                  <a:lnTo>
                                    <a:pt x="1855" y="1223"/>
                                  </a:lnTo>
                                  <a:lnTo>
                                    <a:pt x="1855" y="1223"/>
                                  </a:lnTo>
                                  <a:lnTo>
                                    <a:pt x="1855" y="1223"/>
                                  </a:lnTo>
                                  <a:lnTo>
                                    <a:pt x="1855" y="1223"/>
                                  </a:lnTo>
                                  <a:lnTo>
                                    <a:pt x="1864" y="1223"/>
                                  </a:lnTo>
                                  <a:lnTo>
                                    <a:pt x="1864" y="1223"/>
                                  </a:lnTo>
                                  <a:lnTo>
                                    <a:pt x="1864" y="1223"/>
                                  </a:lnTo>
                                  <a:lnTo>
                                    <a:pt x="1864" y="1223"/>
                                  </a:lnTo>
                                  <a:lnTo>
                                    <a:pt x="1874" y="1223"/>
                                  </a:lnTo>
                                  <a:lnTo>
                                    <a:pt x="1874" y="1223"/>
                                  </a:lnTo>
                                  <a:lnTo>
                                    <a:pt x="1874" y="1223"/>
                                  </a:lnTo>
                                  <a:lnTo>
                                    <a:pt x="1874" y="1223"/>
                                  </a:lnTo>
                                  <a:lnTo>
                                    <a:pt x="1884" y="1223"/>
                                  </a:lnTo>
                                  <a:lnTo>
                                    <a:pt x="1884" y="1211"/>
                                  </a:lnTo>
                                  <a:lnTo>
                                    <a:pt x="1884" y="1211"/>
                                  </a:lnTo>
                                  <a:lnTo>
                                    <a:pt x="1884" y="1211"/>
                                  </a:lnTo>
                                  <a:lnTo>
                                    <a:pt x="1893" y="1211"/>
                                  </a:lnTo>
                                  <a:lnTo>
                                    <a:pt x="1893" y="1211"/>
                                  </a:lnTo>
                                  <a:lnTo>
                                    <a:pt x="1893" y="1211"/>
                                  </a:lnTo>
                                  <a:lnTo>
                                    <a:pt x="1903" y="1211"/>
                                  </a:lnTo>
                                  <a:lnTo>
                                    <a:pt x="1903" y="1211"/>
                                  </a:lnTo>
                                  <a:lnTo>
                                    <a:pt x="1903" y="1211"/>
                                  </a:lnTo>
                                  <a:lnTo>
                                    <a:pt x="1903" y="1211"/>
                                  </a:lnTo>
                                  <a:lnTo>
                                    <a:pt x="1913" y="1211"/>
                                  </a:lnTo>
                                  <a:lnTo>
                                    <a:pt x="1913" y="1198"/>
                                  </a:lnTo>
                                  <a:lnTo>
                                    <a:pt x="1913" y="1198"/>
                                  </a:lnTo>
                                  <a:lnTo>
                                    <a:pt x="1913" y="1198"/>
                                  </a:lnTo>
                                  <a:lnTo>
                                    <a:pt x="1923" y="1198"/>
                                  </a:lnTo>
                                  <a:lnTo>
                                    <a:pt x="1923" y="1198"/>
                                  </a:lnTo>
                                  <a:lnTo>
                                    <a:pt x="1923" y="1198"/>
                                  </a:lnTo>
                                  <a:lnTo>
                                    <a:pt x="1923" y="1198"/>
                                  </a:lnTo>
                                  <a:lnTo>
                                    <a:pt x="1932" y="1198"/>
                                  </a:lnTo>
                                  <a:lnTo>
                                    <a:pt x="1932" y="1198"/>
                                  </a:lnTo>
                                  <a:lnTo>
                                    <a:pt x="1932" y="1198"/>
                                  </a:lnTo>
                                  <a:lnTo>
                                    <a:pt x="1932" y="1198"/>
                                  </a:lnTo>
                                  <a:lnTo>
                                    <a:pt x="1942" y="1186"/>
                                  </a:lnTo>
                                  <a:lnTo>
                                    <a:pt x="1942" y="1186"/>
                                  </a:lnTo>
                                  <a:lnTo>
                                    <a:pt x="1942" y="1186"/>
                                  </a:lnTo>
                                  <a:lnTo>
                                    <a:pt x="1952" y="1186"/>
                                  </a:lnTo>
                                  <a:lnTo>
                                    <a:pt x="1952" y="1186"/>
                                  </a:lnTo>
                                  <a:lnTo>
                                    <a:pt x="1952" y="1186"/>
                                  </a:lnTo>
                                  <a:lnTo>
                                    <a:pt x="1952" y="1186"/>
                                  </a:lnTo>
                                  <a:lnTo>
                                    <a:pt x="1961" y="1186"/>
                                  </a:lnTo>
                                  <a:lnTo>
                                    <a:pt x="1961" y="1186"/>
                                  </a:lnTo>
                                  <a:lnTo>
                                    <a:pt x="1961" y="1186"/>
                                  </a:lnTo>
                                  <a:lnTo>
                                    <a:pt x="1961" y="1186"/>
                                  </a:lnTo>
                                  <a:lnTo>
                                    <a:pt x="1971" y="1174"/>
                                  </a:lnTo>
                                  <a:lnTo>
                                    <a:pt x="1971" y="1174"/>
                                  </a:lnTo>
                                  <a:lnTo>
                                    <a:pt x="1971" y="1174"/>
                                  </a:lnTo>
                                  <a:lnTo>
                                    <a:pt x="1971" y="1174"/>
                                  </a:lnTo>
                                  <a:lnTo>
                                    <a:pt x="1981" y="1174"/>
                                  </a:lnTo>
                                  <a:lnTo>
                                    <a:pt x="1981" y="1174"/>
                                  </a:lnTo>
                                  <a:lnTo>
                                    <a:pt x="1981" y="1174"/>
                                  </a:lnTo>
                                  <a:lnTo>
                                    <a:pt x="1981" y="1174"/>
                                  </a:lnTo>
                                  <a:lnTo>
                                    <a:pt x="1991" y="1174"/>
                                  </a:lnTo>
                                  <a:lnTo>
                                    <a:pt x="1991" y="1162"/>
                                  </a:lnTo>
                                  <a:lnTo>
                                    <a:pt x="1991" y="1162"/>
                                  </a:lnTo>
                                  <a:lnTo>
                                    <a:pt x="2000" y="1162"/>
                                  </a:lnTo>
                                  <a:lnTo>
                                    <a:pt x="2000" y="1162"/>
                                  </a:lnTo>
                                  <a:lnTo>
                                    <a:pt x="2000" y="1162"/>
                                  </a:lnTo>
                                  <a:lnTo>
                                    <a:pt x="2000" y="1162"/>
                                  </a:lnTo>
                                  <a:lnTo>
                                    <a:pt x="2010" y="1162"/>
                                  </a:lnTo>
                                  <a:lnTo>
                                    <a:pt x="2010" y="1149"/>
                                  </a:lnTo>
                                  <a:lnTo>
                                    <a:pt x="2010" y="1149"/>
                                  </a:lnTo>
                                  <a:lnTo>
                                    <a:pt x="2010" y="1149"/>
                                  </a:lnTo>
                                  <a:lnTo>
                                    <a:pt x="2020" y="1149"/>
                                  </a:lnTo>
                                  <a:lnTo>
                                    <a:pt x="2020" y="1149"/>
                                  </a:lnTo>
                                  <a:lnTo>
                                    <a:pt x="2020" y="1149"/>
                                  </a:lnTo>
                                  <a:lnTo>
                                    <a:pt x="2020" y="1149"/>
                                  </a:lnTo>
                                  <a:lnTo>
                                    <a:pt x="2029" y="1149"/>
                                  </a:lnTo>
                                  <a:lnTo>
                                    <a:pt x="2029" y="1149"/>
                                  </a:lnTo>
                                  <a:lnTo>
                                    <a:pt x="2029" y="1137"/>
                                  </a:lnTo>
                                  <a:lnTo>
                                    <a:pt x="2029" y="1137"/>
                                  </a:lnTo>
                                  <a:lnTo>
                                    <a:pt x="2039" y="1137"/>
                                  </a:lnTo>
                                  <a:lnTo>
                                    <a:pt x="2039" y="1137"/>
                                  </a:lnTo>
                                  <a:lnTo>
                                    <a:pt x="2039" y="1137"/>
                                  </a:lnTo>
                                  <a:lnTo>
                                    <a:pt x="2049" y="1137"/>
                                  </a:lnTo>
                                  <a:lnTo>
                                    <a:pt x="2049" y="1137"/>
                                  </a:lnTo>
                                  <a:lnTo>
                                    <a:pt x="2049" y="1137"/>
                                  </a:lnTo>
                                  <a:lnTo>
                                    <a:pt x="2049" y="1125"/>
                                  </a:lnTo>
                                  <a:lnTo>
                                    <a:pt x="2059" y="1125"/>
                                  </a:lnTo>
                                  <a:lnTo>
                                    <a:pt x="2059" y="1125"/>
                                  </a:lnTo>
                                  <a:lnTo>
                                    <a:pt x="2059" y="1125"/>
                                  </a:lnTo>
                                  <a:lnTo>
                                    <a:pt x="2059" y="1125"/>
                                  </a:lnTo>
                                  <a:lnTo>
                                    <a:pt x="2068" y="1125"/>
                                  </a:lnTo>
                                  <a:lnTo>
                                    <a:pt x="2068" y="1125"/>
                                  </a:lnTo>
                                  <a:lnTo>
                                    <a:pt x="2068" y="1125"/>
                                  </a:lnTo>
                                  <a:lnTo>
                                    <a:pt x="2068" y="1113"/>
                                  </a:lnTo>
                                  <a:lnTo>
                                    <a:pt x="2078" y="1113"/>
                                  </a:lnTo>
                                  <a:lnTo>
                                    <a:pt x="2078" y="1113"/>
                                  </a:lnTo>
                                  <a:lnTo>
                                    <a:pt x="2078" y="1113"/>
                                  </a:lnTo>
                                  <a:lnTo>
                                    <a:pt x="2078" y="1113"/>
                                  </a:lnTo>
                                  <a:lnTo>
                                    <a:pt x="2088" y="1113"/>
                                  </a:lnTo>
                                  <a:lnTo>
                                    <a:pt x="2088" y="1113"/>
                                  </a:lnTo>
                                  <a:lnTo>
                                    <a:pt x="2088" y="1101"/>
                                  </a:lnTo>
                                  <a:lnTo>
                                    <a:pt x="2097" y="1101"/>
                                  </a:lnTo>
                                  <a:lnTo>
                                    <a:pt x="2097" y="1101"/>
                                  </a:lnTo>
                                  <a:lnTo>
                                    <a:pt x="2097" y="1101"/>
                                  </a:lnTo>
                                  <a:lnTo>
                                    <a:pt x="2097" y="1101"/>
                                  </a:lnTo>
                                  <a:lnTo>
                                    <a:pt x="2107" y="1101"/>
                                  </a:lnTo>
                                  <a:lnTo>
                                    <a:pt x="2107" y="1101"/>
                                  </a:lnTo>
                                  <a:lnTo>
                                    <a:pt x="2107" y="1088"/>
                                  </a:lnTo>
                                  <a:lnTo>
                                    <a:pt x="2107" y="1088"/>
                                  </a:lnTo>
                                  <a:lnTo>
                                    <a:pt x="2117" y="1088"/>
                                  </a:lnTo>
                                  <a:lnTo>
                                    <a:pt x="2117" y="1088"/>
                                  </a:lnTo>
                                  <a:lnTo>
                                    <a:pt x="2117" y="1088"/>
                                  </a:lnTo>
                                  <a:lnTo>
                                    <a:pt x="2117" y="1088"/>
                                  </a:lnTo>
                                  <a:lnTo>
                                    <a:pt x="2126" y="1088"/>
                                  </a:lnTo>
                                  <a:lnTo>
                                    <a:pt x="2126" y="1076"/>
                                  </a:lnTo>
                                  <a:lnTo>
                                    <a:pt x="2126" y="1076"/>
                                  </a:lnTo>
                                  <a:lnTo>
                                    <a:pt x="2126" y="1076"/>
                                  </a:lnTo>
                                  <a:lnTo>
                                    <a:pt x="2136" y="1076"/>
                                  </a:lnTo>
                                  <a:lnTo>
                                    <a:pt x="2136" y="1076"/>
                                  </a:lnTo>
                                  <a:lnTo>
                                    <a:pt x="2136" y="1076"/>
                                  </a:lnTo>
                                  <a:lnTo>
                                    <a:pt x="2146" y="1076"/>
                                  </a:lnTo>
                                  <a:lnTo>
                                    <a:pt x="2146" y="1064"/>
                                  </a:lnTo>
                                  <a:lnTo>
                                    <a:pt x="2146" y="1064"/>
                                  </a:lnTo>
                                  <a:lnTo>
                                    <a:pt x="2146" y="1064"/>
                                  </a:lnTo>
                                  <a:lnTo>
                                    <a:pt x="2156" y="1064"/>
                                  </a:lnTo>
                                  <a:lnTo>
                                    <a:pt x="2156" y="1064"/>
                                  </a:lnTo>
                                  <a:lnTo>
                                    <a:pt x="2156" y="1064"/>
                                  </a:lnTo>
                                  <a:lnTo>
                                    <a:pt x="2156" y="1064"/>
                                  </a:lnTo>
                                  <a:lnTo>
                                    <a:pt x="2165" y="1052"/>
                                  </a:lnTo>
                                  <a:lnTo>
                                    <a:pt x="2165" y="1052"/>
                                  </a:lnTo>
                                  <a:lnTo>
                                    <a:pt x="2165" y="1052"/>
                                  </a:lnTo>
                                  <a:lnTo>
                                    <a:pt x="2165" y="1052"/>
                                  </a:lnTo>
                                  <a:lnTo>
                                    <a:pt x="2175" y="1052"/>
                                  </a:lnTo>
                                  <a:lnTo>
                                    <a:pt x="2175" y="1052"/>
                                  </a:lnTo>
                                  <a:lnTo>
                                    <a:pt x="2175" y="1039"/>
                                  </a:lnTo>
                                  <a:lnTo>
                                    <a:pt x="2185" y="1039"/>
                                  </a:lnTo>
                                  <a:lnTo>
                                    <a:pt x="2185" y="1039"/>
                                  </a:lnTo>
                                  <a:lnTo>
                                    <a:pt x="2185" y="1039"/>
                                  </a:lnTo>
                                  <a:lnTo>
                                    <a:pt x="2185" y="1039"/>
                                  </a:lnTo>
                                  <a:lnTo>
                                    <a:pt x="2194" y="1039"/>
                                  </a:lnTo>
                                  <a:lnTo>
                                    <a:pt x="2194" y="1039"/>
                                  </a:lnTo>
                                  <a:lnTo>
                                    <a:pt x="2194" y="1039"/>
                                  </a:lnTo>
                                  <a:lnTo>
                                    <a:pt x="2194" y="1039"/>
                                  </a:lnTo>
                                  <a:lnTo>
                                    <a:pt x="2204" y="1027"/>
                                  </a:lnTo>
                                  <a:lnTo>
                                    <a:pt x="2204" y="1027"/>
                                  </a:lnTo>
                                  <a:lnTo>
                                    <a:pt x="2204" y="1027"/>
                                  </a:lnTo>
                                  <a:lnTo>
                                    <a:pt x="2204" y="1027"/>
                                  </a:lnTo>
                                  <a:lnTo>
                                    <a:pt x="2214" y="1027"/>
                                  </a:lnTo>
                                  <a:lnTo>
                                    <a:pt x="2214" y="1027"/>
                                  </a:lnTo>
                                  <a:lnTo>
                                    <a:pt x="2214" y="1015"/>
                                  </a:lnTo>
                                  <a:lnTo>
                                    <a:pt x="2214" y="1015"/>
                                  </a:lnTo>
                                  <a:lnTo>
                                    <a:pt x="2224" y="1015"/>
                                  </a:lnTo>
                                  <a:lnTo>
                                    <a:pt x="2224" y="1015"/>
                                  </a:lnTo>
                                  <a:lnTo>
                                    <a:pt x="2224" y="1015"/>
                                  </a:lnTo>
                                  <a:lnTo>
                                    <a:pt x="2233" y="1015"/>
                                  </a:lnTo>
                                  <a:lnTo>
                                    <a:pt x="2233" y="1015"/>
                                  </a:lnTo>
                                  <a:lnTo>
                                    <a:pt x="2233" y="1015"/>
                                  </a:lnTo>
                                  <a:lnTo>
                                    <a:pt x="2233" y="1003"/>
                                  </a:lnTo>
                                  <a:lnTo>
                                    <a:pt x="2243" y="1003"/>
                                  </a:lnTo>
                                  <a:lnTo>
                                    <a:pt x="2243" y="1003"/>
                                  </a:lnTo>
                                  <a:lnTo>
                                    <a:pt x="2243" y="1003"/>
                                  </a:lnTo>
                                  <a:lnTo>
                                    <a:pt x="2243" y="1003"/>
                                  </a:lnTo>
                                  <a:lnTo>
                                    <a:pt x="2253" y="1003"/>
                                  </a:lnTo>
                                  <a:lnTo>
                                    <a:pt x="2253" y="1003"/>
                                  </a:lnTo>
                                  <a:lnTo>
                                    <a:pt x="2253" y="1003"/>
                                  </a:lnTo>
                                  <a:lnTo>
                                    <a:pt x="2253" y="1003"/>
                                  </a:lnTo>
                                  <a:lnTo>
                                    <a:pt x="2262" y="991"/>
                                  </a:lnTo>
                                  <a:lnTo>
                                    <a:pt x="2262" y="991"/>
                                  </a:lnTo>
                                  <a:lnTo>
                                    <a:pt x="2262" y="991"/>
                                  </a:lnTo>
                                  <a:lnTo>
                                    <a:pt x="2262" y="991"/>
                                  </a:lnTo>
                                  <a:lnTo>
                                    <a:pt x="2272" y="991"/>
                                  </a:lnTo>
                                  <a:lnTo>
                                    <a:pt x="2272" y="1003"/>
                                  </a:lnTo>
                                  <a:lnTo>
                                    <a:pt x="2272" y="1003"/>
                                  </a:lnTo>
                                  <a:lnTo>
                                    <a:pt x="2282" y="1003"/>
                                  </a:lnTo>
                                  <a:lnTo>
                                    <a:pt x="2282" y="1003"/>
                                  </a:lnTo>
                                  <a:lnTo>
                                    <a:pt x="2282" y="1003"/>
                                  </a:lnTo>
                                  <a:lnTo>
                                    <a:pt x="2282" y="1003"/>
                                  </a:lnTo>
                                  <a:lnTo>
                                    <a:pt x="2292" y="1003"/>
                                  </a:lnTo>
                                  <a:lnTo>
                                    <a:pt x="2292" y="1003"/>
                                  </a:lnTo>
                                  <a:lnTo>
                                    <a:pt x="2292" y="1003"/>
                                  </a:lnTo>
                                  <a:lnTo>
                                    <a:pt x="2292" y="1003"/>
                                  </a:lnTo>
                                  <a:lnTo>
                                    <a:pt x="2301" y="1003"/>
                                  </a:lnTo>
                                  <a:lnTo>
                                    <a:pt x="2301" y="1003"/>
                                  </a:lnTo>
                                  <a:lnTo>
                                    <a:pt x="2301" y="1003"/>
                                  </a:lnTo>
                                  <a:lnTo>
                                    <a:pt x="2301" y="1003"/>
                                  </a:lnTo>
                                  <a:lnTo>
                                    <a:pt x="2311" y="1003"/>
                                  </a:lnTo>
                                  <a:lnTo>
                                    <a:pt x="2311" y="1003"/>
                                  </a:lnTo>
                                  <a:lnTo>
                                    <a:pt x="2311" y="1003"/>
                                  </a:lnTo>
                                  <a:lnTo>
                                    <a:pt x="2311" y="1003"/>
                                  </a:lnTo>
                                  <a:lnTo>
                                    <a:pt x="2321" y="1003"/>
                                  </a:lnTo>
                                  <a:lnTo>
                                    <a:pt x="2321" y="1003"/>
                                  </a:lnTo>
                                  <a:lnTo>
                                    <a:pt x="2321" y="1003"/>
                                  </a:lnTo>
                                  <a:lnTo>
                                    <a:pt x="2330" y="1003"/>
                                  </a:lnTo>
                                  <a:lnTo>
                                    <a:pt x="2330" y="1003"/>
                                  </a:lnTo>
                                  <a:lnTo>
                                    <a:pt x="2330" y="1003"/>
                                  </a:lnTo>
                                  <a:lnTo>
                                    <a:pt x="2330" y="1003"/>
                                  </a:lnTo>
                                  <a:lnTo>
                                    <a:pt x="2340" y="1003"/>
                                  </a:lnTo>
                                  <a:lnTo>
                                    <a:pt x="2340" y="1003"/>
                                  </a:lnTo>
                                  <a:lnTo>
                                    <a:pt x="2340" y="1003"/>
                                  </a:lnTo>
                                  <a:lnTo>
                                    <a:pt x="2340" y="1015"/>
                                  </a:lnTo>
                                  <a:lnTo>
                                    <a:pt x="2350" y="1015"/>
                                  </a:lnTo>
                                  <a:lnTo>
                                    <a:pt x="2350" y="1015"/>
                                  </a:lnTo>
                                  <a:lnTo>
                                    <a:pt x="2350" y="1015"/>
                                  </a:lnTo>
                                  <a:lnTo>
                                    <a:pt x="2350" y="1015"/>
                                  </a:lnTo>
                                  <a:lnTo>
                                    <a:pt x="2359" y="1015"/>
                                  </a:lnTo>
                                  <a:lnTo>
                                    <a:pt x="2359" y="1027"/>
                                  </a:lnTo>
                                  <a:lnTo>
                                    <a:pt x="2359" y="1027"/>
                                  </a:lnTo>
                                  <a:lnTo>
                                    <a:pt x="2359" y="1027"/>
                                  </a:lnTo>
                                  <a:lnTo>
                                    <a:pt x="2369" y="1039"/>
                                  </a:lnTo>
                                  <a:lnTo>
                                    <a:pt x="2369" y="1039"/>
                                  </a:lnTo>
                                  <a:lnTo>
                                    <a:pt x="2369" y="1039"/>
                                  </a:lnTo>
                                  <a:lnTo>
                                    <a:pt x="2379" y="1039"/>
                                  </a:lnTo>
                                  <a:lnTo>
                                    <a:pt x="2379" y="1027"/>
                                  </a:lnTo>
                                  <a:lnTo>
                                    <a:pt x="2379" y="1027"/>
                                  </a:lnTo>
                                  <a:lnTo>
                                    <a:pt x="2379" y="1027"/>
                                  </a:lnTo>
                                  <a:lnTo>
                                    <a:pt x="2389" y="1015"/>
                                  </a:lnTo>
                                  <a:lnTo>
                                    <a:pt x="2389" y="1015"/>
                                  </a:lnTo>
                                  <a:lnTo>
                                    <a:pt x="2389" y="1003"/>
                                  </a:lnTo>
                                  <a:lnTo>
                                    <a:pt x="2389" y="1003"/>
                                  </a:lnTo>
                                  <a:lnTo>
                                    <a:pt x="2398" y="1003"/>
                                  </a:lnTo>
                                  <a:lnTo>
                                    <a:pt x="2398" y="1003"/>
                                  </a:lnTo>
                                  <a:lnTo>
                                    <a:pt x="2398" y="1003"/>
                                  </a:lnTo>
                                  <a:lnTo>
                                    <a:pt x="2398" y="1003"/>
                                  </a:lnTo>
                                  <a:lnTo>
                                    <a:pt x="2408" y="1003"/>
                                  </a:lnTo>
                                  <a:lnTo>
                                    <a:pt x="2408" y="1003"/>
                                  </a:lnTo>
                                  <a:lnTo>
                                    <a:pt x="2408" y="1003"/>
                                  </a:lnTo>
                                  <a:lnTo>
                                    <a:pt x="2408" y="1003"/>
                                  </a:lnTo>
                                  <a:lnTo>
                                    <a:pt x="2418" y="1003"/>
                                  </a:lnTo>
                                  <a:lnTo>
                                    <a:pt x="2418" y="1003"/>
                                  </a:lnTo>
                                  <a:lnTo>
                                    <a:pt x="2418" y="1003"/>
                                  </a:lnTo>
                                  <a:lnTo>
                                    <a:pt x="2427" y="1003"/>
                                  </a:lnTo>
                                  <a:lnTo>
                                    <a:pt x="2427" y="1003"/>
                                  </a:lnTo>
                                  <a:lnTo>
                                    <a:pt x="2427" y="1003"/>
                                  </a:lnTo>
                                  <a:lnTo>
                                    <a:pt x="2427" y="1003"/>
                                  </a:lnTo>
                                  <a:lnTo>
                                    <a:pt x="2437" y="991"/>
                                  </a:lnTo>
                                  <a:lnTo>
                                    <a:pt x="2437" y="991"/>
                                  </a:lnTo>
                                  <a:lnTo>
                                    <a:pt x="2437" y="991"/>
                                  </a:lnTo>
                                  <a:lnTo>
                                    <a:pt x="2437" y="991"/>
                                  </a:lnTo>
                                  <a:lnTo>
                                    <a:pt x="2447" y="1003"/>
                                  </a:lnTo>
                                  <a:lnTo>
                                    <a:pt x="2447" y="1003"/>
                                  </a:lnTo>
                                  <a:lnTo>
                                    <a:pt x="2447" y="1003"/>
                                  </a:lnTo>
                                  <a:lnTo>
                                    <a:pt x="2447" y="1003"/>
                                  </a:lnTo>
                                  <a:lnTo>
                                    <a:pt x="2457" y="1003"/>
                                  </a:lnTo>
                                  <a:lnTo>
                                    <a:pt x="2457" y="1003"/>
                                  </a:lnTo>
                                  <a:lnTo>
                                    <a:pt x="2457" y="1003"/>
                                  </a:lnTo>
                                  <a:lnTo>
                                    <a:pt x="2457" y="991"/>
                                  </a:lnTo>
                                  <a:lnTo>
                                    <a:pt x="2466" y="991"/>
                                  </a:lnTo>
                                  <a:lnTo>
                                    <a:pt x="2466" y="991"/>
                                  </a:lnTo>
                                  <a:lnTo>
                                    <a:pt x="2466" y="991"/>
                                  </a:lnTo>
                                  <a:lnTo>
                                    <a:pt x="2476" y="978"/>
                                  </a:lnTo>
                                  <a:lnTo>
                                    <a:pt x="2476" y="978"/>
                                  </a:lnTo>
                                  <a:lnTo>
                                    <a:pt x="2476" y="978"/>
                                  </a:lnTo>
                                  <a:lnTo>
                                    <a:pt x="2476" y="978"/>
                                  </a:lnTo>
                                  <a:lnTo>
                                    <a:pt x="2486" y="978"/>
                                  </a:lnTo>
                                  <a:lnTo>
                                    <a:pt x="2486" y="991"/>
                                  </a:lnTo>
                                  <a:lnTo>
                                    <a:pt x="2486" y="1003"/>
                                  </a:lnTo>
                                  <a:lnTo>
                                    <a:pt x="2486" y="1003"/>
                                  </a:lnTo>
                                  <a:lnTo>
                                    <a:pt x="2495" y="1015"/>
                                  </a:lnTo>
                                  <a:lnTo>
                                    <a:pt x="2495" y="1015"/>
                                  </a:lnTo>
                                  <a:lnTo>
                                    <a:pt x="2495" y="1015"/>
                                  </a:lnTo>
                                  <a:lnTo>
                                    <a:pt x="2495" y="1015"/>
                                  </a:lnTo>
                                  <a:lnTo>
                                    <a:pt x="2505" y="1003"/>
                                  </a:lnTo>
                                  <a:lnTo>
                                    <a:pt x="2505" y="1003"/>
                                  </a:lnTo>
                                  <a:lnTo>
                                    <a:pt x="2505" y="991"/>
                                  </a:lnTo>
                                  <a:lnTo>
                                    <a:pt x="2505" y="991"/>
                                  </a:lnTo>
                                  <a:lnTo>
                                    <a:pt x="2515" y="978"/>
                                  </a:lnTo>
                                  <a:lnTo>
                                    <a:pt x="2515" y="978"/>
                                  </a:lnTo>
                                  <a:lnTo>
                                    <a:pt x="2515" y="966"/>
                                  </a:lnTo>
                                  <a:lnTo>
                                    <a:pt x="2525" y="954"/>
                                  </a:lnTo>
                                  <a:lnTo>
                                    <a:pt x="2525" y="954"/>
                                  </a:lnTo>
                                  <a:lnTo>
                                    <a:pt x="2525" y="942"/>
                                  </a:lnTo>
                                  <a:lnTo>
                                    <a:pt x="2525" y="942"/>
                                  </a:lnTo>
                                  <a:lnTo>
                                    <a:pt x="2534" y="942"/>
                                  </a:lnTo>
                                  <a:lnTo>
                                    <a:pt x="2534" y="942"/>
                                  </a:lnTo>
                                  <a:lnTo>
                                    <a:pt x="2534" y="942"/>
                                  </a:lnTo>
                                  <a:lnTo>
                                    <a:pt x="2534" y="942"/>
                                  </a:lnTo>
                                  <a:lnTo>
                                    <a:pt x="2544" y="942"/>
                                  </a:lnTo>
                                  <a:lnTo>
                                    <a:pt x="2544" y="954"/>
                                  </a:lnTo>
                                  <a:lnTo>
                                    <a:pt x="2544" y="954"/>
                                  </a:lnTo>
                                  <a:lnTo>
                                    <a:pt x="2544" y="954"/>
                                  </a:lnTo>
                                  <a:lnTo>
                                    <a:pt x="2554" y="954"/>
                                  </a:lnTo>
                                  <a:lnTo>
                                    <a:pt x="2554" y="954"/>
                                  </a:lnTo>
                                  <a:lnTo>
                                    <a:pt x="2554" y="954"/>
                                  </a:lnTo>
                                  <a:lnTo>
                                    <a:pt x="2563" y="966"/>
                                  </a:lnTo>
                                  <a:lnTo>
                                    <a:pt x="2563" y="966"/>
                                  </a:lnTo>
                                  <a:lnTo>
                                    <a:pt x="2563" y="966"/>
                                  </a:lnTo>
                                  <a:lnTo>
                                    <a:pt x="2563" y="978"/>
                                  </a:lnTo>
                                  <a:lnTo>
                                    <a:pt x="2573" y="978"/>
                                  </a:lnTo>
                                  <a:lnTo>
                                    <a:pt x="2573" y="978"/>
                                  </a:lnTo>
                                  <a:lnTo>
                                    <a:pt x="2573" y="991"/>
                                  </a:lnTo>
                                  <a:lnTo>
                                    <a:pt x="2573" y="991"/>
                                  </a:lnTo>
                                  <a:lnTo>
                                    <a:pt x="2583" y="1003"/>
                                  </a:lnTo>
                                  <a:lnTo>
                                    <a:pt x="2583" y="1015"/>
                                  </a:lnTo>
                                  <a:lnTo>
                                    <a:pt x="2583" y="1027"/>
                                  </a:lnTo>
                                  <a:lnTo>
                                    <a:pt x="2583" y="1052"/>
                                  </a:lnTo>
                                  <a:lnTo>
                                    <a:pt x="2592" y="1064"/>
                                  </a:lnTo>
                                  <a:lnTo>
                                    <a:pt x="2592" y="1076"/>
                                  </a:lnTo>
                                  <a:lnTo>
                                    <a:pt x="2592" y="1101"/>
                                  </a:lnTo>
                                  <a:lnTo>
                                    <a:pt x="2592" y="1125"/>
                                  </a:lnTo>
                                  <a:lnTo>
                                    <a:pt x="2602" y="1149"/>
                                  </a:lnTo>
                                  <a:lnTo>
                                    <a:pt x="2602" y="1162"/>
                                  </a:lnTo>
                                  <a:lnTo>
                                    <a:pt x="2602" y="1186"/>
                                  </a:lnTo>
                                  <a:lnTo>
                                    <a:pt x="2612" y="1198"/>
                                  </a:lnTo>
                                  <a:lnTo>
                                    <a:pt x="2612" y="1211"/>
                                  </a:lnTo>
                                  <a:lnTo>
                                    <a:pt x="2612" y="1223"/>
                                  </a:lnTo>
                                  <a:lnTo>
                                    <a:pt x="2612" y="1235"/>
                                  </a:lnTo>
                                  <a:lnTo>
                                    <a:pt x="2622" y="1235"/>
                                  </a:lnTo>
                                  <a:lnTo>
                                    <a:pt x="2622" y="1247"/>
                                  </a:lnTo>
                                  <a:lnTo>
                                    <a:pt x="2622" y="1260"/>
                                  </a:lnTo>
                                  <a:lnTo>
                                    <a:pt x="2622" y="1260"/>
                                  </a:lnTo>
                                  <a:lnTo>
                                    <a:pt x="2631" y="1272"/>
                                  </a:lnTo>
                                  <a:lnTo>
                                    <a:pt x="2631" y="1284"/>
                                  </a:lnTo>
                                  <a:lnTo>
                                    <a:pt x="2631" y="1284"/>
                                  </a:lnTo>
                                  <a:lnTo>
                                    <a:pt x="2631" y="1296"/>
                                  </a:lnTo>
                                  <a:lnTo>
                                    <a:pt x="2641" y="1296"/>
                                  </a:lnTo>
                                  <a:lnTo>
                                    <a:pt x="2641" y="1296"/>
                                  </a:lnTo>
                                  <a:lnTo>
                                    <a:pt x="2641" y="1284"/>
                                  </a:lnTo>
                                  <a:lnTo>
                                    <a:pt x="2641" y="1272"/>
                                  </a:lnTo>
                                  <a:lnTo>
                                    <a:pt x="2651" y="1260"/>
                                  </a:lnTo>
                                  <a:lnTo>
                                    <a:pt x="2651" y="1235"/>
                                  </a:lnTo>
                                  <a:lnTo>
                                    <a:pt x="2651" y="1223"/>
                                  </a:lnTo>
                                  <a:lnTo>
                                    <a:pt x="2660" y="1198"/>
                                  </a:lnTo>
                                  <a:lnTo>
                                    <a:pt x="2660" y="1186"/>
                                  </a:lnTo>
                                  <a:lnTo>
                                    <a:pt x="2660" y="1162"/>
                                  </a:lnTo>
                                  <a:lnTo>
                                    <a:pt x="2660" y="1162"/>
                                  </a:lnTo>
                                  <a:lnTo>
                                    <a:pt x="2670" y="1149"/>
                                  </a:lnTo>
                                  <a:lnTo>
                                    <a:pt x="2670" y="1149"/>
                                  </a:lnTo>
                                  <a:lnTo>
                                    <a:pt x="2670" y="1137"/>
                                  </a:lnTo>
                                  <a:lnTo>
                                    <a:pt x="2670" y="1137"/>
                                  </a:lnTo>
                                  <a:lnTo>
                                    <a:pt x="2680" y="1149"/>
                                  </a:lnTo>
                                  <a:lnTo>
                                    <a:pt x="2680" y="1149"/>
                                  </a:lnTo>
                                  <a:lnTo>
                                    <a:pt x="2680" y="1162"/>
                                  </a:lnTo>
                                  <a:lnTo>
                                    <a:pt x="2680" y="1162"/>
                                  </a:lnTo>
                                  <a:lnTo>
                                    <a:pt x="2690" y="1174"/>
                                  </a:lnTo>
                                  <a:lnTo>
                                    <a:pt x="2690" y="1186"/>
                                  </a:lnTo>
                                  <a:lnTo>
                                    <a:pt x="2690" y="1198"/>
                                  </a:lnTo>
                                  <a:lnTo>
                                    <a:pt x="2690" y="1211"/>
                                  </a:lnTo>
                                  <a:lnTo>
                                    <a:pt x="2699" y="1211"/>
                                  </a:lnTo>
                                  <a:lnTo>
                                    <a:pt x="2699" y="1223"/>
                                  </a:lnTo>
                                  <a:lnTo>
                                    <a:pt x="2699" y="1223"/>
                                  </a:lnTo>
                                  <a:lnTo>
                                    <a:pt x="2709" y="1235"/>
                                  </a:lnTo>
                                  <a:lnTo>
                                    <a:pt x="2709" y="1235"/>
                                  </a:lnTo>
                                  <a:lnTo>
                                    <a:pt x="2709" y="1235"/>
                                  </a:lnTo>
                                  <a:lnTo>
                                    <a:pt x="2709" y="1235"/>
                                  </a:lnTo>
                                  <a:lnTo>
                                    <a:pt x="2719" y="1235"/>
                                  </a:lnTo>
                                  <a:lnTo>
                                    <a:pt x="2719" y="1235"/>
                                  </a:lnTo>
                                  <a:lnTo>
                                    <a:pt x="2719" y="1235"/>
                                  </a:lnTo>
                                  <a:lnTo>
                                    <a:pt x="2719" y="1235"/>
                                  </a:lnTo>
                                  <a:lnTo>
                                    <a:pt x="2728" y="1223"/>
                                  </a:lnTo>
                                  <a:lnTo>
                                    <a:pt x="2728" y="1223"/>
                                  </a:lnTo>
                                  <a:lnTo>
                                    <a:pt x="2728" y="1211"/>
                                  </a:lnTo>
                                  <a:lnTo>
                                    <a:pt x="2728" y="1211"/>
                                  </a:lnTo>
                                  <a:lnTo>
                                    <a:pt x="2738" y="1198"/>
                                  </a:lnTo>
                                  <a:lnTo>
                                    <a:pt x="2738" y="1198"/>
                                  </a:lnTo>
                                  <a:lnTo>
                                    <a:pt x="2738" y="1186"/>
                                  </a:lnTo>
                                  <a:lnTo>
                                    <a:pt x="2738" y="1174"/>
                                  </a:lnTo>
                                  <a:lnTo>
                                    <a:pt x="2748" y="1174"/>
                                  </a:lnTo>
                                  <a:lnTo>
                                    <a:pt x="2748" y="1162"/>
                                  </a:lnTo>
                                  <a:lnTo>
                                    <a:pt x="2748" y="1149"/>
                                  </a:lnTo>
                                  <a:lnTo>
                                    <a:pt x="2758" y="1149"/>
                                  </a:lnTo>
                                  <a:lnTo>
                                    <a:pt x="2758" y="1137"/>
                                  </a:lnTo>
                                  <a:lnTo>
                                    <a:pt x="2758" y="1137"/>
                                  </a:lnTo>
                                  <a:lnTo>
                                    <a:pt x="2758" y="1125"/>
                                  </a:lnTo>
                                  <a:lnTo>
                                    <a:pt x="2767" y="1125"/>
                                  </a:lnTo>
                                  <a:lnTo>
                                    <a:pt x="2767" y="1125"/>
                                  </a:lnTo>
                                  <a:lnTo>
                                    <a:pt x="2767" y="1113"/>
                                  </a:lnTo>
                                  <a:lnTo>
                                    <a:pt x="2767" y="1113"/>
                                  </a:lnTo>
                                  <a:lnTo>
                                    <a:pt x="2777" y="1113"/>
                                  </a:lnTo>
                                  <a:lnTo>
                                    <a:pt x="2777" y="1101"/>
                                  </a:lnTo>
                                  <a:lnTo>
                                    <a:pt x="2777" y="1101"/>
                                  </a:lnTo>
                                  <a:lnTo>
                                    <a:pt x="2777" y="1101"/>
                                  </a:lnTo>
                                  <a:lnTo>
                                    <a:pt x="2787" y="1088"/>
                                  </a:lnTo>
                                  <a:lnTo>
                                    <a:pt x="2787" y="1088"/>
                                  </a:lnTo>
                                  <a:lnTo>
                                    <a:pt x="2787" y="1076"/>
                                  </a:lnTo>
                                  <a:lnTo>
                                    <a:pt x="2787" y="1076"/>
                                  </a:lnTo>
                                  <a:lnTo>
                                    <a:pt x="2796" y="1064"/>
                                  </a:lnTo>
                                  <a:lnTo>
                                    <a:pt x="2796" y="1064"/>
                                  </a:lnTo>
                                  <a:lnTo>
                                    <a:pt x="2796" y="1052"/>
                                  </a:lnTo>
                                  <a:lnTo>
                                    <a:pt x="2806" y="1052"/>
                                  </a:lnTo>
                                  <a:lnTo>
                                    <a:pt x="2806" y="1039"/>
                                  </a:lnTo>
                                  <a:lnTo>
                                    <a:pt x="2806" y="1039"/>
                                  </a:lnTo>
                                  <a:lnTo>
                                    <a:pt x="2806" y="1039"/>
                                  </a:lnTo>
                                  <a:lnTo>
                                    <a:pt x="2816" y="1039"/>
                                  </a:lnTo>
                                  <a:lnTo>
                                    <a:pt x="2816" y="1027"/>
                                  </a:lnTo>
                                  <a:lnTo>
                                    <a:pt x="2816" y="1027"/>
                                  </a:lnTo>
                                  <a:lnTo>
                                    <a:pt x="2816" y="1027"/>
                                  </a:lnTo>
                                  <a:lnTo>
                                    <a:pt x="2825" y="1027"/>
                                  </a:lnTo>
                                  <a:lnTo>
                                    <a:pt x="2825" y="1027"/>
                                  </a:lnTo>
                                  <a:lnTo>
                                    <a:pt x="2825" y="1039"/>
                                  </a:lnTo>
                                  <a:lnTo>
                                    <a:pt x="2825" y="1039"/>
                                  </a:lnTo>
                                  <a:lnTo>
                                    <a:pt x="2835" y="1039"/>
                                  </a:lnTo>
                                  <a:lnTo>
                                    <a:pt x="2835" y="1039"/>
                                  </a:lnTo>
                                  <a:lnTo>
                                    <a:pt x="2835" y="1052"/>
                                  </a:lnTo>
                                  <a:lnTo>
                                    <a:pt x="2835" y="1064"/>
                                  </a:lnTo>
                                  <a:lnTo>
                                    <a:pt x="2845" y="1064"/>
                                  </a:lnTo>
                                  <a:lnTo>
                                    <a:pt x="2845" y="1088"/>
                                  </a:lnTo>
                                  <a:lnTo>
                                    <a:pt x="2845" y="1101"/>
                                  </a:lnTo>
                                  <a:lnTo>
                                    <a:pt x="2855" y="1113"/>
                                  </a:lnTo>
                                  <a:lnTo>
                                    <a:pt x="2855" y="1125"/>
                                  </a:lnTo>
                                  <a:lnTo>
                                    <a:pt x="2855" y="1149"/>
                                  </a:lnTo>
                                  <a:lnTo>
                                    <a:pt x="2855" y="1162"/>
                                  </a:lnTo>
                                  <a:lnTo>
                                    <a:pt x="2864" y="1174"/>
                                  </a:lnTo>
                                  <a:lnTo>
                                    <a:pt x="2864" y="1174"/>
                                  </a:lnTo>
                                  <a:lnTo>
                                    <a:pt x="2864" y="1186"/>
                                  </a:lnTo>
                                  <a:lnTo>
                                    <a:pt x="2864" y="1186"/>
                                  </a:lnTo>
                                  <a:lnTo>
                                    <a:pt x="2874" y="1186"/>
                                  </a:lnTo>
                                  <a:lnTo>
                                    <a:pt x="2874" y="1186"/>
                                  </a:lnTo>
                                  <a:lnTo>
                                    <a:pt x="2874" y="1186"/>
                                  </a:lnTo>
                                  <a:lnTo>
                                    <a:pt x="2874" y="1186"/>
                                  </a:lnTo>
                                  <a:lnTo>
                                    <a:pt x="2884" y="1186"/>
                                  </a:lnTo>
                                  <a:lnTo>
                                    <a:pt x="2884" y="1186"/>
                                  </a:lnTo>
                                  <a:lnTo>
                                    <a:pt x="2884" y="1174"/>
                                  </a:lnTo>
                                  <a:lnTo>
                                    <a:pt x="2884" y="1174"/>
                                  </a:lnTo>
                                  <a:lnTo>
                                    <a:pt x="2893" y="1162"/>
                                  </a:lnTo>
                                  <a:lnTo>
                                    <a:pt x="2893" y="1149"/>
                                  </a:lnTo>
                                  <a:lnTo>
                                    <a:pt x="2893" y="1149"/>
                                  </a:lnTo>
                                  <a:lnTo>
                                    <a:pt x="2903" y="1137"/>
                                  </a:lnTo>
                                  <a:lnTo>
                                    <a:pt x="2903" y="1125"/>
                                  </a:lnTo>
                                  <a:lnTo>
                                    <a:pt x="2903" y="1125"/>
                                  </a:lnTo>
                                  <a:lnTo>
                                    <a:pt x="2903" y="1113"/>
                                  </a:lnTo>
                                  <a:lnTo>
                                    <a:pt x="2913" y="1113"/>
                                  </a:lnTo>
                                  <a:lnTo>
                                    <a:pt x="2913" y="1101"/>
                                  </a:lnTo>
                                  <a:lnTo>
                                    <a:pt x="2913" y="1101"/>
                                  </a:lnTo>
                                  <a:lnTo>
                                    <a:pt x="2913" y="1101"/>
                                  </a:lnTo>
                                  <a:lnTo>
                                    <a:pt x="2923" y="1088"/>
                                  </a:lnTo>
                                  <a:lnTo>
                                    <a:pt x="2923" y="1088"/>
                                  </a:lnTo>
                                  <a:lnTo>
                                    <a:pt x="2923" y="1088"/>
                                  </a:lnTo>
                                  <a:lnTo>
                                    <a:pt x="2923" y="1076"/>
                                  </a:lnTo>
                                  <a:lnTo>
                                    <a:pt x="2932" y="1076"/>
                                  </a:lnTo>
                                  <a:lnTo>
                                    <a:pt x="2932" y="1076"/>
                                  </a:lnTo>
                                  <a:lnTo>
                                    <a:pt x="2932" y="1064"/>
                                  </a:lnTo>
                                  <a:lnTo>
                                    <a:pt x="2932" y="1064"/>
                                  </a:lnTo>
                                  <a:lnTo>
                                    <a:pt x="2942" y="1064"/>
                                  </a:lnTo>
                                  <a:lnTo>
                                    <a:pt x="2942" y="1052"/>
                                  </a:lnTo>
                                  <a:lnTo>
                                    <a:pt x="2942" y="1052"/>
                                  </a:lnTo>
                                  <a:lnTo>
                                    <a:pt x="2952" y="1039"/>
                                  </a:lnTo>
                                  <a:lnTo>
                                    <a:pt x="2952" y="1039"/>
                                  </a:lnTo>
                                  <a:lnTo>
                                    <a:pt x="2952" y="1027"/>
                                  </a:lnTo>
                                  <a:lnTo>
                                    <a:pt x="2952" y="1015"/>
                                  </a:lnTo>
                                  <a:lnTo>
                                    <a:pt x="2961" y="1015"/>
                                  </a:lnTo>
                                  <a:lnTo>
                                    <a:pt x="2961" y="1003"/>
                                  </a:lnTo>
                                  <a:lnTo>
                                    <a:pt x="2961" y="1003"/>
                                  </a:lnTo>
                                  <a:lnTo>
                                    <a:pt x="2961" y="991"/>
                                  </a:lnTo>
                                  <a:lnTo>
                                    <a:pt x="2971" y="978"/>
                                  </a:lnTo>
                                  <a:lnTo>
                                    <a:pt x="2971" y="978"/>
                                  </a:lnTo>
                                  <a:lnTo>
                                    <a:pt x="2971" y="966"/>
                                  </a:lnTo>
                                  <a:lnTo>
                                    <a:pt x="2971" y="966"/>
                                  </a:lnTo>
                                  <a:lnTo>
                                    <a:pt x="2981" y="954"/>
                                  </a:lnTo>
                                  <a:lnTo>
                                    <a:pt x="2981" y="954"/>
                                  </a:lnTo>
                                  <a:lnTo>
                                    <a:pt x="2981" y="942"/>
                                  </a:lnTo>
                                  <a:lnTo>
                                    <a:pt x="2991" y="942"/>
                                  </a:lnTo>
                                  <a:lnTo>
                                    <a:pt x="2991" y="942"/>
                                  </a:lnTo>
                                  <a:lnTo>
                                    <a:pt x="2991" y="929"/>
                                  </a:lnTo>
                                  <a:lnTo>
                                    <a:pt x="2991" y="929"/>
                                  </a:lnTo>
                                  <a:lnTo>
                                    <a:pt x="3000" y="929"/>
                                  </a:lnTo>
                                  <a:lnTo>
                                    <a:pt x="3000" y="917"/>
                                  </a:lnTo>
                                  <a:lnTo>
                                    <a:pt x="3000" y="917"/>
                                  </a:lnTo>
                                  <a:lnTo>
                                    <a:pt x="3000" y="917"/>
                                  </a:lnTo>
                                  <a:lnTo>
                                    <a:pt x="3010" y="917"/>
                                  </a:lnTo>
                                  <a:lnTo>
                                    <a:pt x="3010" y="905"/>
                                  </a:lnTo>
                                  <a:lnTo>
                                    <a:pt x="3010" y="905"/>
                                  </a:lnTo>
                                  <a:lnTo>
                                    <a:pt x="3010" y="905"/>
                                  </a:lnTo>
                                  <a:lnTo>
                                    <a:pt x="3020" y="905"/>
                                  </a:lnTo>
                                  <a:lnTo>
                                    <a:pt x="3020" y="905"/>
                                  </a:lnTo>
                                  <a:lnTo>
                                    <a:pt x="3020" y="893"/>
                                  </a:lnTo>
                                  <a:lnTo>
                                    <a:pt x="3020" y="893"/>
                                  </a:lnTo>
                                  <a:lnTo>
                                    <a:pt x="3029" y="893"/>
                                  </a:lnTo>
                                  <a:lnTo>
                                    <a:pt x="3029" y="893"/>
                                  </a:lnTo>
                                  <a:lnTo>
                                    <a:pt x="3029" y="893"/>
                                  </a:lnTo>
                                  <a:lnTo>
                                    <a:pt x="3039" y="893"/>
                                  </a:lnTo>
                                  <a:lnTo>
                                    <a:pt x="3039" y="893"/>
                                  </a:lnTo>
                                  <a:lnTo>
                                    <a:pt x="3039" y="881"/>
                                  </a:lnTo>
                                  <a:lnTo>
                                    <a:pt x="3039" y="881"/>
                                  </a:lnTo>
                                  <a:lnTo>
                                    <a:pt x="3049" y="881"/>
                                  </a:lnTo>
                                  <a:lnTo>
                                    <a:pt x="3049" y="881"/>
                                  </a:lnTo>
                                  <a:lnTo>
                                    <a:pt x="3049" y="881"/>
                                  </a:lnTo>
                                  <a:lnTo>
                                    <a:pt x="3049" y="881"/>
                                  </a:lnTo>
                                  <a:lnTo>
                                    <a:pt x="3058" y="868"/>
                                  </a:lnTo>
                                  <a:lnTo>
                                    <a:pt x="3058" y="868"/>
                                  </a:lnTo>
                                  <a:lnTo>
                                    <a:pt x="3058" y="868"/>
                                  </a:lnTo>
                                  <a:lnTo>
                                    <a:pt x="3058" y="868"/>
                                  </a:lnTo>
                                  <a:lnTo>
                                    <a:pt x="3068" y="868"/>
                                  </a:lnTo>
                                  <a:lnTo>
                                    <a:pt x="3068" y="868"/>
                                  </a:lnTo>
                                  <a:lnTo>
                                    <a:pt x="3068" y="856"/>
                                  </a:lnTo>
                                  <a:lnTo>
                                    <a:pt x="3068" y="856"/>
                                  </a:lnTo>
                                  <a:lnTo>
                                    <a:pt x="3078" y="856"/>
                                  </a:lnTo>
                                  <a:lnTo>
                                    <a:pt x="3078" y="856"/>
                                  </a:lnTo>
                                  <a:lnTo>
                                    <a:pt x="3078" y="856"/>
                                  </a:lnTo>
                                  <a:lnTo>
                                    <a:pt x="3088" y="856"/>
                                  </a:lnTo>
                                  <a:lnTo>
                                    <a:pt x="3088" y="856"/>
                                  </a:lnTo>
                                  <a:lnTo>
                                    <a:pt x="3088" y="856"/>
                                  </a:lnTo>
                                  <a:lnTo>
                                    <a:pt x="3088" y="844"/>
                                  </a:lnTo>
                                  <a:lnTo>
                                    <a:pt x="3097" y="844"/>
                                  </a:lnTo>
                                  <a:lnTo>
                                    <a:pt x="3097" y="844"/>
                                  </a:lnTo>
                                  <a:lnTo>
                                    <a:pt x="3097" y="844"/>
                                  </a:lnTo>
                                  <a:lnTo>
                                    <a:pt x="3097" y="844"/>
                                  </a:lnTo>
                                  <a:lnTo>
                                    <a:pt x="3107" y="844"/>
                                  </a:lnTo>
                                  <a:lnTo>
                                    <a:pt x="3107" y="844"/>
                                  </a:lnTo>
                                  <a:lnTo>
                                    <a:pt x="3107" y="844"/>
                                  </a:lnTo>
                                  <a:lnTo>
                                    <a:pt x="3107" y="844"/>
                                  </a:lnTo>
                                  <a:lnTo>
                                    <a:pt x="3117" y="844"/>
                                  </a:lnTo>
                                  <a:lnTo>
                                    <a:pt x="3117" y="844"/>
                                  </a:lnTo>
                                  <a:lnTo>
                                    <a:pt x="3117" y="844"/>
                                  </a:lnTo>
                                  <a:lnTo>
                                    <a:pt x="3117" y="832"/>
                                  </a:lnTo>
                                  <a:lnTo>
                                    <a:pt x="3126" y="832"/>
                                  </a:lnTo>
                                  <a:lnTo>
                                    <a:pt x="3126" y="832"/>
                                  </a:lnTo>
                                  <a:lnTo>
                                    <a:pt x="3126" y="832"/>
                                  </a:lnTo>
                                  <a:lnTo>
                                    <a:pt x="3136" y="832"/>
                                  </a:lnTo>
                                  <a:lnTo>
                                    <a:pt x="3136" y="832"/>
                                  </a:lnTo>
                                  <a:lnTo>
                                    <a:pt x="3136" y="832"/>
                                  </a:lnTo>
                                  <a:lnTo>
                                    <a:pt x="3136" y="832"/>
                                  </a:lnTo>
                                  <a:lnTo>
                                    <a:pt x="3146" y="832"/>
                                  </a:lnTo>
                                  <a:lnTo>
                                    <a:pt x="3146" y="832"/>
                                  </a:lnTo>
                                  <a:lnTo>
                                    <a:pt x="3146" y="832"/>
                                  </a:lnTo>
                                  <a:lnTo>
                                    <a:pt x="3146" y="832"/>
                                  </a:lnTo>
                                  <a:lnTo>
                                    <a:pt x="3156" y="832"/>
                                  </a:lnTo>
                                  <a:lnTo>
                                    <a:pt x="3156" y="832"/>
                                  </a:lnTo>
                                  <a:lnTo>
                                    <a:pt x="3156" y="832"/>
                                  </a:lnTo>
                                  <a:lnTo>
                                    <a:pt x="3156" y="832"/>
                                  </a:lnTo>
                                  <a:lnTo>
                                    <a:pt x="3165" y="832"/>
                                  </a:lnTo>
                                  <a:lnTo>
                                    <a:pt x="3165" y="832"/>
                                  </a:lnTo>
                                  <a:lnTo>
                                    <a:pt x="3165" y="832"/>
                                  </a:lnTo>
                                  <a:lnTo>
                                    <a:pt x="3165" y="832"/>
                                  </a:lnTo>
                                  <a:lnTo>
                                    <a:pt x="3175" y="832"/>
                                  </a:lnTo>
                                  <a:lnTo>
                                    <a:pt x="3175" y="832"/>
                                  </a:lnTo>
                                  <a:lnTo>
                                    <a:pt x="3175" y="832"/>
                                  </a:lnTo>
                                  <a:lnTo>
                                    <a:pt x="3185" y="832"/>
                                  </a:lnTo>
                                  <a:lnTo>
                                    <a:pt x="3185" y="832"/>
                                  </a:lnTo>
                                  <a:lnTo>
                                    <a:pt x="3185" y="832"/>
                                  </a:lnTo>
                                  <a:lnTo>
                                    <a:pt x="3185" y="832"/>
                                  </a:lnTo>
                                  <a:lnTo>
                                    <a:pt x="3194" y="832"/>
                                  </a:lnTo>
                                  <a:lnTo>
                                    <a:pt x="3194" y="819"/>
                                  </a:lnTo>
                                  <a:lnTo>
                                    <a:pt x="3194" y="819"/>
                                  </a:lnTo>
                                  <a:lnTo>
                                    <a:pt x="3194" y="819"/>
                                  </a:lnTo>
                                  <a:lnTo>
                                    <a:pt x="3204" y="819"/>
                                  </a:lnTo>
                                  <a:lnTo>
                                    <a:pt x="3204" y="819"/>
                                  </a:lnTo>
                                  <a:lnTo>
                                    <a:pt x="3204" y="819"/>
                                  </a:lnTo>
                                  <a:lnTo>
                                    <a:pt x="3204" y="819"/>
                                  </a:lnTo>
                                  <a:lnTo>
                                    <a:pt x="3214" y="819"/>
                                  </a:lnTo>
                                  <a:lnTo>
                                    <a:pt x="3214" y="819"/>
                                  </a:lnTo>
                                  <a:lnTo>
                                    <a:pt x="3214" y="819"/>
                                  </a:lnTo>
                                  <a:lnTo>
                                    <a:pt x="3214" y="819"/>
                                  </a:lnTo>
                                  <a:lnTo>
                                    <a:pt x="3224" y="819"/>
                                  </a:lnTo>
                                  <a:lnTo>
                                    <a:pt x="3224" y="819"/>
                                  </a:lnTo>
                                  <a:lnTo>
                                    <a:pt x="3224" y="807"/>
                                  </a:lnTo>
                                  <a:lnTo>
                                    <a:pt x="3233" y="807"/>
                                  </a:lnTo>
                                  <a:lnTo>
                                    <a:pt x="3233" y="807"/>
                                  </a:lnTo>
                                  <a:lnTo>
                                    <a:pt x="3233" y="807"/>
                                  </a:lnTo>
                                  <a:lnTo>
                                    <a:pt x="3233" y="807"/>
                                  </a:lnTo>
                                  <a:lnTo>
                                    <a:pt x="3243" y="807"/>
                                  </a:lnTo>
                                  <a:lnTo>
                                    <a:pt x="3243" y="807"/>
                                  </a:lnTo>
                                  <a:lnTo>
                                    <a:pt x="3243" y="807"/>
                                  </a:lnTo>
                                  <a:lnTo>
                                    <a:pt x="3243" y="807"/>
                                  </a:lnTo>
                                  <a:lnTo>
                                    <a:pt x="3253" y="807"/>
                                  </a:lnTo>
                                  <a:lnTo>
                                    <a:pt x="3253" y="807"/>
                                  </a:lnTo>
                                  <a:lnTo>
                                    <a:pt x="3253" y="807"/>
                                  </a:lnTo>
                                  <a:lnTo>
                                    <a:pt x="3253" y="807"/>
                                  </a:lnTo>
                                  <a:lnTo>
                                    <a:pt x="3262" y="807"/>
                                  </a:lnTo>
                                  <a:lnTo>
                                    <a:pt x="3262" y="807"/>
                                  </a:lnTo>
                                  <a:lnTo>
                                    <a:pt x="3262" y="795"/>
                                  </a:lnTo>
                                  <a:lnTo>
                                    <a:pt x="3262" y="795"/>
                                  </a:lnTo>
                                  <a:lnTo>
                                    <a:pt x="3272" y="795"/>
                                  </a:lnTo>
                                  <a:lnTo>
                                    <a:pt x="3272" y="795"/>
                                  </a:lnTo>
                                  <a:lnTo>
                                    <a:pt x="3272" y="795"/>
                                  </a:lnTo>
                                  <a:lnTo>
                                    <a:pt x="3282" y="795"/>
                                  </a:lnTo>
                                  <a:lnTo>
                                    <a:pt x="3282" y="795"/>
                                  </a:lnTo>
                                  <a:lnTo>
                                    <a:pt x="3282" y="795"/>
                                  </a:lnTo>
                                  <a:lnTo>
                                    <a:pt x="3282" y="795"/>
                                  </a:lnTo>
                                  <a:lnTo>
                                    <a:pt x="3291" y="795"/>
                                  </a:lnTo>
                                  <a:lnTo>
                                    <a:pt x="3291" y="783"/>
                                  </a:lnTo>
                                  <a:lnTo>
                                    <a:pt x="3291" y="783"/>
                                  </a:lnTo>
                                  <a:lnTo>
                                    <a:pt x="3291" y="783"/>
                                  </a:lnTo>
                                  <a:lnTo>
                                    <a:pt x="3301" y="783"/>
                                  </a:lnTo>
                                  <a:lnTo>
                                    <a:pt x="3301" y="783"/>
                                  </a:lnTo>
                                  <a:lnTo>
                                    <a:pt x="3301" y="783"/>
                                  </a:lnTo>
                                  <a:lnTo>
                                    <a:pt x="3301" y="783"/>
                                  </a:lnTo>
                                  <a:lnTo>
                                    <a:pt x="3311" y="783"/>
                                  </a:lnTo>
                                  <a:lnTo>
                                    <a:pt x="3311" y="783"/>
                                  </a:lnTo>
                                  <a:lnTo>
                                    <a:pt x="3311" y="783"/>
                                  </a:lnTo>
                                  <a:lnTo>
                                    <a:pt x="3311" y="783"/>
                                  </a:lnTo>
                                  <a:lnTo>
                                    <a:pt x="3321" y="783"/>
                                  </a:lnTo>
                                  <a:lnTo>
                                    <a:pt x="3321" y="783"/>
                                  </a:lnTo>
                                  <a:lnTo>
                                    <a:pt x="3321" y="783"/>
                                  </a:lnTo>
                                  <a:lnTo>
                                    <a:pt x="3330" y="783"/>
                                  </a:lnTo>
                                  <a:lnTo>
                                    <a:pt x="3330" y="783"/>
                                  </a:lnTo>
                                  <a:lnTo>
                                    <a:pt x="3330" y="783"/>
                                  </a:lnTo>
                                  <a:lnTo>
                                    <a:pt x="3330" y="783"/>
                                  </a:lnTo>
                                  <a:lnTo>
                                    <a:pt x="3340" y="783"/>
                                  </a:lnTo>
                                  <a:lnTo>
                                    <a:pt x="3340" y="771"/>
                                  </a:lnTo>
                                  <a:lnTo>
                                    <a:pt x="3340" y="771"/>
                                  </a:lnTo>
                                  <a:lnTo>
                                    <a:pt x="3340" y="771"/>
                                  </a:lnTo>
                                  <a:lnTo>
                                    <a:pt x="3350" y="771"/>
                                  </a:lnTo>
                                  <a:lnTo>
                                    <a:pt x="3350" y="771"/>
                                  </a:lnTo>
                                  <a:lnTo>
                                    <a:pt x="3350" y="771"/>
                                  </a:lnTo>
                                  <a:lnTo>
                                    <a:pt x="3350" y="771"/>
                                  </a:lnTo>
                                  <a:lnTo>
                                    <a:pt x="3359" y="771"/>
                                  </a:lnTo>
                                  <a:lnTo>
                                    <a:pt x="3359" y="771"/>
                                  </a:lnTo>
                                  <a:lnTo>
                                    <a:pt x="3359" y="771"/>
                                  </a:lnTo>
                                  <a:lnTo>
                                    <a:pt x="3369" y="771"/>
                                  </a:lnTo>
                                  <a:lnTo>
                                    <a:pt x="3369" y="771"/>
                                  </a:lnTo>
                                  <a:lnTo>
                                    <a:pt x="3369" y="771"/>
                                  </a:lnTo>
                                  <a:lnTo>
                                    <a:pt x="3369" y="771"/>
                                  </a:lnTo>
                                  <a:lnTo>
                                    <a:pt x="3379" y="771"/>
                                  </a:lnTo>
                                  <a:lnTo>
                                    <a:pt x="3379" y="771"/>
                                  </a:lnTo>
                                  <a:lnTo>
                                    <a:pt x="3379" y="771"/>
                                  </a:lnTo>
                                  <a:lnTo>
                                    <a:pt x="3379" y="771"/>
                                  </a:lnTo>
                                  <a:lnTo>
                                    <a:pt x="3389" y="771"/>
                                  </a:lnTo>
                                  <a:lnTo>
                                    <a:pt x="3389" y="758"/>
                                  </a:lnTo>
                                  <a:lnTo>
                                    <a:pt x="3389" y="758"/>
                                  </a:lnTo>
                                  <a:lnTo>
                                    <a:pt x="3389" y="758"/>
                                  </a:lnTo>
                                  <a:lnTo>
                                    <a:pt x="3398" y="758"/>
                                  </a:lnTo>
                                  <a:lnTo>
                                    <a:pt x="3398" y="758"/>
                                  </a:lnTo>
                                  <a:lnTo>
                                    <a:pt x="3398" y="758"/>
                                  </a:lnTo>
                                  <a:lnTo>
                                    <a:pt x="3398" y="758"/>
                                  </a:lnTo>
                                  <a:lnTo>
                                    <a:pt x="3408" y="758"/>
                                  </a:lnTo>
                                  <a:lnTo>
                                    <a:pt x="3408" y="758"/>
                                  </a:lnTo>
                                  <a:lnTo>
                                    <a:pt x="3408" y="758"/>
                                  </a:lnTo>
                                  <a:lnTo>
                                    <a:pt x="3418" y="758"/>
                                  </a:lnTo>
                                  <a:lnTo>
                                    <a:pt x="3418" y="758"/>
                                  </a:lnTo>
                                  <a:lnTo>
                                    <a:pt x="3418" y="758"/>
                                  </a:lnTo>
                                  <a:lnTo>
                                    <a:pt x="3418" y="758"/>
                                  </a:lnTo>
                                  <a:lnTo>
                                    <a:pt x="3427" y="758"/>
                                  </a:lnTo>
                                  <a:lnTo>
                                    <a:pt x="3427" y="758"/>
                                  </a:lnTo>
                                  <a:lnTo>
                                    <a:pt x="3427" y="746"/>
                                  </a:lnTo>
                                  <a:lnTo>
                                    <a:pt x="3427" y="746"/>
                                  </a:lnTo>
                                  <a:lnTo>
                                    <a:pt x="3437" y="746"/>
                                  </a:lnTo>
                                  <a:lnTo>
                                    <a:pt x="3437" y="746"/>
                                  </a:lnTo>
                                  <a:lnTo>
                                    <a:pt x="3437" y="746"/>
                                  </a:lnTo>
                                  <a:lnTo>
                                    <a:pt x="3437" y="746"/>
                                  </a:lnTo>
                                  <a:lnTo>
                                    <a:pt x="3447" y="746"/>
                                  </a:lnTo>
                                  <a:lnTo>
                                    <a:pt x="3447" y="746"/>
                                  </a:lnTo>
                                  <a:lnTo>
                                    <a:pt x="3447" y="746"/>
                                  </a:lnTo>
                                  <a:lnTo>
                                    <a:pt x="3447" y="746"/>
                                  </a:lnTo>
                                  <a:lnTo>
                                    <a:pt x="3457" y="746"/>
                                  </a:lnTo>
                                  <a:lnTo>
                                    <a:pt x="3457" y="746"/>
                                  </a:lnTo>
                                  <a:lnTo>
                                    <a:pt x="3457" y="746"/>
                                  </a:lnTo>
                                  <a:lnTo>
                                    <a:pt x="3466" y="746"/>
                                  </a:lnTo>
                                  <a:lnTo>
                                    <a:pt x="3466" y="746"/>
                                  </a:lnTo>
                                  <a:lnTo>
                                    <a:pt x="3466" y="746"/>
                                  </a:lnTo>
                                  <a:lnTo>
                                    <a:pt x="3466" y="746"/>
                                  </a:lnTo>
                                  <a:lnTo>
                                    <a:pt x="3476" y="746"/>
                                  </a:lnTo>
                                  <a:lnTo>
                                    <a:pt x="3476" y="746"/>
                                  </a:lnTo>
                                  <a:lnTo>
                                    <a:pt x="3476" y="746"/>
                                  </a:lnTo>
                                  <a:lnTo>
                                    <a:pt x="3476" y="746"/>
                                  </a:lnTo>
                                  <a:lnTo>
                                    <a:pt x="3486" y="746"/>
                                  </a:lnTo>
                                  <a:lnTo>
                                    <a:pt x="3486" y="746"/>
                                  </a:lnTo>
                                  <a:lnTo>
                                    <a:pt x="3486" y="746"/>
                                  </a:lnTo>
                                  <a:lnTo>
                                    <a:pt x="3486" y="746"/>
                                  </a:lnTo>
                                  <a:lnTo>
                                    <a:pt x="3495" y="746"/>
                                  </a:lnTo>
                                  <a:lnTo>
                                    <a:pt x="3495" y="746"/>
                                  </a:lnTo>
                                  <a:lnTo>
                                    <a:pt x="3495" y="746"/>
                                  </a:lnTo>
                                  <a:lnTo>
                                    <a:pt x="3495" y="746"/>
                                  </a:lnTo>
                                  <a:lnTo>
                                    <a:pt x="3505" y="758"/>
                                  </a:lnTo>
                                  <a:lnTo>
                                    <a:pt x="3505" y="758"/>
                                  </a:lnTo>
                                  <a:lnTo>
                                    <a:pt x="3505" y="758"/>
                                  </a:lnTo>
                                  <a:lnTo>
                                    <a:pt x="3515" y="758"/>
                                  </a:lnTo>
                                  <a:lnTo>
                                    <a:pt x="3515" y="758"/>
                                  </a:lnTo>
                                  <a:lnTo>
                                    <a:pt x="3515" y="758"/>
                                  </a:lnTo>
                                  <a:lnTo>
                                    <a:pt x="3515" y="758"/>
                                  </a:lnTo>
                                  <a:lnTo>
                                    <a:pt x="3525" y="758"/>
                                  </a:lnTo>
                                  <a:lnTo>
                                    <a:pt x="3525" y="758"/>
                                  </a:lnTo>
                                  <a:lnTo>
                                    <a:pt x="3525" y="758"/>
                                  </a:lnTo>
                                  <a:lnTo>
                                    <a:pt x="3525" y="746"/>
                                  </a:lnTo>
                                  <a:lnTo>
                                    <a:pt x="3534" y="746"/>
                                  </a:lnTo>
                                  <a:lnTo>
                                    <a:pt x="3534" y="746"/>
                                  </a:lnTo>
                                  <a:lnTo>
                                    <a:pt x="3534" y="746"/>
                                  </a:lnTo>
                                  <a:lnTo>
                                    <a:pt x="3534" y="746"/>
                                  </a:lnTo>
                                  <a:lnTo>
                                    <a:pt x="3544" y="746"/>
                                  </a:lnTo>
                                  <a:lnTo>
                                    <a:pt x="3544" y="746"/>
                                  </a:lnTo>
                                  <a:lnTo>
                                    <a:pt x="3544" y="746"/>
                                  </a:lnTo>
                                  <a:lnTo>
                                    <a:pt x="3544" y="746"/>
                                  </a:lnTo>
                                  <a:lnTo>
                                    <a:pt x="3554" y="746"/>
                                  </a:lnTo>
                                  <a:lnTo>
                                    <a:pt x="3554" y="746"/>
                                  </a:lnTo>
                                  <a:lnTo>
                                    <a:pt x="3554" y="746"/>
                                  </a:lnTo>
                                  <a:lnTo>
                                    <a:pt x="3563" y="746"/>
                                  </a:lnTo>
                                  <a:lnTo>
                                    <a:pt x="3563" y="746"/>
                                  </a:lnTo>
                                  <a:lnTo>
                                    <a:pt x="3563" y="746"/>
                                  </a:lnTo>
                                  <a:lnTo>
                                    <a:pt x="3563" y="746"/>
                                  </a:lnTo>
                                  <a:lnTo>
                                    <a:pt x="3573" y="746"/>
                                  </a:lnTo>
                                  <a:lnTo>
                                    <a:pt x="3573" y="746"/>
                                  </a:lnTo>
                                  <a:lnTo>
                                    <a:pt x="3573" y="746"/>
                                  </a:lnTo>
                                  <a:lnTo>
                                    <a:pt x="3573" y="746"/>
                                  </a:lnTo>
                                  <a:lnTo>
                                    <a:pt x="3583" y="746"/>
                                  </a:lnTo>
                                  <a:lnTo>
                                    <a:pt x="3583" y="746"/>
                                  </a:lnTo>
                                  <a:lnTo>
                                    <a:pt x="3583" y="746"/>
                                  </a:lnTo>
                                  <a:lnTo>
                                    <a:pt x="3583" y="746"/>
                                  </a:lnTo>
                                  <a:lnTo>
                                    <a:pt x="3592" y="746"/>
                                  </a:lnTo>
                                  <a:lnTo>
                                    <a:pt x="3592" y="746"/>
                                  </a:lnTo>
                                  <a:lnTo>
                                    <a:pt x="3592" y="746"/>
                                  </a:lnTo>
                                  <a:lnTo>
                                    <a:pt x="3592" y="746"/>
                                  </a:lnTo>
                                  <a:lnTo>
                                    <a:pt x="3602" y="746"/>
                                  </a:lnTo>
                                  <a:lnTo>
                                    <a:pt x="3602" y="746"/>
                                  </a:lnTo>
                                  <a:lnTo>
                                    <a:pt x="3602" y="758"/>
                                  </a:lnTo>
                                  <a:lnTo>
                                    <a:pt x="3612" y="758"/>
                                  </a:lnTo>
                                  <a:lnTo>
                                    <a:pt x="3612" y="758"/>
                                  </a:lnTo>
                                  <a:lnTo>
                                    <a:pt x="3612" y="758"/>
                                  </a:lnTo>
                                  <a:lnTo>
                                    <a:pt x="3612" y="758"/>
                                  </a:lnTo>
                                  <a:lnTo>
                                    <a:pt x="3622" y="758"/>
                                  </a:lnTo>
                                  <a:lnTo>
                                    <a:pt x="3622" y="758"/>
                                  </a:lnTo>
                                  <a:lnTo>
                                    <a:pt x="3622" y="758"/>
                                  </a:lnTo>
                                  <a:lnTo>
                                    <a:pt x="3622" y="758"/>
                                  </a:lnTo>
                                  <a:lnTo>
                                    <a:pt x="3631" y="758"/>
                                  </a:lnTo>
                                  <a:lnTo>
                                    <a:pt x="3631" y="758"/>
                                  </a:lnTo>
                                  <a:lnTo>
                                    <a:pt x="3631" y="758"/>
                                  </a:lnTo>
                                  <a:lnTo>
                                    <a:pt x="3631" y="758"/>
                                  </a:lnTo>
                                  <a:lnTo>
                                    <a:pt x="3641" y="758"/>
                                  </a:lnTo>
                                  <a:lnTo>
                                    <a:pt x="3641" y="758"/>
                                  </a:lnTo>
                                  <a:lnTo>
                                    <a:pt x="3641" y="758"/>
                                  </a:lnTo>
                                  <a:lnTo>
                                    <a:pt x="3641" y="771"/>
                                  </a:lnTo>
                                  <a:lnTo>
                                    <a:pt x="3651" y="771"/>
                                  </a:lnTo>
                                  <a:lnTo>
                                    <a:pt x="3651" y="771"/>
                                  </a:lnTo>
                                  <a:lnTo>
                                    <a:pt x="3651" y="771"/>
                                  </a:lnTo>
                                  <a:lnTo>
                                    <a:pt x="3660" y="771"/>
                                  </a:lnTo>
                                  <a:lnTo>
                                    <a:pt x="3660" y="771"/>
                                  </a:lnTo>
                                  <a:lnTo>
                                    <a:pt x="3660" y="771"/>
                                  </a:lnTo>
                                  <a:lnTo>
                                    <a:pt x="3660" y="771"/>
                                  </a:lnTo>
                                  <a:lnTo>
                                    <a:pt x="3670" y="771"/>
                                  </a:lnTo>
                                  <a:lnTo>
                                    <a:pt x="3670" y="771"/>
                                  </a:lnTo>
                                  <a:lnTo>
                                    <a:pt x="3670" y="771"/>
                                  </a:lnTo>
                                  <a:lnTo>
                                    <a:pt x="3670" y="771"/>
                                  </a:lnTo>
                                  <a:lnTo>
                                    <a:pt x="3680" y="771"/>
                                  </a:lnTo>
                                  <a:lnTo>
                                    <a:pt x="3680" y="758"/>
                                  </a:lnTo>
                                  <a:lnTo>
                                    <a:pt x="3680" y="758"/>
                                  </a:lnTo>
                                  <a:lnTo>
                                    <a:pt x="3680" y="758"/>
                                  </a:lnTo>
                                  <a:lnTo>
                                    <a:pt x="3690" y="758"/>
                                  </a:lnTo>
                                  <a:lnTo>
                                    <a:pt x="3690" y="758"/>
                                  </a:lnTo>
                                  <a:lnTo>
                                    <a:pt x="3690" y="758"/>
                                  </a:lnTo>
                                  <a:lnTo>
                                    <a:pt x="3690" y="758"/>
                                  </a:lnTo>
                                  <a:lnTo>
                                    <a:pt x="3699" y="758"/>
                                  </a:lnTo>
                                  <a:lnTo>
                                    <a:pt x="3699" y="758"/>
                                  </a:lnTo>
                                  <a:lnTo>
                                    <a:pt x="3699" y="758"/>
                                  </a:lnTo>
                                  <a:lnTo>
                                    <a:pt x="3709" y="758"/>
                                  </a:lnTo>
                                  <a:lnTo>
                                    <a:pt x="3709" y="746"/>
                                  </a:lnTo>
                                  <a:lnTo>
                                    <a:pt x="3709" y="746"/>
                                  </a:lnTo>
                                  <a:lnTo>
                                    <a:pt x="3709" y="746"/>
                                  </a:lnTo>
                                  <a:lnTo>
                                    <a:pt x="3719" y="746"/>
                                  </a:lnTo>
                                  <a:lnTo>
                                    <a:pt x="3719" y="746"/>
                                  </a:lnTo>
                                  <a:lnTo>
                                    <a:pt x="3719" y="746"/>
                                  </a:lnTo>
                                  <a:lnTo>
                                    <a:pt x="3719" y="746"/>
                                  </a:lnTo>
                                  <a:lnTo>
                                    <a:pt x="3728" y="746"/>
                                  </a:lnTo>
                                  <a:lnTo>
                                    <a:pt x="3728" y="746"/>
                                  </a:lnTo>
                                  <a:lnTo>
                                    <a:pt x="3728" y="746"/>
                                  </a:lnTo>
                                  <a:lnTo>
                                    <a:pt x="3728" y="746"/>
                                  </a:lnTo>
                                  <a:lnTo>
                                    <a:pt x="3738" y="746"/>
                                  </a:lnTo>
                                  <a:lnTo>
                                    <a:pt x="3738" y="746"/>
                                  </a:lnTo>
                                  <a:lnTo>
                                    <a:pt x="3738" y="746"/>
                                  </a:lnTo>
                                  <a:lnTo>
                                    <a:pt x="3748" y="746"/>
                                  </a:lnTo>
                                  <a:lnTo>
                                    <a:pt x="3748" y="746"/>
                                  </a:lnTo>
                                  <a:lnTo>
                                    <a:pt x="3748" y="746"/>
                                  </a:lnTo>
                                  <a:lnTo>
                                    <a:pt x="3748" y="746"/>
                                  </a:lnTo>
                                  <a:lnTo>
                                    <a:pt x="3758" y="746"/>
                                  </a:lnTo>
                                  <a:lnTo>
                                    <a:pt x="3758" y="746"/>
                                  </a:lnTo>
                                  <a:lnTo>
                                    <a:pt x="3758" y="746"/>
                                  </a:lnTo>
                                  <a:lnTo>
                                    <a:pt x="3758" y="746"/>
                                  </a:lnTo>
                                  <a:lnTo>
                                    <a:pt x="3767" y="746"/>
                                  </a:lnTo>
                                  <a:lnTo>
                                    <a:pt x="3767" y="746"/>
                                  </a:lnTo>
                                  <a:lnTo>
                                    <a:pt x="3767" y="746"/>
                                  </a:lnTo>
                                  <a:lnTo>
                                    <a:pt x="3767" y="746"/>
                                  </a:lnTo>
                                  <a:lnTo>
                                    <a:pt x="3777" y="746"/>
                                  </a:lnTo>
                                  <a:lnTo>
                                    <a:pt x="3777" y="746"/>
                                  </a:lnTo>
                                  <a:lnTo>
                                    <a:pt x="3777" y="746"/>
                                  </a:lnTo>
                                  <a:lnTo>
                                    <a:pt x="3777" y="746"/>
                                  </a:lnTo>
                                  <a:lnTo>
                                    <a:pt x="3787" y="746"/>
                                  </a:lnTo>
                                  <a:lnTo>
                                    <a:pt x="3787" y="746"/>
                                  </a:lnTo>
                                  <a:lnTo>
                                    <a:pt x="3787" y="746"/>
                                  </a:lnTo>
                                  <a:lnTo>
                                    <a:pt x="3796" y="746"/>
                                  </a:lnTo>
                                  <a:lnTo>
                                    <a:pt x="3796" y="746"/>
                                  </a:lnTo>
                                  <a:lnTo>
                                    <a:pt x="3796" y="746"/>
                                  </a:lnTo>
                                  <a:lnTo>
                                    <a:pt x="3796" y="746"/>
                                  </a:lnTo>
                                  <a:lnTo>
                                    <a:pt x="3806" y="746"/>
                                  </a:lnTo>
                                  <a:lnTo>
                                    <a:pt x="3806" y="746"/>
                                  </a:lnTo>
                                  <a:lnTo>
                                    <a:pt x="3806" y="746"/>
                                  </a:lnTo>
                                  <a:lnTo>
                                    <a:pt x="3806" y="746"/>
                                  </a:lnTo>
                                  <a:lnTo>
                                    <a:pt x="3816" y="746"/>
                                  </a:lnTo>
                                  <a:lnTo>
                                    <a:pt x="3816" y="746"/>
                                  </a:lnTo>
                                  <a:lnTo>
                                    <a:pt x="3816" y="746"/>
                                  </a:lnTo>
                                  <a:lnTo>
                                    <a:pt x="3816" y="746"/>
                                  </a:lnTo>
                                  <a:lnTo>
                                    <a:pt x="3825" y="746"/>
                                  </a:lnTo>
                                  <a:lnTo>
                                    <a:pt x="3825" y="746"/>
                                  </a:lnTo>
                                  <a:lnTo>
                                    <a:pt x="3825" y="746"/>
                                  </a:lnTo>
                                  <a:lnTo>
                                    <a:pt x="3825" y="746"/>
                                  </a:lnTo>
                                  <a:lnTo>
                                    <a:pt x="3835" y="746"/>
                                  </a:lnTo>
                                  <a:lnTo>
                                    <a:pt x="3835" y="746"/>
                                  </a:lnTo>
                                  <a:lnTo>
                                    <a:pt x="3835" y="746"/>
                                  </a:lnTo>
                                  <a:lnTo>
                                    <a:pt x="3845" y="746"/>
                                  </a:lnTo>
                                  <a:lnTo>
                                    <a:pt x="3845" y="746"/>
                                  </a:lnTo>
                                  <a:lnTo>
                                    <a:pt x="3845" y="746"/>
                                  </a:lnTo>
                                  <a:lnTo>
                                    <a:pt x="3845" y="746"/>
                                  </a:lnTo>
                                  <a:lnTo>
                                    <a:pt x="3855" y="746"/>
                                  </a:lnTo>
                                  <a:lnTo>
                                    <a:pt x="3855" y="746"/>
                                  </a:lnTo>
                                  <a:lnTo>
                                    <a:pt x="3855" y="746"/>
                                  </a:lnTo>
                                  <a:lnTo>
                                    <a:pt x="3855" y="746"/>
                                  </a:lnTo>
                                  <a:lnTo>
                                    <a:pt x="3864" y="746"/>
                                  </a:lnTo>
                                  <a:lnTo>
                                    <a:pt x="3864" y="746"/>
                                  </a:lnTo>
                                  <a:lnTo>
                                    <a:pt x="3864" y="746"/>
                                  </a:lnTo>
                                  <a:lnTo>
                                    <a:pt x="3864" y="746"/>
                                  </a:lnTo>
                                  <a:lnTo>
                                    <a:pt x="3874" y="746"/>
                                  </a:lnTo>
                                  <a:lnTo>
                                    <a:pt x="3874" y="746"/>
                                  </a:lnTo>
                                  <a:lnTo>
                                    <a:pt x="3874" y="746"/>
                                  </a:lnTo>
                                  <a:lnTo>
                                    <a:pt x="3874" y="746"/>
                                  </a:lnTo>
                                  <a:lnTo>
                                    <a:pt x="3884" y="746"/>
                                  </a:lnTo>
                                  <a:lnTo>
                                    <a:pt x="3884" y="746"/>
                                  </a:lnTo>
                                  <a:lnTo>
                                    <a:pt x="3884" y="734"/>
                                  </a:lnTo>
                                  <a:lnTo>
                                    <a:pt x="3893" y="734"/>
                                  </a:lnTo>
                                  <a:lnTo>
                                    <a:pt x="3893" y="734"/>
                                  </a:lnTo>
                                  <a:lnTo>
                                    <a:pt x="3893" y="734"/>
                                  </a:lnTo>
                                  <a:lnTo>
                                    <a:pt x="3893" y="734"/>
                                  </a:lnTo>
                                  <a:lnTo>
                                    <a:pt x="3903" y="734"/>
                                  </a:lnTo>
                                  <a:lnTo>
                                    <a:pt x="3903" y="734"/>
                                  </a:lnTo>
                                  <a:lnTo>
                                    <a:pt x="3903" y="734"/>
                                  </a:lnTo>
                                  <a:lnTo>
                                    <a:pt x="3903" y="734"/>
                                  </a:lnTo>
                                  <a:lnTo>
                                    <a:pt x="3913" y="734"/>
                                  </a:lnTo>
                                  <a:lnTo>
                                    <a:pt x="3913" y="746"/>
                                  </a:lnTo>
                                  <a:lnTo>
                                    <a:pt x="3913" y="746"/>
                                  </a:lnTo>
                                  <a:lnTo>
                                    <a:pt x="3913" y="746"/>
                                  </a:lnTo>
                                  <a:lnTo>
                                    <a:pt x="3923" y="746"/>
                                  </a:lnTo>
                                  <a:lnTo>
                                    <a:pt x="3923" y="746"/>
                                  </a:lnTo>
                                  <a:lnTo>
                                    <a:pt x="3923" y="746"/>
                                  </a:lnTo>
                                  <a:lnTo>
                                    <a:pt x="3923" y="746"/>
                                  </a:lnTo>
                                  <a:lnTo>
                                    <a:pt x="3932" y="746"/>
                                  </a:lnTo>
                                  <a:lnTo>
                                    <a:pt x="3932" y="746"/>
                                  </a:lnTo>
                                  <a:lnTo>
                                    <a:pt x="3932" y="746"/>
                                  </a:lnTo>
                                  <a:lnTo>
                                    <a:pt x="3942" y="746"/>
                                  </a:lnTo>
                                  <a:lnTo>
                                    <a:pt x="3942" y="746"/>
                                  </a:lnTo>
                                  <a:lnTo>
                                    <a:pt x="3942" y="746"/>
                                  </a:lnTo>
                                  <a:lnTo>
                                    <a:pt x="3942" y="746"/>
                                  </a:lnTo>
                                  <a:lnTo>
                                    <a:pt x="3952" y="746"/>
                                  </a:lnTo>
                                  <a:lnTo>
                                    <a:pt x="3952" y="746"/>
                                  </a:lnTo>
                                  <a:lnTo>
                                    <a:pt x="3952" y="746"/>
                                  </a:lnTo>
                                  <a:lnTo>
                                    <a:pt x="3952" y="758"/>
                                  </a:lnTo>
                                  <a:lnTo>
                                    <a:pt x="3961" y="758"/>
                                  </a:lnTo>
                                  <a:lnTo>
                                    <a:pt x="3961" y="758"/>
                                  </a:lnTo>
                                  <a:lnTo>
                                    <a:pt x="3961" y="758"/>
                                  </a:lnTo>
                                  <a:lnTo>
                                    <a:pt x="3961" y="758"/>
                                  </a:lnTo>
                                  <a:lnTo>
                                    <a:pt x="3971" y="758"/>
                                  </a:lnTo>
                                  <a:lnTo>
                                    <a:pt x="3971" y="771"/>
                                  </a:lnTo>
                                  <a:lnTo>
                                    <a:pt x="3971" y="771"/>
                                  </a:lnTo>
                                  <a:lnTo>
                                    <a:pt x="3971" y="771"/>
                                  </a:lnTo>
                                  <a:lnTo>
                                    <a:pt x="3981" y="771"/>
                                  </a:lnTo>
                                  <a:lnTo>
                                    <a:pt x="3981" y="771"/>
                                  </a:lnTo>
                                  <a:lnTo>
                                    <a:pt x="3981" y="771"/>
                                  </a:lnTo>
                                  <a:lnTo>
                                    <a:pt x="3991" y="771"/>
                                  </a:lnTo>
                                  <a:lnTo>
                                    <a:pt x="3991" y="758"/>
                                  </a:lnTo>
                                  <a:lnTo>
                                    <a:pt x="3991" y="758"/>
                                  </a:lnTo>
                                  <a:lnTo>
                                    <a:pt x="3991" y="758"/>
                                  </a:lnTo>
                                  <a:lnTo>
                                    <a:pt x="4000" y="758"/>
                                  </a:lnTo>
                                  <a:lnTo>
                                    <a:pt x="4000" y="758"/>
                                  </a:lnTo>
                                  <a:lnTo>
                                    <a:pt x="4000" y="758"/>
                                  </a:lnTo>
                                  <a:lnTo>
                                    <a:pt x="4000" y="758"/>
                                  </a:lnTo>
                                  <a:lnTo>
                                    <a:pt x="4010" y="758"/>
                                  </a:lnTo>
                                  <a:lnTo>
                                    <a:pt x="4010" y="758"/>
                                  </a:lnTo>
                                  <a:lnTo>
                                    <a:pt x="4010" y="758"/>
                                  </a:lnTo>
                                  <a:lnTo>
                                    <a:pt x="4010" y="758"/>
                                  </a:lnTo>
                                  <a:lnTo>
                                    <a:pt x="4020" y="746"/>
                                  </a:lnTo>
                                  <a:lnTo>
                                    <a:pt x="4020" y="746"/>
                                  </a:lnTo>
                                  <a:lnTo>
                                    <a:pt x="4020" y="746"/>
                                  </a:lnTo>
                                  <a:lnTo>
                                    <a:pt x="4020" y="746"/>
                                  </a:lnTo>
                                  <a:lnTo>
                                    <a:pt x="4029" y="746"/>
                                  </a:lnTo>
                                  <a:lnTo>
                                    <a:pt x="4029" y="746"/>
                                  </a:lnTo>
                                  <a:lnTo>
                                    <a:pt x="4029" y="746"/>
                                  </a:lnTo>
                                  <a:lnTo>
                                    <a:pt x="4039" y="746"/>
                                  </a:lnTo>
                                  <a:lnTo>
                                    <a:pt x="4039" y="746"/>
                                  </a:lnTo>
                                  <a:lnTo>
                                    <a:pt x="4039" y="746"/>
                                  </a:lnTo>
                                  <a:lnTo>
                                    <a:pt x="4039" y="746"/>
                                  </a:lnTo>
                                  <a:lnTo>
                                    <a:pt x="4049" y="746"/>
                                  </a:lnTo>
                                  <a:lnTo>
                                    <a:pt x="4049" y="746"/>
                                  </a:lnTo>
                                  <a:lnTo>
                                    <a:pt x="4049" y="746"/>
                                  </a:lnTo>
                                  <a:lnTo>
                                    <a:pt x="4049" y="746"/>
                                  </a:lnTo>
                                  <a:lnTo>
                                    <a:pt x="4058" y="746"/>
                                  </a:lnTo>
                                  <a:lnTo>
                                    <a:pt x="4058" y="746"/>
                                  </a:lnTo>
                                  <a:lnTo>
                                    <a:pt x="4058" y="746"/>
                                  </a:lnTo>
                                  <a:lnTo>
                                    <a:pt x="4058" y="746"/>
                                  </a:lnTo>
                                  <a:lnTo>
                                    <a:pt x="4068" y="746"/>
                                  </a:lnTo>
                                  <a:lnTo>
                                    <a:pt x="4068" y="746"/>
                                  </a:lnTo>
                                  <a:lnTo>
                                    <a:pt x="4068" y="746"/>
                                  </a:lnTo>
                                  <a:lnTo>
                                    <a:pt x="4068" y="746"/>
                                  </a:lnTo>
                                  <a:lnTo>
                                    <a:pt x="4078" y="746"/>
                                  </a:lnTo>
                                  <a:lnTo>
                                    <a:pt x="4078" y="746"/>
                                  </a:lnTo>
                                  <a:lnTo>
                                    <a:pt x="4078" y="746"/>
                                  </a:lnTo>
                                  <a:lnTo>
                                    <a:pt x="4088" y="746"/>
                                  </a:lnTo>
                                  <a:lnTo>
                                    <a:pt x="4088" y="746"/>
                                  </a:lnTo>
                                  <a:lnTo>
                                    <a:pt x="4088" y="746"/>
                                  </a:lnTo>
                                  <a:lnTo>
                                    <a:pt x="4088" y="746"/>
                                  </a:lnTo>
                                  <a:lnTo>
                                    <a:pt x="4097" y="746"/>
                                  </a:lnTo>
                                  <a:lnTo>
                                    <a:pt x="4097" y="746"/>
                                  </a:lnTo>
                                  <a:lnTo>
                                    <a:pt x="4097" y="746"/>
                                  </a:lnTo>
                                  <a:lnTo>
                                    <a:pt x="4097" y="734"/>
                                  </a:lnTo>
                                  <a:lnTo>
                                    <a:pt x="4107" y="734"/>
                                  </a:lnTo>
                                  <a:lnTo>
                                    <a:pt x="4107" y="734"/>
                                  </a:lnTo>
                                  <a:lnTo>
                                    <a:pt x="4107" y="734"/>
                                  </a:lnTo>
                                  <a:lnTo>
                                    <a:pt x="4107" y="734"/>
                                  </a:lnTo>
                                  <a:lnTo>
                                    <a:pt x="4117" y="734"/>
                                  </a:lnTo>
                                  <a:lnTo>
                                    <a:pt x="4117" y="734"/>
                                  </a:lnTo>
                                  <a:lnTo>
                                    <a:pt x="4117" y="734"/>
                                  </a:lnTo>
                                  <a:lnTo>
                                    <a:pt x="4117" y="734"/>
                                  </a:lnTo>
                                  <a:lnTo>
                                    <a:pt x="4126" y="734"/>
                                  </a:lnTo>
                                  <a:lnTo>
                                    <a:pt x="4126" y="734"/>
                                  </a:lnTo>
                                  <a:lnTo>
                                    <a:pt x="4126" y="734"/>
                                  </a:lnTo>
                                  <a:lnTo>
                                    <a:pt x="4136" y="734"/>
                                  </a:lnTo>
                                  <a:lnTo>
                                    <a:pt x="4136" y="746"/>
                                  </a:lnTo>
                                  <a:lnTo>
                                    <a:pt x="4136" y="746"/>
                                  </a:lnTo>
                                  <a:lnTo>
                                    <a:pt x="4136" y="746"/>
                                  </a:lnTo>
                                  <a:lnTo>
                                    <a:pt x="4146" y="746"/>
                                  </a:lnTo>
                                  <a:lnTo>
                                    <a:pt x="4146" y="746"/>
                                  </a:lnTo>
                                  <a:lnTo>
                                    <a:pt x="4146" y="746"/>
                                  </a:lnTo>
                                  <a:lnTo>
                                    <a:pt x="4146" y="734"/>
                                  </a:lnTo>
                                  <a:lnTo>
                                    <a:pt x="4156" y="734"/>
                                  </a:lnTo>
                                  <a:lnTo>
                                    <a:pt x="4156" y="734"/>
                                  </a:lnTo>
                                  <a:lnTo>
                                    <a:pt x="4156" y="722"/>
                                  </a:lnTo>
                                  <a:lnTo>
                                    <a:pt x="4156" y="722"/>
                                  </a:lnTo>
                                  <a:lnTo>
                                    <a:pt x="4165" y="722"/>
                                  </a:lnTo>
                                  <a:lnTo>
                                    <a:pt x="4165" y="722"/>
                                  </a:lnTo>
                                  <a:lnTo>
                                    <a:pt x="4165" y="722"/>
                                  </a:lnTo>
                                  <a:lnTo>
                                    <a:pt x="4175" y="722"/>
                                  </a:lnTo>
                                  <a:lnTo>
                                    <a:pt x="4175" y="709"/>
                                  </a:lnTo>
                                  <a:lnTo>
                                    <a:pt x="4175" y="709"/>
                                  </a:lnTo>
                                  <a:lnTo>
                                    <a:pt x="4175" y="709"/>
                                  </a:lnTo>
                                  <a:lnTo>
                                    <a:pt x="4185" y="709"/>
                                  </a:lnTo>
                                  <a:lnTo>
                                    <a:pt x="4185" y="709"/>
                                  </a:lnTo>
                                  <a:lnTo>
                                    <a:pt x="4185" y="709"/>
                                  </a:lnTo>
                                  <a:lnTo>
                                    <a:pt x="4185" y="697"/>
                                  </a:lnTo>
                                  <a:lnTo>
                                    <a:pt x="4194" y="697"/>
                                  </a:lnTo>
                                  <a:lnTo>
                                    <a:pt x="4194" y="697"/>
                                  </a:lnTo>
                                  <a:lnTo>
                                    <a:pt x="4194" y="697"/>
                                  </a:lnTo>
                                  <a:lnTo>
                                    <a:pt x="4194" y="697"/>
                                  </a:lnTo>
                                  <a:lnTo>
                                    <a:pt x="4204" y="697"/>
                                  </a:lnTo>
                                  <a:lnTo>
                                    <a:pt x="4204" y="697"/>
                                  </a:lnTo>
                                  <a:lnTo>
                                    <a:pt x="4204" y="697"/>
                                  </a:lnTo>
                                  <a:lnTo>
                                    <a:pt x="4204" y="697"/>
                                  </a:lnTo>
                                  <a:lnTo>
                                    <a:pt x="4214" y="697"/>
                                  </a:lnTo>
                                  <a:lnTo>
                                    <a:pt x="4214" y="697"/>
                                  </a:lnTo>
                                  <a:lnTo>
                                    <a:pt x="4214" y="697"/>
                                  </a:lnTo>
                                  <a:lnTo>
                                    <a:pt x="4224" y="697"/>
                                  </a:lnTo>
                                  <a:lnTo>
                                    <a:pt x="4224" y="697"/>
                                  </a:lnTo>
                                  <a:lnTo>
                                    <a:pt x="4224" y="697"/>
                                  </a:lnTo>
                                  <a:lnTo>
                                    <a:pt x="4224" y="697"/>
                                  </a:lnTo>
                                  <a:lnTo>
                                    <a:pt x="4233" y="697"/>
                                  </a:lnTo>
                                  <a:lnTo>
                                    <a:pt x="4233" y="697"/>
                                  </a:lnTo>
                                  <a:lnTo>
                                    <a:pt x="4233" y="697"/>
                                  </a:lnTo>
                                  <a:lnTo>
                                    <a:pt x="4233" y="685"/>
                                  </a:lnTo>
                                  <a:lnTo>
                                    <a:pt x="4243" y="685"/>
                                  </a:lnTo>
                                  <a:lnTo>
                                    <a:pt x="4243" y="685"/>
                                  </a:lnTo>
                                  <a:lnTo>
                                    <a:pt x="4243" y="685"/>
                                  </a:lnTo>
                                  <a:lnTo>
                                    <a:pt x="4243" y="673"/>
                                  </a:lnTo>
                                  <a:lnTo>
                                    <a:pt x="4253" y="673"/>
                                  </a:lnTo>
                                  <a:lnTo>
                                    <a:pt x="4253" y="673"/>
                                  </a:lnTo>
                                  <a:lnTo>
                                    <a:pt x="4253" y="673"/>
                                  </a:lnTo>
                                  <a:lnTo>
                                    <a:pt x="4253" y="673"/>
                                  </a:lnTo>
                                  <a:lnTo>
                                    <a:pt x="4262" y="673"/>
                                  </a:lnTo>
                                  <a:lnTo>
                                    <a:pt x="4262" y="673"/>
                                  </a:lnTo>
                                  <a:lnTo>
                                    <a:pt x="4262" y="673"/>
                                  </a:lnTo>
                                  <a:lnTo>
                                    <a:pt x="4272" y="673"/>
                                  </a:lnTo>
                                  <a:lnTo>
                                    <a:pt x="4272" y="661"/>
                                  </a:lnTo>
                                  <a:lnTo>
                                    <a:pt x="4272" y="661"/>
                                  </a:lnTo>
                                  <a:lnTo>
                                    <a:pt x="4272" y="661"/>
                                  </a:lnTo>
                                  <a:lnTo>
                                    <a:pt x="4282" y="661"/>
                                  </a:lnTo>
                                  <a:lnTo>
                                    <a:pt x="4282" y="661"/>
                                  </a:lnTo>
                                  <a:lnTo>
                                    <a:pt x="4282" y="661"/>
                                  </a:lnTo>
                                  <a:lnTo>
                                    <a:pt x="4282" y="673"/>
                                  </a:lnTo>
                                  <a:lnTo>
                                    <a:pt x="4291" y="673"/>
                                  </a:lnTo>
                                  <a:lnTo>
                                    <a:pt x="4291" y="661"/>
                                  </a:lnTo>
                                  <a:lnTo>
                                    <a:pt x="4291" y="661"/>
                                  </a:lnTo>
                                  <a:lnTo>
                                    <a:pt x="4291" y="661"/>
                                  </a:lnTo>
                                  <a:lnTo>
                                    <a:pt x="4301" y="661"/>
                                  </a:lnTo>
                                  <a:lnTo>
                                    <a:pt x="4301" y="661"/>
                                  </a:lnTo>
                                  <a:lnTo>
                                    <a:pt x="4301" y="661"/>
                                  </a:lnTo>
                                  <a:lnTo>
                                    <a:pt x="4301" y="661"/>
                                  </a:lnTo>
                                  <a:lnTo>
                                    <a:pt x="4311" y="673"/>
                                  </a:lnTo>
                                  <a:lnTo>
                                    <a:pt x="4311" y="673"/>
                                  </a:lnTo>
                                  <a:lnTo>
                                    <a:pt x="4311" y="673"/>
                                  </a:lnTo>
                                  <a:lnTo>
                                    <a:pt x="4321" y="673"/>
                                  </a:lnTo>
                                  <a:lnTo>
                                    <a:pt x="4321" y="673"/>
                                  </a:lnTo>
                                  <a:lnTo>
                                    <a:pt x="4321" y="673"/>
                                  </a:lnTo>
                                  <a:lnTo>
                                    <a:pt x="4321" y="673"/>
                                  </a:lnTo>
                                  <a:lnTo>
                                    <a:pt x="4330" y="673"/>
                                  </a:lnTo>
                                  <a:lnTo>
                                    <a:pt x="4330" y="685"/>
                                  </a:lnTo>
                                  <a:lnTo>
                                    <a:pt x="4330" y="685"/>
                                  </a:lnTo>
                                  <a:lnTo>
                                    <a:pt x="4330" y="685"/>
                                  </a:lnTo>
                                  <a:lnTo>
                                    <a:pt x="4340" y="685"/>
                                  </a:lnTo>
                                  <a:lnTo>
                                    <a:pt x="4340" y="685"/>
                                  </a:lnTo>
                                  <a:lnTo>
                                    <a:pt x="4340" y="685"/>
                                  </a:lnTo>
                                  <a:lnTo>
                                    <a:pt x="4340" y="685"/>
                                  </a:lnTo>
                                  <a:lnTo>
                                    <a:pt x="4350" y="697"/>
                                  </a:lnTo>
                                  <a:lnTo>
                                    <a:pt x="4350" y="697"/>
                                  </a:lnTo>
                                  <a:lnTo>
                                    <a:pt x="4350" y="697"/>
                                  </a:lnTo>
                                  <a:lnTo>
                                    <a:pt x="4350" y="697"/>
                                  </a:lnTo>
                                  <a:lnTo>
                                    <a:pt x="4359" y="697"/>
                                  </a:lnTo>
                                  <a:lnTo>
                                    <a:pt x="4359" y="697"/>
                                  </a:lnTo>
                                  <a:lnTo>
                                    <a:pt x="4359" y="709"/>
                                  </a:lnTo>
                                  <a:lnTo>
                                    <a:pt x="4369" y="709"/>
                                  </a:lnTo>
                                  <a:lnTo>
                                    <a:pt x="4369" y="709"/>
                                  </a:lnTo>
                                  <a:lnTo>
                                    <a:pt x="4369" y="709"/>
                                  </a:lnTo>
                                  <a:lnTo>
                                    <a:pt x="4369" y="709"/>
                                  </a:lnTo>
                                  <a:lnTo>
                                    <a:pt x="4379" y="709"/>
                                  </a:lnTo>
                                  <a:lnTo>
                                    <a:pt x="4379" y="709"/>
                                  </a:lnTo>
                                  <a:lnTo>
                                    <a:pt x="4379" y="709"/>
                                  </a:lnTo>
                                  <a:lnTo>
                                    <a:pt x="4379" y="709"/>
                                  </a:lnTo>
                                  <a:lnTo>
                                    <a:pt x="4389" y="722"/>
                                  </a:lnTo>
                                  <a:lnTo>
                                    <a:pt x="4389" y="722"/>
                                  </a:lnTo>
                                  <a:lnTo>
                                    <a:pt x="4389" y="722"/>
                                  </a:lnTo>
                                  <a:lnTo>
                                    <a:pt x="4389" y="722"/>
                                  </a:lnTo>
                                  <a:lnTo>
                                    <a:pt x="4398" y="722"/>
                                  </a:lnTo>
                                  <a:lnTo>
                                    <a:pt x="4398" y="734"/>
                                  </a:lnTo>
                                  <a:lnTo>
                                    <a:pt x="4398" y="734"/>
                                  </a:lnTo>
                                  <a:lnTo>
                                    <a:pt x="4398" y="734"/>
                                  </a:lnTo>
                                  <a:lnTo>
                                    <a:pt x="4408" y="734"/>
                                  </a:lnTo>
                                  <a:lnTo>
                                    <a:pt x="4408" y="734"/>
                                  </a:lnTo>
                                  <a:lnTo>
                                    <a:pt x="4408" y="734"/>
                                  </a:lnTo>
                                  <a:lnTo>
                                    <a:pt x="4418" y="734"/>
                                  </a:lnTo>
                                  <a:lnTo>
                                    <a:pt x="4418" y="734"/>
                                  </a:lnTo>
                                  <a:lnTo>
                                    <a:pt x="4418" y="734"/>
                                  </a:lnTo>
                                  <a:lnTo>
                                    <a:pt x="4418" y="734"/>
                                  </a:lnTo>
                                  <a:lnTo>
                                    <a:pt x="4427" y="734"/>
                                  </a:lnTo>
                                  <a:lnTo>
                                    <a:pt x="4427" y="734"/>
                                  </a:lnTo>
                                  <a:lnTo>
                                    <a:pt x="4427" y="734"/>
                                  </a:lnTo>
                                  <a:lnTo>
                                    <a:pt x="4427" y="734"/>
                                  </a:lnTo>
                                  <a:lnTo>
                                    <a:pt x="4437" y="722"/>
                                  </a:lnTo>
                                  <a:lnTo>
                                    <a:pt x="4437" y="722"/>
                                  </a:lnTo>
                                  <a:lnTo>
                                    <a:pt x="4437" y="722"/>
                                  </a:lnTo>
                                  <a:lnTo>
                                    <a:pt x="4437" y="722"/>
                                  </a:lnTo>
                                  <a:lnTo>
                                    <a:pt x="4447" y="722"/>
                                  </a:lnTo>
                                  <a:lnTo>
                                    <a:pt x="4447" y="722"/>
                                  </a:lnTo>
                                  <a:lnTo>
                                    <a:pt x="4447" y="722"/>
                                  </a:lnTo>
                                  <a:lnTo>
                                    <a:pt x="4447" y="722"/>
                                  </a:lnTo>
                                  <a:lnTo>
                                    <a:pt x="4457" y="722"/>
                                  </a:lnTo>
                                  <a:lnTo>
                                    <a:pt x="4457" y="722"/>
                                  </a:lnTo>
                                  <a:lnTo>
                                    <a:pt x="4457" y="722"/>
                                  </a:lnTo>
                                  <a:lnTo>
                                    <a:pt x="4466" y="722"/>
                                  </a:lnTo>
                                  <a:lnTo>
                                    <a:pt x="4466" y="722"/>
                                  </a:lnTo>
                                  <a:lnTo>
                                    <a:pt x="4466" y="722"/>
                                  </a:lnTo>
                                  <a:lnTo>
                                    <a:pt x="4466" y="722"/>
                                  </a:lnTo>
                                  <a:lnTo>
                                    <a:pt x="4476" y="709"/>
                                  </a:lnTo>
                                  <a:lnTo>
                                    <a:pt x="4476" y="709"/>
                                  </a:lnTo>
                                  <a:lnTo>
                                    <a:pt x="4476" y="709"/>
                                  </a:lnTo>
                                  <a:lnTo>
                                    <a:pt x="4476" y="709"/>
                                  </a:lnTo>
                                  <a:lnTo>
                                    <a:pt x="4486" y="709"/>
                                  </a:lnTo>
                                  <a:lnTo>
                                    <a:pt x="4486" y="709"/>
                                  </a:lnTo>
                                  <a:lnTo>
                                    <a:pt x="4486" y="709"/>
                                  </a:lnTo>
                                  <a:lnTo>
                                    <a:pt x="4486" y="709"/>
                                  </a:lnTo>
                                  <a:lnTo>
                                    <a:pt x="4495" y="709"/>
                                  </a:lnTo>
                                  <a:lnTo>
                                    <a:pt x="4495" y="709"/>
                                  </a:lnTo>
                                  <a:lnTo>
                                    <a:pt x="4495" y="709"/>
                                  </a:lnTo>
                                  <a:lnTo>
                                    <a:pt x="4495" y="709"/>
                                  </a:lnTo>
                                  <a:lnTo>
                                    <a:pt x="4505" y="709"/>
                                  </a:lnTo>
                                  <a:lnTo>
                                    <a:pt x="4505" y="709"/>
                                  </a:lnTo>
                                  <a:lnTo>
                                    <a:pt x="4505" y="709"/>
                                  </a:lnTo>
                                  <a:lnTo>
                                    <a:pt x="4515" y="709"/>
                                  </a:lnTo>
                                  <a:lnTo>
                                    <a:pt x="4515" y="722"/>
                                  </a:lnTo>
                                  <a:lnTo>
                                    <a:pt x="4515" y="722"/>
                                  </a:lnTo>
                                  <a:lnTo>
                                    <a:pt x="4515" y="722"/>
                                  </a:lnTo>
                                  <a:lnTo>
                                    <a:pt x="4524" y="722"/>
                                  </a:lnTo>
                                  <a:lnTo>
                                    <a:pt x="4524" y="722"/>
                                  </a:lnTo>
                                  <a:lnTo>
                                    <a:pt x="4524" y="722"/>
                                  </a:lnTo>
                                  <a:lnTo>
                                    <a:pt x="4524" y="722"/>
                                  </a:lnTo>
                                  <a:lnTo>
                                    <a:pt x="4534" y="722"/>
                                  </a:lnTo>
                                  <a:lnTo>
                                    <a:pt x="4534" y="722"/>
                                  </a:lnTo>
                                  <a:lnTo>
                                    <a:pt x="4534" y="722"/>
                                  </a:lnTo>
                                  <a:lnTo>
                                    <a:pt x="4534" y="722"/>
                                  </a:lnTo>
                                  <a:lnTo>
                                    <a:pt x="4544" y="722"/>
                                  </a:lnTo>
                                  <a:lnTo>
                                    <a:pt x="4544" y="722"/>
                                  </a:lnTo>
                                  <a:lnTo>
                                    <a:pt x="4544" y="722"/>
                                  </a:lnTo>
                                  <a:lnTo>
                                    <a:pt x="4554" y="722"/>
                                  </a:lnTo>
                                  <a:lnTo>
                                    <a:pt x="4554" y="722"/>
                                  </a:lnTo>
                                  <a:lnTo>
                                    <a:pt x="4554" y="722"/>
                                  </a:lnTo>
                                  <a:lnTo>
                                    <a:pt x="4554" y="722"/>
                                  </a:lnTo>
                                  <a:lnTo>
                                    <a:pt x="4563" y="722"/>
                                  </a:lnTo>
                                  <a:lnTo>
                                    <a:pt x="4563" y="722"/>
                                  </a:lnTo>
                                  <a:lnTo>
                                    <a:pt x="4563" y="722"/>
                                  </a:lnTo>
                                  <a:lnTo>
                                    <a:pt x="4563" y="722"/>
                                  </a:lnTo>
                                  <a:lnTo>
                                    <a:pt x="4573" y="722"/>
                                  </a:lnTo>
                                  <a:lnTo>
                                    <a:pt x="4573" y="722"/>
                                  </a:lnTo>
                                  <a:lnTo>
                                    <a:pt x="4573" y="722"/>
                                  </a:lnTo>
                                  <a:lnTo>
                                    <a:pt x="4573" y="722"/>
                                  </a:lnTo>
                                  <a:lnTo>
                                    <a:pt x="4583" y="722"/>
                                  </a:lnTo>
                                  <a:lnTo>
                                    <a:pt x="4583" y="722"/>
                                  </a:lnTo>
                                  <a:lnTo>
                                    <a:pt x="4583" y="709"/>
                                  </a:lnTo>
                                  <a:lnTo>
                                    <a:pt x="4583" y="709"/>
                                  </a:lnTo>
                                  <a:lnTo>
                                    <a:pt x="4592" y="709"/>
                                  </a:lnTo>
                                  <a:lnTo>
                                    <a:pt x="4592" y="709"/>
                                  </a:lnTo>
                                  <a:lnTo>
                                    <a:pt x="4592" y="709"/>
                                  </a:lnTo>
                                  <a:lnTo>
                                    <a:pt x="4602" y="709"/>
                                  </a:lnTo>
                                  <a:lnTo>
                                    <a:pt x="4602" y="709"/>
                                  </a:lnTo>
                                  <a:lnTo>
                                    <a:pt x="4602" y="709"/>
                                  </a:lnTo>
                                  <a:lnTo>
                                    <a:pt x="4602" y="709"/>
                                  </a:lnTo>
                                  <a:lnTo>
                                    <a:pt x="4612" y="709"/>
                                  </a:lnTo>
                                  <a:lnTo>
                                    <a:pt x="4612" y="709"/>
                                  </a:lnTo>
                                  <a:lnTo>
                                    <a:pt x="4612" y="709"/>
                                  </a:lnTo>
                                  <a:lnTo>
                                    <a:pt x="4612" y="709"/>
                                  </a:lnTo>
                                  <a:lnTo>
                                    <a:pt x="4622" y="709"/>
                                  </a:lnTo>
                                  <a:lnTo>
                                    <a:pt x="4622" y="709"/>
                                  </a:lnTo>
                                  <a:lnTo>
                                    <a:pt x="4622" y="709"/>
                                  </a:lnTo>
                                  <a:lnTo>
                                    <a:pt x="4622" y="709"/>
                                  </a:lnTo>
                                  <a:lnTo>
                                    <a:pt x="4631" y="709"/>
                                  </a:lnTo>
                                  <a:lnTo>
                                    <a:pt x="4631" y="709"/>
                                  </a:lnTo>
                                  <a:lnTo>
                                    <a:pt x="4631" y="709"/>
                                  </a:lnTo>
                                  <a:lnTo>
                                    <a:pt x="4631" y="709"/>
                                  </a:lnTo>
                                  <a:lnTo>
                                    <a:pt x="4641" y="709"/>
                                  </a:lnTo>
                                  <a:lnTo>
                                    <a:pt x="4641" y="709"/>
                                  </a:lnTo>
                                  <a:lnTo>
                                    <a:pt x="4641" y="709"/>
                                  </a:lnTo>
                                  <a:lnTo>
                                    <a:pt x="4651" y="709"/>
                                  </a:lnTo>
                                  <a:lnTo>
                                    <a:pt x="4651" y="709"/>
                                  </a:lnTo>
                                  <a:lnTo>
                                    <a:pt x="4651" y="709"/>
                                  </a:lnTo>
                                  <a:lnTo>
                                    <a:pt x="4651" y="709"/>
                                  </a:lnTo>
                                  <a:lnTo>
                                    <a:pt x="4660" y="709"/>
                                  </a:lnTo>
                                  <a:lnTo>
                                    <a:pt x="4660" y="709"/>
                                  </a:lnTo>
                                  <a:lnTo>
                                    <a:pt x="4660" y="709"/>
                                  </a:lnTo>
                                  <a:lnTo>
                                    <a:pt x="4660" y="709"/>
                                  </a:lnTo>
                                  <a:lnTo>
                                    <a:pt x="4670" y="709"/>
                                  </a:lnTo>
                                  <a:lnTo>
                                    <a:pt x="4670" y="709"/>
                                  </a:lnTo>
                                  <a:lnTo>
                                    <a:pt x="4670" y="709"/>
                                  </a:lnTo>
                                  <a:lnTo>
                                    <a:pt x="4670" y="709"/>
                                  </a:lnTo>
                                  <a:lnTo>
                                    <a:pt x="4680" y="709"/>
                                  </a:lnTo>
                                  <a:lnTo>
                                    <a:pt x="4680" y="709"/>
                                  </a:lnTo>
                                  <a:lnTo>
                                    <a:pt x="4680" y="709"/>
                                  </a:lnTo>
                                  <a:lnTo>
                                    <a:pt x="4680" y="709"/>
                                  </a:lnTo>
                                  <a:lnTo>
                                    <a:pt x="4690" y="709"/>
                                  </a:lnTo>
                                  <a:lnTo>
                                    <a:pt x="4690" y="709"/>
                                  </a:lnTo>
                                  <a:lnTo>
                                    <a:pt x="4690" y="709"/>
                                  </a:lnTo>
                                  <a:lnTo>
                                    <a:pt x="4699" y="709"/>
                                  </a:lnTo>
                                  <a:lnTo>
                                    <a:pt x="4699" y="709"/>
                                  </a:lnTo>
                                  <a:lnTo>
                                    <a:pt x="4699" y="709"/>
                                  </a:lnTo>
                                  <a:lnTo>
                                    <a:pt x="4699" y="709"/>
                                  </a:lnTo>
                                  <a:lnTo>
                                    <a:pt x="4709" y="709"/>
                                  </a:lnTo>
                                  <a:lnTo>
                                    <a:pt x="4709" y="709"/>
                                  </a:lnTo>
                                  <a:lnTo>
                                    <a:pt x="4709" y="709"/>
                                  </a:lnTo>
                                  <a:lnTo>
                                    <a:pt x="4709" y="709"/>
                                  </a:lnTo>
                                  <a:lnTo>
                                    <a:pt x="4719" y="709"/>
                                  </a:lnTo>
                                  <a:lnTo>
                                    <a:pt x="4719" y="709"/>
                                  </a:lnTo>
                                  <a:lnTo>
                                    <a:pt x="4719" y="709"/>
                                  </a:lnTo>
                                  <a:lnTo>
                                    <a:pt x="4719" y="709"/>
                                  </a:lnTo>
                                  <a:lnTo>
                                    <a:pt x="4728" y="709"/>
                                  </a:lnTo>
                                  <a:lnTo>
                                    <a:pt x="4728" y="709"/>
                                  </a:lnTo>
                                  <a:lnTo>
                                    <a:pt x="4728" y="709"/>
                                  </a:lnTo>
                                  <a:lnTo>
                                    <a:pt x="4728" y="709"/>
                                  </a:lnTo>
                                  <a:lnTo>
                                    <a:pt x="4738" y="709"/>
                                  </a:lnTo>
                                  <a:lnTo>
                                    <a:pt x="4738" y="709"/>
                                  </a:lnTo>
                                  <a:lnTo>
                                    <a:pt x="4738" y="709"/>
                                  </a:lnTo>
                                  <a:lnTo>
                                    <a:pt x="4748" y="709"/>
                                  </a:lnTo>
                                  <a:lnTo>
                                    <a:pt x="4748" y="709"/>
                                  </a:lnTo>
                                  <a:lnTo>
                                    <a:pt x="4748" y="709"/>
                                  </a:lnTo>
                                  <a:lnTo>
                                    <a:pt x="4748" y="709"/>
                                  </a:lnTo>
                                  <a:lnTo>
                                    <a:pt x="4757" y="709"/>
                                  </a:lnTo>
                                  <a:lnTo>
                                    <a:pt x="4757" y="709"/>
                                  </a:lnTo>
                                  <a:lnTo>
                                    <a:pt x="4757" y="709"/>
                                  </a:lnTo>
                                  <a:lnTo>
                                    <a:pt x="4757" y="709"/>
                                  </a:lnTo>
                                  <a:lnTo>
                                    <a:pt x="4767" y="709"/>
                                  </a:lnTo>
                                  <a:lnTo>
                                    <a:pt x="4767" y="709"/>
                                  </a:lnTo>
                                  <a:lnTo>
                                    <a:pt x="4767" y="709"/>
                                  </a:lnTo>
                                  <a:lnTo>
                                    <a:pt x="4767" y="709"/>
                                  </a:lnTo>
                                  <a:lnTo>
                                    <a:pt x="4777" y="709"/>
                                  </a:lnTo>
                                  <a:lnTo>
                                    <a:pt x="4777" y="709"/>
                                  </a:lnTo>
                                  <a:lnTo>
                                    <a:pt x="4777" y="709"/>
                                  </a:lnTo>
                                  <a:lnTo>
                                    <a:pt x="4777" y="709"/>
                                  </a:lnTo>
                                  <a:lnTo>
                                    <a:pt x="4787" y="709"/>
                                  </a:lnTo>
                                  <a:lnTo>
                                    <a:pt x="4787" y="709"/>
                                  </a:lnTo>
                                  <a:lnTo>
                                    <a:pt x="4787" y="709"/>
                                  </a:lnTo>
                                  <a:lnTo>
                                    <a:pt x="4796" y="709"/>
                                  </a:lnTo>
                                  <a:lnTo>
                                    <a:pt x="4796" y="709"/>
                                  </a:lnTo>
                                  <a:lnTo>
                                    <a:pt x="4796" y="709"/>
                                  </a:lnTo>
                                  <a:lnTo>
                                    <a:pt x="4796" y="709"/>
                                  </a:lnTo>
                                  <a:lnTo>
                                    <a:pt x="4806" y="709"/>
                                  </a:lnTo>
                                  <a:lnTo>
                                    <a:pt x="4806" y="709"/>
                                  </a:lnTo>
                                  <a:lnTo>
                                    <a:pt x="4806" y="709"/>
                                  </a:lnTo>
                                  <a:lnTo>
                                    <a:pt x="4806" y="709"/>
                                  </a:lnTo>
                                  <a:lnTo>
                                    <a:pt x="4816" y="709"/>
                                  </a:lnTo>
                                  <a:lnTo>
                                    <a:pt x="4816" y="709"/>
                                  </a:lnTo>
                                  <a:lnTo>
                                    <a:pt x="4816" y="709"/>
                                  </a:lnTo>
                                  <a:lnTo>
                                    <a:pt x="4816" y="709"/>
                                  </a:lnTo>
                                  <a:lnTo>
                                    <a:pt x="4825" y="709"/>
                                  </a:lnTo>
                                  <a:lnTo>
                                    <a:pt x="4825" y="709"/>
                                  </a:lnTo>
                                  <a:lnTo>
                                    <a:pt x="4825" y="709"/>
                                  </a:lnTo>
                                  <a:lnTo>
                                    <a:pt x="4825" y="709"/>
                                  </a:lnTo>
                                  <a:lnTo>
                                    <a:pt x="4835" y="709"/>
                                  </a:lnTo>
                                  <a:lnTo>
                                    <a:pt x="4835" y="709"/>
                                  </a:lnTo>
                                  <a:lnTo>
                                    <a:pt x="4835" y="709"/>
                                  </a:lnTo>
                                  <a:lnTo>
                                    <a:pt x="4845" y="709"/>
                                  </a:lnTo>
                                  <a:lnTo>
                                    <a:pt x="4845" y="709"/>
                                  </a:lnTo>
                                  <a:lnTo>
                                    <a:pt x="4845" y="709"/>
                                  </a:lnTo>
                                  <a:lnTo>
                                    <a:pt x="4845" y="709"/>
                                  </a:lnTo>
                                  <a:lnTo>
                                    <a:pt x="4855" y="709"/>
                                  </a:lnTo>
                                  <a:lnTo>
                                    <a:pt x="4855" y="709"/>
                                  </a:lnTo>
                                  <a:lnTo>
                                    <a:pt x="4855" y="709"/>
                                  </a:lnTo>
                                  <a:lnTo>
                                    <a:pt x="4855" y="709"/>
                                  </a:lnTo>
                                  <a:lnTo>
                                    <a:pt x="4864" y="709"/>
                                  </a:lnTo>
                                  <a:lnTo>
                                    <a:pt x="4864" y="709"/>
                                  </a:lnTo>
                                  <a:lnTo>
                                    <a:pt x="4864" y="709"/>
                                  </a:lnTo>
                                  <a:lnTo>
                                    <a:pt x="4864" y="709"/>
                                  </a:lnTo>
                                  <a:lnTo>
                                    <a:pt x="4874" y="709"/>
                                  </a:lnTo>
                                  <a:lnTo>
                                    <a:pt x="4874" y="709"/>
                                  </a:lnTo>
                                  <a:lnTo>
                                    <a:pt x="4874" y="709"/>
                                  </a:lnTo>
                                  <a:lnTo>
                                    <a:pt x="4874" y="709"/>
                                  </a:lnTo>
                                  <a:lnTo>
                                    <a:pt x="4884" y="709"/>
                                  </a:lnTo>
                                  <a:lnTo>
                                    <a:pt x="4884" y="709"/>
                                  </a:lnTo>
                                  <a:lnTo>
                                    <a:pt x="4884" y="709"/>
                                  </a:lnTo>
                                  <a:lnTo>
                                    <a:pt x="4893" y="709"/>
                                  </a:lnTo>
                                  <a:lnTo>
                                    <a:pt x="4893" y="709"/>
                                  </a:lnTo>
                                  <a:lnTo>
                                    <a:pt x="4893" y="709"/>
                                  </a:lnTo>
                                  <a:lnTo>
                                    <a:pt x="4893" y="709"/>
                                  </a:lnTo>
                                  <a:lnTo>
                                    <a:pt x="4903" y="709"/>
                                  </a:lnTo>
                                  <a:lnTo>
                                    <a:pt x="4903" y="722"/>
                                  </a:lnTo>
                                  <a:lnTo>
                                    <a:pt x="4903" y="722"/>
                                  </a:lnTo>
                                  <a:lnTo>
                                    <a:pt x="4903" y="722"/>
                                  </a:lnTo>
                                  <a:lnTo>
                                    <a:pt x="4913" y="722"/>
                                  </a:lnTo>
                                  <a:lnTo>
                                    <a:pt x="4913" y="722"/>
                                  </a:lnTo>
                                  <a:lnTo>
                                    <a:pt x="4913" y="722"/>
                                  </a:lnTo>
                                  <a:lnTo>
                                    <a:pt x="4913" y="722"/>
                                  </a:lnTo>
                                  <a:lnTo>
                                    <a:pt x="4923" y="722"/>
                                  </a:lnTo>
                                  <a:lnTo>
                                    <a:pt x="4923" y="722"/>
                                  </a:lnTo>
                                  <a:lnTo>
                                    <a:pt x="4923" y="722"/>
                                  </a:lnTo>
                                  <a:lnTo>
                                    <a:pt x="4932" y="722"/>
                                  </a:lnTo>
                                  <a:lnTo>
                                    <a:pt x="4932" y="722"/>
                                  </a:lnTo>
                                  <a:lnTo>
                                    <a:pt x="4932" y="722"/>
                                  </a:lnTo>
                                  <a:lnTo>
                                    <a:pt x="4932" y="722"/>
                                  </a:lnTo>
                                  <a:lnTo>
                                    <a:pt x="4942" y="722"/>
                                  </a:lnTo>
                                  <a:lnTo>
                                    <a:pt x="4942" y="722"/>
                                  </a:lnTo>
                                  <a:lnTo>
                                    <a:pt x="4942" y="722"/>
                                  </a:lnTo>
                                  <a:lnTo>
                                    <a:pt x="4942" y="722"/>
                                  </a:lnTo>
                                  <a:lnTo>
                                    <a:pt x="4952" y="722"/>
                                  </a:lnTo>
                                  <a:lnTo>
                                    <a:pt x="4952" y="722"/>
                                  </a:lnTo>
                                  <a:lnTo>
                                    <a:pt x="4952" y="722"/>
                                  </a:lnTo>
                                  <a:lnTo>
                                    <a:pt x="4952" y="722"/>
                                  </a:lnTo>
                                  <a:lnTo>
                                    <a:pt x="4961" y="722"/>
                                  </a:lnTo>
                                  <a:lnTo>
                                    <a:pt x="4961" y="722"/>
                                  </a:lnTo>
                                  <a:lnTo>
                                    <a:pt x="4961" y="722"/>
                                  </a:lnTo>
                                  <a:lnTo>
                                    <a:pt x="4961" y="722"/>
                                  </a:lnTo>
                                  <a:lnTo>
                                    <a:pt x="4971" y="722"/>
                                  </a:lnTo>
                                  <a:lnTo>
                                    <a:pt x="4971" y="722"/>
                                  </a:lnTo>
                                  <a:lnTo>
                                    <a:pt x="4971" y="722"/>
                                  </a:lnTo>
                                  <a:lnTo>
                                    <a:pt x="4981" y="722"/>
                                  </a:lnTo>
                                  <a:lnTo>
                                    <a:pt x="4981" y="722"/>
                                  </a:lnTo>
                                  <a:lnTo>
                                    <a:pt x="4981" y="722"/>
                                  </a:lnTo>
                                  <a:lnTo>
                                    <a:pt x="4981" y="722"/>
                                  </a:lnTo>
                                  <a:lnTo>
                                    <a:pt x="4990" y="722"/>
                                  </a:lnTo>
                                  <a:lnTo>
                                    <a:pt x="4990" y="722"/>
                                  </a:lnTo>
                                  <a:lnTo>
                                    <a:pt x="4990" y="722"/>
                                  </a:lnTo>
                                  <a:lnTo>
                                    <a:pt x="4990" y="722"/>
                                  </a:lnTo>
                                  <a:lnTo>
                                    <a:pt x="5000" y="722"/>
                                  </a:lnTo>
                                  <a:lnTo>
                                    <a:pt x="5000" y="722"/>
                                  </a:lnTo>
                                  <a:lnTo>
                                    <a:pt x="5000" y="734"/>
                                  </a:lnTo>
                                  <a:lnTo>
                                    <a:pt x="5000" y="734"/>
                                  </a:lnTo>
                                  <a:lnTo>
                                    <a:pt x="5010" y="734"/>
                                  </a:lnTo>
                                  <a:lnTo>
                                    <a:pt x="5010" y="734"/>
                                  </a:lnTo>
                                  <a:lnTo>
                                    <a:pt x="5010" y="734"/>
                                  </a:lnTo>
                                  <a:lnTo>
                                    <a:pt x="5010" y="734"/>
                                  </a:lnTo>
                                  <a:lnTo>
                                    <a:pt x="5020" y="734"/>
                                  </a:lnTo>
                                  <a:lnTo>
                                    <a:pt x="5020" y="734"/>
                                  </a:lnTo>
                                  <a:lnTo>
                                    <a:pt x="5020" y="734"/>
                                  </a:lnTo>
                                  <a:lnTo>
                                    <a:pt x="5029" y="734"/>
                                  </a:lnTo>
                                  <a:lnTo>
                                    <a:pt x="5029" y="734"/>
                                  </a:lnTo>
                                  <a:lnTo>
                                    <a:pt x="5029" y="734"/>
                                  </a:lnTo>
                                  <a:lnTo>
                                    <a:pt x="5029" y="734"/>
                                  </a:lnTo>
                                  <a:lnTo>
                                    <a:pt x="5039" y="734"/>
                                  </a:lnTo>
                                  <a:lnTo>
                                    <a:pt x="5039" y="734"/>
                                  </a:lnTo>
                                  <a:lnTo>
                                    <a:pt x="5039" y="734"/>
                                  </a:lnTo>
                                  <a:lnTo>
                                    <a:pt x="5039" y="734"/>
                                  </a:lnTo>
                                  <a:lnTo>
                                    <a:pt x="5049" y="734"/>
                                  </a:lnTo>
                                  <a:lnTo>
                                    <a:pt x="5049" y="734"/>
                                  </a:lnTo>
                                  <a:lnTo>
                                    <a:pt x="5049" y="734"/>
                                  </a:lnTo>
                                  <a:lnTo>
                                    <a:pt x="5049" y="734"/>
                                  </a:lnTo>
                                  <a:lnTo>
                                    <a:pt x="5058" y="734"/>
                                  </a:lnTo>
                                  <a:lnTo>
                                    <a:pt x="5058" y="734"/>
                                  </a:lnTo>
                                  <a:lnTo>
                                    <a:pt x="5058" y="734"/>
                                  </a:lnTo>
                                  <a:lnTo>
                                    <a:pt x="5058" y="734"/>
                                  </a:lnTo>
                                  <a:lnTo>
                                    <a:pt x="5068" y="734"/>
                                  </a:lnTo>
                                  <a:lnTo>
                                    <a:pt x="5068" y="734"/>
                                  </a:lnTo>
                                  <a:lnTo>
                                    <a:pt x="5068" y="734"/>
                                  </a:lnTo>
                                  <a:lnTo>
                                    <a:pt x="5078" y="734"/>
                                  </a:lnTo>
                                  <a:lnTo>
                                    <a:pt x="5078" y="734"/>
                                  </a:lnTo>
                                  <a:lnTo>
                                    <a:pt x="5078" y="734"/>
                                  </a:lnTo>
                                  <a:lnTo>
                                    <a:pt x="5078" y="734"/>
                                  </a:lnTo>
                                  <a:lnTo>
                                    <a:pt x="5088" y="734"/>
                                  </a:lnTo>
                                  <a:lnTo>
                                    <a:pt x="5088" y="734"/>
                                  </a:lnTo>
                                  <a:lnTo>
                                    <a:pt x="5088" y="734"/>
                                  </a:lnTo>
                                  <a:lnTo>
                                    <a:pt x="5088" y="734"/>
                                  </a:lnTo>
                                  <a:lnTo>
                                    <a:pt x="5097" y="734"/>
                                  </a:lnTo>
                                  <a:lnTo>
                                    <a:pt x="5097" y="734"/>
                                  </a:lnTo>
                                  <a:lnTo>
                                    <a:pt x="5097" y="746"/>
                                  </a:lnTo>
                                  <a:lnTo>
                                    <a:pt x="5097" y="746"/>
                                  </a:lnTo>
                                  <a:lnTo>
                                    <a:pt x="5107" y="746"/>
                                  </a:lnTo>
                                  <a:lnTo>
                                    <a:pt x="5107" y="746"/>
                                  </a:lnTo>
                                  <a:lnTo>
                                    <a:pt x="5107" y="746"/>
                                  </a:lnTo>
                                  <a:lnTo>
                                    <a:pt x="5107" y="746"/>
                                  </a:lnTo>
                                  <a:lnTo>
                                    <a:pt x="5117" y="746"/>
                                  </a:lnTo>
                                  <a:lnTo>
                                    <a:pt x="5117" y="746"/>
                                  </a:lnTo>
                                  <a:lnTo>
                                    <a:pt x="5126" y="746"/>
                                  </a:lnTo>
                                  <a:lnTo>
                                    <a:pt x="5126" y="746"/>
                                  </a:lnTo>
                                  <a:lnTo>
                                    <a:pt x="5136" y="746"/>
                                  </a:lnTo>
                                  <a:lnTo>
                                    <a:pt x="5136" y="746"/>
                                  </a:lnTo>
                                  <a:lnTo>
                                    <a:pt x="5146" y="746"/>
                                  </a:lnTo>
                                  <a:lnTo>
                                    <a:pt x="5146" y="746"/>
                                  </a:lnTo>
                                  <a:lnTo>
                                    <a:pt x="5156" y="746"/>
                                  </a:lnTo>
                                  <a:lnTo>
                                    <a:pt x="5156" y="746"/>
                                  </a:lnTo>
                                  <a:lnTo>
                                    <a:pt x="5165" y="746"/>
                                  </a:lnTo>
                                  <a:lnTo>
                                    <a:pt x="5165" y="746"/>
                                  </a:lnTo>
                                  <a:lnTo>
                                    <a:pt x="5175" y="746"/>
                                  </a:lnTo>
                                  <a:lnTo>
                                    <a:pt x="5175" y="746"/>
                                  </a:lnTo>
                                  <a:lnTo>
                                    <a:pt x="5185" y="746"/>
                                  </a:lnTo>
                                  <a:lnTo>
                                    <a:pt x="5185" y="746"/>
                                  </a:lnTo>
                                  <a:lnTo>
                                    <a:pt x="5194" y="746"/>
                                  </a:lnTo>
                                  <a:lnTo>
                                    <a:pt x="5194" y="746"/>
                                  </a:lnTo>
                                  <a:lnTo>
                                    <a:pt x="5204" y="746"/>
                                  </a:lnTo>
                                  <a:lnTo>
                                    <a:pt x="5204" y="746"/>
                                  </a:lnTo>
                                  <a:lnTo>
                                    <a:pt x="5214" y="746"/>
                                  </a:lnTo>
                                  <a:lnTo>
                                    <a:pt x="5223" y="746"/>
                                  </a:lnTo>
                                  <a:lnTo>
                                    <a:pt x="5223" y="746"/>
                                  </a:lnTo>
                                  <a:lnTo>
                                    <a:pt x="5233" y="746"/>
                                  </a:lnTo>
                                  <a:lnTo>
                                    <a:pt x="5233" y="746"/>
                                  </a:lnTo>
                                  <a:lnTo>
                                    <a:pt x="5243" y="746"/>
                                  </a:lnTo>
                                  <a:lnTo>
                                    <a:pt x="5243" y="746"/>
                                  </a:lnTo>
                                  <a:lnTo>
                                    <a:pt x="5253" y="746"/>
                                  </a:lnTo>
                                  <a:lnTo>
                                    <a:pt x="5253" y="746"/>
                                  </a:lnTo>
                                  <a:lnTo>
                                    <a:pt x="5262" y="746"/>
                                  </a:lnTo>
                                  <a:lnTo>
                                    <a:pt x="5262" y="758"/>
                                  </a:lnTo>
                                  <a:lnTo>
                                    <a:pt x="5272" y="758"/>
                                  </a:lnTo>
                                  <a:lnTo>
                                    <a:pt x="5272" y="758"/>
                                  </a:lnTo>
                                  <a:lnTo>
                                    <a:pt x="5282" y="758"/>
                                  </a:lnTo>
                                  <a:lnTo>
                                    <a:pt x="5282" y="758"/>
                                  </a:lnTo>
                                  <a:lnTo>
                                    <a:pt x="5291" y="758"/>
                                  </a:lnTo>
                                  <a:lnTo>
                                    <a:pt x="5291" y="758"/>
                                  </a:lnTo>
                                  <a:lnTo>
                                    <a:pt x="5301" y="758"/>
                                  </a:lnTo>
                                  <a:lnTo>
                                    <a:pt x="5311" y="758"/>
                                  </a:lnTo>
                                  <a:lnTo>
                                    <a:pt x="5311" y="758"/>
                                  </a:lnTo>
                                  <a:lnTo>
                                    <a:pt x="5321" y="758"/>
                                  </a:lnTo>
                                  <a:lnTo>
                                    <a:pt x="5321" y="758"/>
                                  </a:lnTo>
                                  <a:lnTo>
                                    <a:pt x="5330" y="758"/>
                                  </a:lnTo>
                                  <a:lnTo>
                                    <a:pt x="5330" y="758"/>
                                  </a:lnTo>
                                  <a:lnTo>
                                    <a:pt x="5340" y="758"/>
                                  </a:lnTo>
                                  <a:lnTo>
                                    <a:pt x="5340" y="771"/>
                                  </a:lnTo>
                                  <a:lnTo>
                                    <a:pt x="5350" y="771"/>
                                  </a:lnTo>
                                  <a:lnTo>
                                    <a:pt x="5350" y="771"/>
                                  </a:lnTo>
                                  <a:lnTo>
                                    <a:pt x="5359" y="771"/>
                                  </a:lnTo>
                                  <a:lnTo>
                                    <a:pt x="5359" y="771"/>
                                  </a:lnTo>
                                  <a:lnTo>
                                    <a:pt x="5369" y="771"/>
                                  </a:lnTo>
                                  <a:lnTo>
                                    <a:pt x="5369" y="771"/>
                                  </a:lnTo>
                                  <a:lnTo>
                                    <a:pt x="5379" y="771"/>
                                  </a:lnTo>
                                  <a:lnTo>
                                    <a:pt x="5379" y="771"/>
                                  </a:lnTo>
                                  <a:lnTo>
                                    <a:pt x="5389" y="771"/>
                                  </a:lnTo>
                                  <a:lnTo>
                                    <a:pt x="5389" y="771"/>
                                  </a:lnTo>
                                  <a:lnTo>
                                    <a:pt x="5398" y="771"/>
                                  </a:lnTo>
                                  <a:lnTo>
                                    <a:pt x="5408" y="771"/>
                                  </a:lnTo>
                                  <a:lnTo>
                                    <a:pt x="5408" y="771"/>
                                  </a:lnTo>
                                  <a:lnTo>
                                    <a:pt x="5418" y="783"/>
                                  </a:lnTo>
                                  <a:lnTo>
                                    <a:pt x="5418" y="783"/>
                                  </a:lnTo>
                                  <a:lnTo>
                                    <a:pt x="5427" y="783"/>
                                  </a:lnTo>
                                  <a:lnTo>
                                    <a:pt x="5427" y="783"/>
                                  </a:lnTo>
                                  <a:lnTo>
                                    <a:pt x="5437" y="783"/>
                                  </a:lnTo>
                                  <a:lnTo>
                                    <a:pt x="5437" y="783"/>
                                  </a:lnTo>
                                  <a:lnTo>
                                    <a:pt x="5447" y="783"/>
                                  </a:lnTo>
                                  <a:lnTo>
                                    <a:pt x="5447" y="783"/>
                                  </a:lnTo>
                                  <a:lnTo>
                                    <a:pt x="5456" y="783"/>
                                  </a:lnTo>
                                  <a:lnTo>
                                    <a:pt x="5456" y="783"/>
                                  </a:lnTo>
                                  <a:lnTo>
                                    <a:pt x="5466" y="783"/>
                                  </a:lnTo>
                                  <a:lnTo>
                                    <a:pt x="5466" y="783"/>
                                  </a:lnTo>
                                  <a:lnTo>
                                    <a:pt x="5476" y="783"/>
                                  </a:lnTo>
                                  <a:lnTo>
                                    <a:pt x="5476" y="783"/>
                                  </a:lnTo>
                                  <a:lnTo>
                                    <a:pt x="5486" y="783"/>
                                  </a:lnTo>
                                  <a:lnTo>
                                    <a:pt x="5495" y="783"/>
                                  </a:lnTo>
                                  <a:lnTo>
                                    <a:pt x="5495" y="783"/>
                                  </a:lnTo>
                                  <a:lnTo>
                                    <a:pt x="5505" y="783"/>
                                  </a:lnTo>
                                  <a:lnTo>
                                    <a:pt x="5505" y="783"/>
                                  </a:lnTo>
                                  <a:lnTo>
                                    <a:pt x="5515" y="783"/>
                                  </a:lnTo>
                                  <a:lnTo>
                                    <a:pt x="5515" y="783"/>
                                  </a:lnTo>
                                  <a:lnTo>
                                    <a:pt x="5524" y="783"/>
                                  </a:lnTo>
                                  <a:lnTo>
                                    <a:pt x="5524" y="783"/>
                                  </a:lnTo>
                                  <a:lnTo>
                                    <a:pt x="5534" y="783"/>
                                  </a:lnTo>
                                  <a:lnTo>
                                    <a:pt x="5534" y="783"/>
                                  </a:lnTo>
                                  <a:lnTo>
                                    <a:pt x="5544" y="783"/>
                                  </a:lnTo>
                                  <a:lnTo>
                                    <a:pt x="5544" y="783"/>
                                  </a:lnTo>
                                  <a:lnTo>
                                    <a:pt x="5554" y="783"/>
                                  </a:lnTo>
                                  <a:lnTo>
                                    <a:pt x="5554" y="783"/>
                                  </a:lnTo>
                                  <a:lnTo>
                                    <a:pt x="5563" y="783"/>
                                  </a:lnTo>
                                  <a:lnTo>
                                    <a:pt x="5563" y="783"/>
                                  </a:lnTo>
                                  <a:lnTo>
                                    <a:pt x="5573" y="783"/>
                                  </a:lnTo>
                                  <a:lnTo>
                                    <a:pt x="5573" y="783"/>
                                  </a:lnTo>
                                  <a:lnTo>
                                    <a:pt x="5583" y="783"/>
                                  </a:lnTo>
                                  <a:lnTo>
                                    <a:pt x="5592" y="783"/>
                                  </a:lnTo>
                                  <a:lnTo>
                                    <a:pt x="5592" y="783"/>
                                  </a:lnTo>
                                  <a:lnTo>
                                    <a:pt x="5602" y="783"/>
                                  </a:lnTo>
                                  <a:lnTo>
                                    <a:pt x="5602" y="783"/>
                                  </a:lnTo>
                                  <a:lnTo>
                                    <a:pt x="5612" y="783"/>
                                  </a:lnTo>
                                  <a:lnTo>
                                    <a:pt x="5612" y="783"/>
                                  </a:lnTo>
                                  <a:lnTo>
                                    <a:pt x="5622" y="783"/>
                                  </a:lnTo>
                                  <a:lnTo>
                                    <a:pt x="5622" y="783"/>
                                  </a:lnTo>
                                  <a:lnTo>
                                    <a:pt x="5631" y="783"/>
                                  </a:lnTo>
                                  <a:lnTo>
                                    <a:pt x="5631" y="783"/>
                                  </a:lnTo>
                                  <a:lnTo>
                                    <a:pt x="5641" y="783"/>
                                  </a:lnTo>
                                  <a:lnTo>
                                    <a:pt x="5641" y="783"/>
                                  </a:lnTo>
                                  <a:lnTo>
                                    <a:pt x="5651" y="783"/>
                                  </a:lnTo>
                                  <a:lnTo>
                                    <a:pt x="5651" y="771"/>
                                  </a:lnTo>
                                  <a:lnTo>
                                    <a:pt x="5660" y="771"/>
                                  </a:lnTo>
                                  <a:lnTo>
                                    <a:pt x="5660" y="771"/>
                                  </a:lnTo>
                                  <a:lnTo>
                                    <a:pt x="5670" y="771"/>
                                  </a:lnTo>
                                  <a:lnTo>
                                    <a:pt x="5680" y="771"/>
                                  </a:lnTo>
                                  <a:lnTo>
                                    <a:pt x="5680" y="771"/>
                                  </a:lnTo>
                                  <a:lnTo>
                                    <a:pt x="5689" y="771"/>
                                  </a:lnTo>
                                  <a:lnTo>
                                    <a:pt x="5689" y="771"/>
                                  </a:lnTo>
                                  <a:lnTo>
                                    <a:pt x="5699" y="771"/>
                                  </a:lnTo>
                                  <a:lnTo>
                                    <a:pt x="5699" y="771"/>
                                  </a:lnTo>
                                  <a:lnTo>
                                    <a:pt x="5709" y="771"/>
                                  </a:lnTo>
                                  <a:lnTo>
                                    <a:pt x="5709" y="771"/>
                                  </a:lnTo>
                                  <a:lnTo>
                                    <a:pt x="5719" y="771"/>
                                  </a:lnTo>
                                  <a:lnTo>
                                    <a:pt x="5719" y="771"/>
                                  </a:lnTo>
                                  <a:lnTo>
                                    <a:pt x="5728" y="771"/>
                                  </a:lnTo>
                                  <a:lnTo>
                                    <a:pt x="5728" y="771"/>
                                  </a:lnTo>
                                  <a:lnTo>
                                    <a:pt x="5738" y="771"/>
                                  </a:lnTo>
                                  <a:lnTo>
                                    <a:pt x="5738" y="771"/>
                                  </a:lnTo>
                                  <a:lnTo>
                                    <a:pt x="5748" y="771"/>
                                  </a:lnTo>
                                  <a:lnTo>
                                    <a:pt x="5748" y="771"/>
                                  </a:lnTo>
                                  <a:lnTo>
                                    <a:pt x="5757" y="771"/>
                                  </a:lnTo>
                                  <a:lnTo>
                                    <a:pt x="5757" y="771"/>
                                  </a:lnTo>
                                  <a:lnTo>
                                    <a:pt x="5767" y="771"/>
                                  </a:lnTo>
                                  <a:lnTo>
                                    <a:pt x="5777" y="771"/>
                                  </a:lnTo>
                                  <a:lnTo>
                                    <a:pt x="5777" y="771"/>
                                  </a:lnTo>
                                  <a:lnTo>
                                    <a:pt x="5787" y="771"/>
                                  </a:lnTo>
                                  <a:lnTo>
                                    <a:pt x="5787" y="771"/>
                                  </a:lnTo>
                                  <a:lnTo>
                                    <a:pt x="5796" y="771"/>
                                  </a:lnTo>
                                  <a:lnTo>
                                    <a:pt x="5796" y="771"/>
                                  </a:lnTo>
                                  <a:lnTo>
                                    <a:pt x="5806" y="771"/>
                                  </a:lnTo>
                                  <a:lnTo>
                                    <a:pt x="5806" y="771"/>
                                  </a:lnTo>
                                  <a:lnTo>
                                    <a:pt x="5816" y="771"/>
                                  </a:lnTo>
                                  <a:lnTo>
                                    <a:pt x="5816" y="771"/>
                                  </a:lnTo>
                                  <a:lnTo>
                                    <a:pt x="5825" y="771"/>
                                  </a:lnTo>
                                  <a:lnTo>
                                    <a:pt x="5825" y="771"/>
                                  </a:lnTo>
                                  <a:lnTo>
                                    <a:pt x="5835" y="771"/>
                                  </a:lnTo>
                                  <a:lnTo>
                                    <a:pt x="5835" y="771"/>
                                  </a:lnTo>
                                  <a:lnTo>
                                    <a:pt x="5845" y="771"/>
                                  </a:lnTo>
                                  <a:lnTo>
                                    <a:pt x="5845" y="771"/>
                                  </a:lnTo>
                                  <a:lnTo>
                                    <a:pt x="5855" y="771"/>
                                  </a:lnTo>
                                  <a:lnTo>
                                    <a:pt x="5864" y="771"/>
                                  </a:lnTo>
                                  <a:lnTo>
                                    <a:pt x="5864" y="783"/>
                                  </a:lnTo>
                                  <a:lnTo>
                                    <a:pt x="5874" y="783"/>
                                  </a:lnTo>
                                  <a:lnTo>
                                    <a:pt x="5874" y="783"/>
                                  </a:lnTo>
                                  <a:lnTo>
                                    <a:pt x="5884" y="783"/>
                                  </a:lnTo>
                                  <a:lnTo>
                                    <a:pt x="5884" y="783"/>
                                  </a:lnTo>
                                  <a:lnTo>
                                    <a:pt x="5893" y="783"/>
                                  </a:lnTo>
                                  <a:lnTo>
                                    <a:pt x="5893" y="783"/>
                                  </a:lnTo>
                                  <a:lnTo>
                                    <a:pt x="5903" y="783"/>
                                  </a:lnTo>
                                  <a:lnTo>
                                    <a:pt x="5903" y="783"/>
                                  </a:lnTo>
                                  <a:lnTo>
                                    <a:pt x="5913" y="783"/>
                                  </a:lnTo>
                                  <a:lnTo>
                                    <a:pt x="5913" y="783"/>
                                  </a:lnTo>
                                  <a:lnTo>
                                    <a:pt x="5922" y="783"/>
                                  </a:lnTo>
                                  <a:lnTo>
                                    <a:pt x="5922" y="783"/>
                                  </a:lnTo>
                                  <a:lnTo>
                                    <a:pt x="5932" y="783"/>
                                  </a:lnTo>
                                  <a:lnTo>
                                    <a:pt x="5932" y="783"/>
                                  </a:lnTo>
                                  <a:lnTo>
                                    <a:pt x="5942" y="783"/>
                                  </a:lnTo>
                                  <a:lnTo>
                                    <a:pt x="5942" y="783"/>
                                  </a:lnTo>
                                  <a:lnTo>
                                    <a:pt x="5952" y="783"/>
                                  </a:lnTo>
                                  <a:lnTo>
                                    <a:pt x="5961" y="783"/>
                                  </a:lnTo>
                                  <a:lnTo>
                                    <a:pt x="5961" y="783"/>
                                  </a:lnTo>
                                  <a:lnTo>
                                    <a:pt x="5971" y="783"/>
                                  </a:lnTo>
                                  <a:lnTo>
                                    <a:pt x="5971" y="783"/>
                                  </a:lnTo>
                                  <a:lnTo>
                                    <a:pt x="5981" y="783"/>
                                  </a:lnTo>
                                  <a:lnTo>
                                    <a:pt x="5981" y="783"/>
                                  </a:lnTo>
                                  <a:lnTo>
                                    <a:pt x="5990" y="783"/>
                                  </a:lnTo>
                                  <a:lnTo>
                                    <a:pt x="5990" y="795"/>
                                  </a:lnTo>
                                  <a:lnTo>
                                    <a:pt x="6000" y="795"/>
                                  </a:lnTo>
                                  <a:lnTo>
                                    <a:pt x="6000" y="795"/>
                                  </a:lnTo>
                                  <a:lnTo>
                                    <a:pt x="6010" y="795"/>
                                  </a:lnTo>
                                  <a:lnTo>
                                    <a:pt x="6010" y="795"/>
                                  </a:lnTo>
                                  <a:lnTo>
                                    <a:pt x="6020" y="795"/>
                                  </a:lnTo>
                                  <a:lnTo>
                                    <a:pt x="6020" y="795"/>
                                  </a:lnTo>
                                  <a:lnTo>
                                    <a:pt x="6029" y="795"/>
                                  </a:lnTo>
                                  <a:lnTo>
                                    <a:pt x="6029" y="795"/>
                                  </a:lnTo>
                                  <a:lnTo>
                                    <a:pt x="6039" y="807"/>
                                  </a:lnTo>
                                  <a:lnTo>
                                    <a:pt x="6049" y="807"/>
                                  </a:lnTo>
                                  <a:lnTo>
                                    <a:pt x="6049" y="807"/>
                                  </a:lnTo>
                                  <a:lnTo>
                                    <a:pt x="6058" y="807"/>
                                  </a:lnTo>
                                  <a:lnTo>
                                    <a:pt x="6058" y="807"/>
                                  </a:lnTo>
                                  <a:lnTo>
                                    <a:pt x="6068" y="807"/>
                                  </a:lnTo>
                                  <a:lnTo>
                                    <a:pt x="6068" y="807"/>
                                  </a:lnTo>
                                  <a:lnTo>
                                    <a:pt x="6078" y="819"/>
                                  </a:lnTo>
                                  <a:lnTo>
                                    <a:pt x="6078" y="819"/>
                                  </a:lnTo>
                                  <a:lnTo>
                                    <a:pt x="6088" y="819"/>
                                  </a:lnTo>
                                  <a:lnTo>
                                    <a:pt x="6088" y="819"/>
                                  </a:lnTo>
                                  <a:lnTo>
                                    <a:pt x="6097" y="819"/>
                                  </a:lnTo>
                                  <a:lnTo>
                                    <a:pt x="6097" y="832"/>
                                  </a:lnTo>
                                  <a:lnTo>
                                    <a:pt x="6107" y="832"/>
                                  </a:lnTo>
                                  <a:lnTo>
                                    <a:pt x="6107" y="832"/>
                                  </a:lnTo>
                                  <a:lnTo>
                                    <a:pt x="6117" y="832"/>
                                  </a:lnTo>
                                  <a:lnTo>
                                    <a:pt x="6117" y="832"/>
                                  </a:lnTo>
                                  <a:lnTo>
                                    <a:pt x="6126" y="844"/>
                                  </a:lnTo>
                                  <a:lnTo>
                                    <a:pt x="6126" y="844"/>
                                  </a:lnTo>
                                  <a:lnTo>
                                    <a:pt x="6136" y="844"/>
                                  </a:lnTo>
                                  <a:lnTo>
                                    <a:pt x="6146" y="844"/>
                                  </a:lnTo>
                                  <a:lnTo>
                                    <a:pt x="6146" y="856"/>
                                  </a:lnTo>
                                  <a:lnTo>
                                    <a:pt x="6155" y="856"/>
                                  </a:lnTo>
                                  <a:lnTo>
                                    <a:pt x="6155" y="856"/>
                                  </a:lnTo>
                                  <a:lnTo>
                                    <a:pt x="6165" y="856"/>
                                  </a:lnTo>
                                  <a:lnTo>
                                    <a:pt x="6165" y="868"/>
                                  </a:lnTo>
                                  <a:lnTo>
                                    <a:pt x="6175" y="868"/>
                                  </a:lnTo>
                                  <a:lnTo>
                                    <a:pt x="6175" y="868"/>
                                  </a:lnTo>
                                  <a:lnTo>
                                    <a:pt x="6185" y="868"/>
                                  </a:lnTo>
                                  <a:lnTo>
                                    <a:pt x="6185" y="881"/>
                                  </a:lnTo>
                                  <a:lnTo>
                                    <a:pt x="6194" y="881"/>
                                  </a:lnTo>
                                  <a:lnTo>
                                    <a:pt x="6194" y="881"/>
                                  </a:lnTo>
                                  <a:lnTo>
                                    <a:pt x="6204" y="893"/>
                                  </a:lnTo>
                                  <a:lnTo>
                                    <a:pt x="6204" y="893"/>
                                  </a:lnTo>
                                  <a:lnTo>
                                    <a:pt x="6214" y="893"/>
                                  </a:lnTo>
                                  <a:lnTo>
                                    <a:pt x="6214" y="905"/>
                                  </a:lnTo>
                                  <a:lnTo>
                                    <a:pt x="6223" y="905"/>
                                  </a:lnTo>
                                  <a:lnTo>
                                    <a:pt x="6233" y="905"/>
                                  </a:lnTo>
                                  <a:lnTo>
                                    <a:pt x="6233" y="905"/>
                                  </a:lnTo>
                                  <a:lnTo>
                                    <a:pt x="6243" y="917"/>
                                  </a:lnTo>
                                  <a:lnTo>
                                    <a:pt x="6243" y="917"/>
                                  </a:lnTo>
                                  <a:lnTo>
                                    <a:pt x="6253" y="917"/>
                                  </a:lnTo>
                                  <a:lnTo>
                                    <a:pt x="6253" y="929"/>
                                  </a:lnTo>
                                  <a:lnTo>
                                    <a:pt x="6262" y="929"/>
                                  </a:lnTo>
                                  <a:lnTo>
                                    <a:pt x="6262" y="929"/>
                                  </a:lnTo>
                                  <a:lnTo>
                                    <a:pt x="6272" y="942"/>
                                  </a:lnTo>
                                  <a:lnTo>
                                    <a:pt x="6272" y="942"/>
                                  </a:lnTo>
                                  <a:lnTo>
                                    <a:pt x="6282" y="942"/>
                                  </a:lnTo>
                                  <a:lnTo>
                                    <a:pt x="6282" y="954"/>
                                  </a:lnTo>
                                  <a:lnTo>
                                    <a:pt x="6291" y="954"/>
                                  </a:lnTo>
                                  <a:lnTo>
                                    <a:pt x="6291" y="954"/>
                                  </a:lnTo>
                                  <a:lnTo>
                                    <a:pt x="6301" y="966"/>
                                  </a:lnTo>
                                  <a:lnTo>
                                    <a:pt x="6301" y="966"/>
                                  </a:lnTo>
                                  <a:lnTo>
                                    <a:pt x="6311" y="966"/>
                                  </a:lnTo>
                                  <a:lnTo>
                                    <a:pt x="6311" y="978"/>
                                  </a:lnTo>
                                  <a:lnTo>
                                    <a:pt x="6321" y="978"/>
                                  </a:lnTo>
                                  <a:lnTo>
                                    <a:pt x="6330" y="978"/>
                                  </a:lnTo>
                                  <a:lnTo>
                                    <a:pt x="6330" y="991"/>
                                  </a:lnTo>
                                  <a:lnTo>
                                    <a:pt x="6340" y="991"/>
                                  </a:lnTo>
                                  <a:lnTo>
                                    <a:pt x="6340" y="991"/>
                                  </a:lnTo>
                                  <a:lnTo>
                                    <a:pt x="6350" y="1003"/>
                                  </a:lnTo>
                                  <a:lnTo>
                                    <a:pt x="6350" y="1003"/>
                                  </a:lnTo>
                                  <a:lnTo>
                                    <a:pt x="6359" y="1003"/>
                                  </a:lnTo>
                                  <a:lnTo>
                                    <a:pt x="6359" y="1015"/>
                                  </a:lnTo>
                                  <a:lnTo>
                                    <a:pt x="6369" y="1015"/>
                                  </a:lnTo>
                                  <a:lnTo>
                                    <a:pt x="6369" y="1015"/>
                                  </a:lnTo>
                                  <a:lnTo>
                                    <a:pt x="6379" y="1027"/>
                                  </a:lnTo>
                                  <a:lnTo>
                                    <a:pt x="6379" y="1027"/>
                                  </a:lnTo>
                                  <a:lnTo>
                                    <a:pt x="6388" y="1027"/>
                                  </a:lnTo>
                                  <a:lnTo>
                                    <a:pt x="6388" y="1039"/>
                                  </a:lnTo>
                                  <a:lnTo>
                                    <a:pt x="6398" y="1039"/>
                                  </a:lnTo>
                                  <a:lnTo>
                                    <a:pt x="6398" y="1039"/>
                                  </a:lnTo>
                                  <a:lnTo>
                                    <a:pt x="6408" y="1052"/>
                                  </a:lnTo>
                                  <a:lnTo>
                                    <a:pt x="6418" y="1052"/>
                                  </a:lnTo>
                                  <a:lnTo>
                                    <a:pt x="6418" y="1052"/>
                                  </a:lnTo>
                                  <a:lnTo>
                                    <a:pt x="6427" y="1064"/>
                                  </a:lnTo>
                                  <a:lnTo>
                                    <a:pt x="6427" y="1064"/>
                                  </a:lnTo>
                                  <a:lnTo>
                                    <a:pt x="6437" y="1064"/>
                                  </a:lnTo>
                                  <a:lnTo>
                                    <a:pt x="6437" y="1076"/>
                                  </a:lnTo>
                                  <a:lnTo>
                                    <a:pt x="6447" y="1076"/>
                                  </a:lnTo>
                                  <a:lnTo>
                                    <a:pt x="6447" y="1076"/>
                                  </a:lnTo>
                                  <a:lnTo>
                                    <a:pt x="6456" y="1088"/>
                                  </a:lnTo>
                                  <a:lnTo>
                                    <a:pt x="6456" y="1088"/>
                                  </a:lnTo>
                                  <a:lnTo>
                                    <a:pt x="6466" y="1088"/>
                                  </a:lnTo>
                                  <a:lnTo>
                                    <a:pt x="6466" y="1088"/>
                                  </a:lnTo>
                                  <a:lnTo>
                                    <a:pt x="6476" y="1101"/>
                                  </a:lnTo>
                                  <a:lnTo>
                                    <a:pt x="6476" y="1101"/>
                                  </a:lnTo>
                                  <a:lnTo>
                                    <a:pt x="6486" y="1101"/>
                                  </a:lnTo>
                                  <a:lnTo>
                                    <a:pt x="6486" y="1113"/>
                                  </a:lnTo>
                                  <a:lnTo>
                                    <a:pt x="6495" y="1113"/>
                                  </a:lnTo>
                                  <a:lnTo>
                                    <a:pt x="6495" y="1113"/>
                                  </a:lnTo>
                                  <a:lnTo>
                                    <a:pt x="6505" y="1113"/>
                                  </a:lnTo>
                                  <a:lnTo>
                                    <a:pt x="6515" y="1113"/>
                                  </a:lnTo>
                                  <a:lnTo>
                                    <a:pt x="6515" y="1125"/>
                                  </a:lnTo>
                                  <a:lnTo>
                                    <a:pt x="6524" y="1125"/>
                                  </a:lnTo>
                                  <a:lnTo>
                                    <a:pt x="6524" y="1125"/>
                                  </a:lnTo>
                                  <a:lnTo>
                                    <a:pt x="6534" y="1125"/>
                                  </a:lnTo>
                                  <a:lnTo>
                                    <a:pt x="6534" y="1125"/>
                                  </a:lnTo>
                                  <a:lnTo>
                                    <a:pt x="6544" y="1125"/>
                                  </a:lnTo>
                                  <a:lnTo>
                                    <a:pt x="6544" y="1137"/>
                                  </a:lnTo>
                                  <a:lnTo>
                                    <a:pt x="6554" y="1137"/>
                                  </a:lnTo>
                                  <a:lnTo>
                                    <a:pt x="6554" y="1137"/>
                                  </a:lnTo>
                                  <a:lnTo>
                                    <a:pt x="6563" y="1137"/>
                                  </a:lnTo>
                                  <a:lnTo>
                                    <a:pt x="6563" y="1137"/>
                                  </a:lnTo>
                                  <a:lnTo>
                                    <a:pt x="6573" y="1137"/>
                                  </a:lnTo>
                                  <a:lnTo>
                                    <a:pt x="6573" y="1137"/>
                                  </a:lnTo>
                                  <a:lnTo>
                                    <a:pt x="6583" y="1137"/>
                                  </a:lnTo>
                                  <a:lnTo>
                                    <a:pt x="6583" y="1137"/>
                                  </a:lnTo>
                                  <a:lnTo>
                                    <a:pt x="6592" y="1137"/>
                                  </a:lnTo>
                                  <a:lnTo>
                                    <a:pt x="6602" y="1137"/>
                                  </a:lnTo>
                                  <a:lnTo>
                                    <a:pt x="6602" y="1137"/>
                                  </a:lnTo>
                                  <a:lnTo>
                                    <a:pt x="6612" y="1137"/>
                                  </a:lnTo>
                                  <a:lnTo>
                                    <a:pt x="6612" y="1149"/>
                                  </a:lnTo>
                                  <a:lnTo>
                                    <a:pt x="6621" y="1149"/>
                                  </a:lnTo>
                                  <a:lnTo>
                                    <a:pt x="6621" y="1149"/>
                                  </a:lnTo>
                                  <a:lnTo>
                                    <a:pt x="6631" y="1149"/>
                                  </a:lnTo>
                                  <a:lnTo>
                                    <a:pt x="6631" y="1149"/>
                                  </a:lnTo>
                                  <a:lnTo>
                                    <a:pt x="6641" y="1149"/>
                                  </a:lnTo>
                                  <a:lnTo>
                                    <a:pt x="6641" y="1149"/>
                                  </a:lnTo>
                                  <a:lnTo>
                                    <a:pt x="6651" y="1149"/>
                                  </a:lnTo>
                                  <a:lnTo>
                                    <a:pt x="6651" y="1149"/>
                                  </a:lnTo>
                                  <a:lnTo>
                                    <a:pt x="6660" y="1149"/>
                                  </a:lnTo>
                                  <a:lnTo>
                                    <a:pt x="6660" y="1149"/>
                                  </a:lnTo>
                                  <a:lnTo>
                                    <a:pt x="6670" y="1149"/>
                                  </a:lnTo>
                                  <a:lnTo>
                                    <a:pt x="6670" y="1149"/>
                                  </a:lnTo>
                                  <a:lnTo>
                                    <a:pt x="6680" y="1149"/>
                                  </a:lnTo>
                                  <a:lnTo>
                                    <a:pt x="6680" y="1149"/>
                                  </a:lnTo>
                                  <a:lnTo>
                                    <a:pt x="6689" y="1149"/>
                                  </a:lnTo>
                                  <a:lnTo>
                                    <a:pt x="6699" y="1149"/>
                                  </a:lnTo>
                                  <a:lnTo>
                                    <a:pt x="6699" y="1149"/>
                                  </a:lnTo>
                                  <a:lnTo>
                                    <a:pt x="6709" y="1149"/>
                                  </a:lnTo>
                                  <a:lnTo>
                                    <a:pt x="6709" y="1149"/>
                                  </a:lnTo>
                                  <a:lnTo>
                                    <a:pt x="6719" y="1149"/>
                                  </a:lnTo>
                                  <a:lnTo>
                                    <a:pt x="6719" y="1149"/>
                                  </a:lnTo>
                                  <a:lnTo>
                                    <a:pt x="6728" y="1149"/>
                                  </a:lnTo>
                                  <a:lnTo>
                                    <a:pt x="6728" y="1149"/>
                                  </a:lnTo>
                                  <a:lnTo>
                                    <a:pt x="6738" y="1149"/>
                                  </a:lnTo>
                                  <a:lnTo>
                                    <a:pt x="6738" y="1149"/>
                                  </a:lnTo>
                                  <a:lnTo>
                                    <a:pt x="6748" y="1149"/>
                                  </a:lnTo>
                                  <a:lnTo>
                                    <a:pt x="6748" y="1149"/>
                                  </a:lnTo>
                                  <a:lnTo>
                                    <a:pt x="6757" y="1162"/>
                                  </a:lnTo>
                                  <a:lnTo>
                                    <a:pt x="6757" y="1162"/>
                                  </a:lnTo>
                                  <a:lnTo>
                                    <a:pt x="6767" y="1162"/>
                                  </a:lnTo>
                                  <a:lnTo>
                                    <a:pt x="6767" y="1162"/>
                                  </a:lnTo>
                                  <a:lnTo>
                                    <a:pt x="6777" y="1162"/>
                                  </a:lnTo>
                                  <a:lnTo>
                                    <a:pt x="6787" y="1162"/>
                                  </a:lnTo>
                                  <a:lnTo>
                                    <a:pt x="6787" y="1162"/>
                                  </a:lnTo>
                                  <a:lnTo>
                                    <a:pt x="6796" y="1162"/>
                                  </a:lnTo>
                                  <a:lnTo>
                                    <a:pt x="6796" y="1174"/>
                                  </a:lnTo>
                                  <a:lnTo>
                                    <a:pt x="6806" y="1174"/>
                                  </a:lnTo>
                                  <a:lnTo>
                                    <a:pt x="6806" y="1174"/>
                                  </a:lnTo>
                                  <a:lnTo>
                                    <a:pt x="6816" y="1174"/>
                                  </a:lnTo>
                                  <a:lnTo>
                                    <a:pt x="6816" y="1174"/>
                                  </a:lnTo>
                                  <a:lnTo>
                                    <a:pt x="6825" y="1174"/>
                                  </a:lnTo>
                                  <a:lnTo>
                                    <a:pt x="6825" y="1186"/>
                                  </a:lnTo>
                                  <a:lnTo>
                                    <a:pt x="6835" y="1186"/>
                                  </a:lnTo>
                                  <a:lnTo>
                                    <a:pt x="6835" y="1186"/>
                                  </a:lnTo>
                                  <a:lnTo>
                                    <a:pt x="6845" y="1186"/>
                                  </a:lnTo>
                                  <a:lnTo>
                                    <a:pt x="6845" y="1186"/>
                                  </a:lnTo>
                                  <a:lnTo>
                                    <a:pt x="6854" y="1198"/>
                                  </a:lnTo>
                                  <a:lnTo>
                                    <a:pt x="6854" y="1198"/>
                                  </a:lnTo>
                                  <a:lnTo>
                                    <a:pt x="6864" y="1198"/>
                                  </a:lnTo>
                                  <a:lnTo>
                                    <a:pt x="6864" y="1211"/>
                                  </a:lnTo>
                                  <a:lnTo>
                                    <a:pt x="6874" y="1211"/>
                                  </a:lnTo>
                                  <a:lnTo>
                                    <a:pt x="6884" y="1211"/>
                                  </a:lnTo>
                                  <a:lnTo>
                                    <a:pt x="6884" y="1211"/>
                                  </a:lnTo>
                                  <a:lnTo>
                                    <a:pt x="6893" y="1223"/>
                                  </a:lnTo>
                                  <a:lnTo>
                                    <a:pt x="6893" y="1223"/>
                                  </a:lnTo>
                                  <a:lnTo>
                                    <a:pt x="6903" y="1235"/>
                                  </a:lnTo>
                                  <a:lnTo>
                                    <a:pt x="6903" y="1247"/>
                                  </a:lnTo>
                                  <a:lnTo>
                                    <a:pt x="6913" y="1247"/>
                                  </a:lnTo>
                                  <a:lnTo>
                                    <a:pt x="6913" y="1247"/>
                                  </a:lnTo>
                                  <a:lnTo>
                                    <a:pt x="6922" y="1247"/>
                                  </a:lnTo>
                                  <a:lnTo>
                                    <a:pt x="6922" y="1247"/>
                                  </a:lnTo>
                                  <a:lnTo>
                                    <a:pt x="6932" y="1247"/>
                                  </a:lnTo>
                                  <a:lnTo>
                                    <a:pt x="6932" y="1272"/>
                                  </a:lnTo>
                                  <a:lnTo>
                                    <a:pt x="6942" y="1284"/>
                                  </a:lnTo>
                                  <a:lnTo>
                                    <a:pt x="6942" y="1296"/>
                                  </a:lnTo>
                                  <a:lnTo>
                                    <a:pt x="6952" y="1296"/>
                                  </a:lnTo>
                                  <a:lnTo>
                                    <a:pt x="6952" y="1308"/>
                                  </a:lnTo>
                                  <a:lnTo>
                                    <a:pt x="6961" y="1321"/>
                                  </a:lnTo>
                                  <a:lnTo>
                                    <a:pt x="6971" y="1321"/>
                                  </a:lnTo>
                                  <a:lnTo>
                                    <a:pt x="6971" y="1321"/>
                                  </a:lnTo>
                                  <a:lnTo>
                                    <a:pt x="6981" y="1333"/>
                                  </a:lnTo>
                                  <a:lnTo>
                                    <a:pt x="6981" y="1333"/>
                                  </a:lnTo>
                                  <a:lnTo>
                                    <a:pt x="6990" y="1345"/>
                                  </a:lnTo>
                                  <a:lnTo>
                                    <a:pt x="6990" y="1382"/>
                                  </a:lnTo>
                                  <a:lnTo>
                                    <a:pt x="7000" y="1394"/>
                                  </a:lnTo>
                                  <a:lnTo>
                                    <a:pt x="7000" y="1406"/>
                                  </a:lnTo>
                                  <a:lnTo>
                                    <a:pt x="7010" y="1418"/>
                                  </a:lnTo>
                                  <a:lnTo>
                                    <a:pt x="7010" y="1418"/>
                                  </a:lnTo>
                                  <a:lnTo>
                                    <a:pt x="7020" y="1431"/>
                                  </a:lnTo>
                                  <a:lnTo>
                                    <a:pt x="7020" y="1443"/>
                                  </a:lnTo>
                                  <a:lnTo>
                                    <a:pt x="7029" y="1455"/>
                                  </a:lnTo>
                                  <a:lnTo>
                                    <a:pt x="7029" y="1467"/>
                                  </a:lnTo>
                                  <a:lnTo>
                                    <a:pt x="7039" y="1492"/>
                                  </a:lnTo>
                                  <a:lnTo>
                                    <a:pt x="7039" y="1516"/>
                                  </a:lnTo>
                                  <a:lnTo>
                                    <a:pt x="7049" y="1541"/>
                                  </a:lnTo>
                                  <a:lnTo>
                                    <a:pt x="7049" y="1565"/>
                                  </a:lnTo>
                                  <a:lnTo>
                                    <a:pt x="7058" y="1577"/>
                                  </a:lnTo>
                                  <a:lnTo>
                                    <a:pt x="7068" y="1602"/>
                                  </a:lnTo>
                                  <a:lnTo>
                                    <a:pt x="7068" y="1602"/>
                                  </a:lnTo>
                                  <a:lnTo>
                                    <a:pt x="7078" y="1614"/>
                                  </a:lnTo>
                                  <a:lnTo>
                                    <a:pt x="7078" y="1626"/>
                                  </a:lnTo>
                                  <a:lnTo>
                                    <a:pt x="7087" y="1638"/>
                                  </a:lnTo>
                                  <a:lnTo>
                                    <a:pt x="7087" y="1651"/>
                                  </a:lnTo>
                                  <a:lnTo>
                                    <a:pt x="7097" y="1663"/>
                                  </a:lnTo>
                                  <a:lnTo>
                                    <a:pt x="7097" y="1663"/>
                                  </a:lnTo>
                                  <a:lnTo>
                                    <a:pt x="7107" y="1687"/>
                                  </a:lnTo>
                                  <a:lnTo>
                                    <a:pt x="7107" y="1736"/>
                                  </a:lnTo>
                                  <a:lnTo>
                                    <a:pt x="7117" y="1785"/>
                                  </a:lnTo>
                                  <a:lnTo>
                                    <a:pt x="7117" y="1846"/>
                                  </a:lnTo>
                                  <a:lnTo>
                                    <a:pt x="7126" y="1920"/>
                                  </a:lnTo>
                                  <a:lnTo>
                                    <a:pt x="7126" y="1993"/>
                                  </a:lnTo>
                                  <a:lnTo>
                                    <a:pt x="7136" y="2042"/>
                                  </a:lnTo>
                                  <a:lnTo>
                                    <a:pt x="7136" y="2079"/>
                                  </a:lnTo>
                                  <a:lnTo>
                                    <a:pt x="7146" y="2079"/>
                                  </a:lnTo>
                                  <a:lnTo>
                                    <a:pt x="7155" y="2054"/>
                                  </a:lnTo>
                                  <a:lnTo>
                                    <a:pt x="7155" y="2017"/>
                                  </a:lnTo>
                                  <a:lnTo>
                                    <a:pt x="7165" y="1981"/>
                                  </a:lnTo>
                                  <a:lnTo>
                                    <a:pt x="7165" y="1956"/>
                                  </a:lnTo>
                                  <a:lnTo>
                                    <a:pt x="7175" y="1956"/>
                                  </a:lnTo>
                                  <a:lnTo>
                                    <a:pt x="7175" y="1944"/>
                                  </a:lnTo>
                                  <a:lnTo>
                                    <a:pt x="7185" y="1932"/>
                                  </a:lnTo>
                                  <a:lnTo>
                                    <a:pt x="7185" y="1907"/>
                                  </a:lnTo>
                                  <a:lnTo>
                                    <a:pt x="7194" y="1883"/>
                                  </a:lnTo>
                                  <a:lnTo>
                                    <a:pt x="7194" y="1846"/>
                                  </a:lnTo>
                                  <a:lnTo>
                                    <a:pt x="7204" y="1834"/>
                                  </a:lnTo>
                                  <a:lnTo>
                                    <a:pt x="7204" y="1822"/>
                                  </a:lnTo>
                                  <a:lnTo>
                                    <a:pt x="7214" y="1810"/>
                                  </a:lnTo>
                                  <a:lnTo>
                                    <a:pt x="7214" y="1822"/>
                                  </a:lnTo>
                                  <a:lnTo>
                                    <a:pt x="7223" y="1822"/>
                                  </a:lnTo>
                                  <a:lnTo>
                                    <a:pt x="7223" y="1846"/>
                                  </a:lnTo>
                                  <a:lnTo>
                                    <a:pt x="7233" y="1871"/>
                                  </a:lnTo>
                                  <a:lnTo>
                                    <a:pt x="7233" y="1907"/>
                                  </a:lnTo>
                                  <a:lnTo>
                                    <a:pt x="7243" y="1932"/>
                                  </a:lnTo>
                                  <a:lnTo>
                                    <a:pt x="7253" y="1956"/>
                                  </a:lnTo>
                                  <a:lnTo>
                                    <a:pt x="7253" y="1969"/>
                                  </a:lnTo>
                                  <a:lnTo>
                                    <a:pt x="7262" y="1956"/>
                                  </a:lnTo>
                                  <a:lnTo>
                                    <a:pt x="7262" y="1944"/>
                                  </a:lnTo>
                                  <a:lnTo>
                                    <a:pt x="7272" y="1932"/>
                                  </a:lnTo>
                                  <a:lnTo>
                                    <a:pt x="7272" y="1907"/>
                                  </a:lnTo>
                                  <a:lnTo>
                                    <a:pt x="7282" y="1883"/>
                                  </a:lnTo>
                                  <a:lnTo>
                                    <a:pt x="7282" y="1846"/>
                                  </a:lnTo>
                                  <a:lnTo>
                                    <a:pt x="7291" y="1797"/>
                                  </a:lnTo>
                                  <a:lnTo>
                                    <a:pt x="7291" y="1773"/>
                                  </a:lnTo>
                                  <a:lnTo>
                                    <a:pt x="7301" y="1761"/>
                                  </a:lnTo>
                                  <a:lnTo>
                                    <a:pt x="7301" y="1748"/>
                                  </a:lnTo>
                                  <a:lnTo>
                                    <a:pt x="7311" y="1748"/>
                                  </a:lnTo>
                                  <a:lnTo>
                                    <a:pt x="7311" y="1748"/>
                                  </a:lnTo>
                                  <a:lnTo>
                                    <a:pt x="7320" y="1761"/>
                                  </a:lnTo>
                                  <a:lnTo>
                                    <a:pt x="7320" y="1797"/>
                                  </a:lnTo>
                                  <a:lnTo>
                                    <a:pt x="7330" y="1822"/>
                                  </a:lnTo>
                                  <a:lnTo>
                                    <a:pt x="7340" y="1859"/>
                                  </a:lnTo>
                                  <a:lnTo>
                                    <a:pt x="7340" y="1883"/>
                                  </a:lnTo>
                                  <a:lnTo>
                                    <a:pt x="7350" y="1920"/>
                                  </a:lnTo>
                                  <a:lnTo>
                                    <a:pt x="7350" y="1944"/>
                                  </a:lnTo>
                                  <a:lnTo>
                                    <a:pt x="7359" y="1956"/>
                                  </a:lnTo>
                                  <a:lnTo>
                                    <a:pt x="7359" y="1956"/>
                                  </a:lnTo>
                                  <a:lnTo>
                                    <a:pt x="7369" y="1956"/>
                                  </a:lnTo>
                                  <a:lnTo>
                                    <a:pt x="7369" y="1944"/>
                                  </a:lnTo>
                                  <a:lnTo>
                                    <a:pt x="7379" y="1846"/>
                                  </a:lnTo>
                                  <a:lnTo>
                                    <a:pt x="7379" y="1736"/>
                                  </a:lnTo>
                                  <a:lnTo>
                                    <a:pt x="7388" y="1724"/>
                                  </a:lnTo>
                                  <a:lnTo>
                                    <a:pt x="7388" y="1700"/>
                                  </a:lnTo>
                                  <a:lnTo>
                                    <a:pt x="7398" y="1663"/>
                                  </a:lnTo>
                                  <a:lnTo>
                                    <a:pt x="7398" y="1638"/>
                                  </a:lnTo>
                                  <a:lnTo>
                                    <a:pt x="7408" y="1614"/>
                                  </a:lnTo>
                                  <a:lnTo>
                                    <a:pt x="7408" y="1602"/>
                                  </a:lnTo>
                                  <a:lnTo>
                                    <a:pt x="7418" y="1577"/>
                                  </a:lnTo>
                                  <a:lnTo>
                                    <a:pt x="7418" y="1553"/>
                                  </a:lnTo>
                                  <a:lnTo>
                                    <a:pt x="7427" y="1541"/>
                                  </a:lnTo>
                                  <a:lnTo>
                                    <a:pt x="7437" y="1541"/>
                                  </a:lnTo>
                                  <a:lnTo>
                                    <a:pt x="7437" y="1553"/>
                                  </a:lnTo>
                                  <a:lnTo>
                                    <a:pt x="7447" y="1553"/>
                                  </a:lnTo>
                                  <a:lnTo>
                                    <a:pt x="7447" y="1565"/>
                                  </a:lnTo>
                                  <a:lnTo>
                                    <a:pt x="7456" y="1553"/>
                                  </a:lnTo>
                                  <a:lnTo>
                                    <a:pt x="7456" y="1516"/>
                                  </a:lnTo>
                                  <a:lnTo>
                                    <a:pt x="7466" y="1504"/>
                                  </a:lnTo>
                                  <a:lnTo>
                                    <a:pt x="7466" y="1455"/>
                                  </a:lnTo>
                                  <a:lnTo>
                                    <a:pt x="7476" y="1382"/>
                                  </a:lnTo>
                                  <a:lnTo>
                                    <a:pt x="7476" y="1431"/>
                                  </a:lnTo>
                                  <a:lnTo>
                                    <a:pt x="7486" y="1516"/>
                                  </a:lnTo>
                                  <a:lnTo>
                                    <a:pt x="7486" y="1541"/>
                                  </a:lnTo>
                                  <a:lnTo>
                                    <a:pt x="7495" y="1541"/>
                                  </a:lnTo>
                                  <a:lnTo>
                                    <a:pt x="7495" y="1553"/>
                                  </a:lnTo>
                                  <a:lnTo>
                                    <a:pt x="7505" y="1577"/>
                                  </a:lnTo>
                                  <a:lnTo>
                                    <a:pt x="7505" y="1602"/>
                                  </a:lnTo>
                                  <a:lnTo>
                                    <a:pt x="7515" y="1638"/>
                                  </a:lnTo>
                                  <a:lnTo>
                                    <a:pt x="7524" y="1675"/>
                                  </a:lnTo>
                                  <a:lnTo>
                                    <a:pt x="7524" y="1712"/>
                                  </a:lnTo>
                                  <a:lnTo>
                                    <a:pt x="7534" y="1761"/>
                                  </a:lnTo>
                                  <a:lnTo>
                                    <a:pt x="7534" y="1822"/>
                                  </a:lnTo>
                                  <a:lnTo>
                                    <a:pt x="7544" y="1907"/>
                                  </a:lnTo>
                                  <a:lnTo>
                                    <a:pt x="7544" y="1981"/>
                                  </a:lnTo>
                                  <a:lnTo>
                                    <a:pt x="7553" y="2054"/>
                                  </a:lnTo>
                                  <a:lnTo>
                                    <a:pt x="7553" y="2103"/>
                                  </a:lnTo>
                                  <a:lnTo>
                                    <a:pt x="7563" y="2152"/>
                                  </a:lnTo>
                                  <a:lnTo>
                                    <a:pt x="7563" y="2213"/>
                                  </a:lnTo>
                                  <a:lnTo>
                                    <a:pt x="7573" y="2262"/>
                                  </a:lnTo>
                                  <a:lnTo>
                                    <a:pt x="7573" y="2299"/>
                                  </a:lnTo>
                                  <a:lnTo>
                                    <a:pt x="7583" y="2299"/>
                                  </a:lnTo>
                                  <a:lnTo>
                                    <a:pt x="7583" y="2299"/>
                                  </a:lnTo>
                                  <a:lnTo>
                                    <a:pt x="7592" y="2274"/>
                                  </a:lnTo>
                                  <a:lnTo>
                                    <a:pt x="7592" y="2262"/>
                                  </a:lnTo>
                                  <a:lnTo>
                                    <a:pt x="7602" y="2250"/>
                                  </a:lnTo>
                                  <a:lnTo>
                                    <a:pt x="7602" y="2250"/>
                                  </a:lnTo>
                                  <a:lnTo>
                                    <a:pt x="7612" y="2237"/>
                                  </a:lnTo>
                                  <a:lnTo>
                                    <a:pt x="7621" y="2225"/>
                                  </a:lnTo>
                                  <a:lnTo>
                                    <a:pt x="7621" y="2201"/>
                                  </a:lnTo>
                                  <a:lnTo>
                                    <a:pt x="7631" y="2152"/>
                                  </a:lnTo>
                                  <a:lnTo>
                                    <a:pt x="7631" y="2115"/>
                                  </a:lnTo>
                                  <a:lnTo>
                                    <a:pt x="7641" y="2030"/>
                                  </a:lnTo>
                                  <a:lnTo>
                                    <a:pt x="7641" y="1859"/>
                                  </a:lnTo>
                                  <a:lnTo>
                                    <a:pt x="7651" y="1797"/>
                                  </a:lnTo>
                                  <a:lnTo>
                                    <a:pt x="7651" y="1834"/>
                                  </a:lnTo>
                                  <a:lnTo>
                                    <a:pt x="7660" y="1834"/>
                                  </a:lnTo>
                                  <a:lnTo>
                                    <a:pt x="7660" y="1822"/>
                                  </a:lnTo>
                                  <a:lnTo>
                                    <a:pt x="7670" y="1797"/>
                                  </a:lnTo>
                                  <a:lnTo>
                                    <a:pt x="7670" y="1773"/>
                                  </a:lnTo>
                                  <a:lnTo>
                                    <a:pt x="7680" y="1761"/>
                                  </a:lnTo>
                                  <a:lnTo>
                                    <a:pt x="7680" y="1736"/>
                                  </a:lnTo>
                                  <a:lnTo>
                                    <a:pt x="7689" y="1712"/>
                                  </a:lnTo>
                                  <a:lnTo>
                                    <a:pt x="7689" y="1675"/>
                                  </a:lnTo>
                                  <a:lnTo>
                                    <a:pt x="7699" y="1651"/>
                                  </a:lnTo>
                                  <a:lnTo>
                                    <a:pt x="7709" y="1638"/>
                                  </a:lnTo>
                                  <a:lnTo>
                                    <a:pt x="7709" y="1626"/>
                                  </a:lnTo>
                                  <a:lnTo>
                                    <a:pt x="7719" y="1614"/>
                                  </a:lnTo>
                                  <a:lnTo>
                                    <a:pt x="7719" y="1602"/>
                                  </a:lnTo>
                                  <a:lnTo>
                                    <a:pt x="7728" y="1590"/>
                                  </a:lnTo>
                                  <a:lnTo>
                                    <a:pt x="7728" y="1553"/>
                                  </a:lnTo>
                                  <a:lnTo>
                                    <a:pt x="7738" y="1504"/>
                                  </a:lnTo>
                                  <a:lnTo>
                                    <a:pt x="7738" y="1480"/>
                                  </a:lnTo>
                                  <a:lnTo>
                                    <a:pt x="7748" y="1480"/>
                                  </a:lnTo>
                                  <a:lnTo>
                                    <a:pt x="7748" y="1480"/>
                                  </a:lnTo>
                                  <a:lnTo>
                                    <a:pt x="7757" y="1480"/>
                                  </a:lnTo>
                                  <a:lnTo>
                                    <a:pt x="7757" y="1480"/>
                                  </a:lnTo>
                                  <a:lnTo>
                                    <a:pt x="7767" y="1467"/>
                                  </a:lnTo>
                                  <a:lnTo>
                                    <a:pt x="7767" y="1467"/>
                                  </a:lnTo>
                                  <a:lnTo>
                                    <a:pt x="7777" y="1455"/>
                                  </a:lnTo>
                                  <a:lnTo>
                                    <a:pt x="7777" y="1455"/>
                                  </a:lnTo>
                                  <a:lnTo>
                                    <a:pt x="7787" y="1455"/>
                                  </a:lnTo>
                                  <a:lnTo>
                                    <a:pt x="7787" y="1467"/>
                                  </a:lnTo>
                                  <a:lnTo>
                                    <a:pt x="7796" y="1467"/>
                                  </a:lnTo>
                                  <a:lnTo>
                                    <a:pt x="7806" y="1480"/>
                                  </a:lnTo>
                                  <a:lnTo>
                                    <a:pt x="7806" y="1480"/>
                                  </a:lnTo>
                                  <a:lnTo>
                                    <a:pt x="7816" y="1480"/>
                                  </a:lnTo>
                                  <a:lnTo>
                                    <a:pt x="7816" y="1455"/>
                                  </a:lnTo>
                                  <a:lnTo>
                                    <a:pt x="7825" y="1443"/>
                                  </a:lnTo>
                                  <a:lnTo>
                                    <a:pt x="7825" y="1443"/>
                                  </a:lnTo>
                                  <a:lnTo>
                                    <a:pt x="7835" y="1455"/>
                                  </a:lnTo>
                                  <a:lnTo>
                                    <a:pt x="7835" y="1443"/>
                                  </a:lnTo>
                                  <a:lnTo>
                                    <a:pt x="7845" y="1443"/>
                                  </a:lnTo>
                                  <a:lnTo>
                                    <a:pt x="7845" y="1443"/>
                                  </a:lnTo>
                                  <a:lnTo>
                                    <a:pt x="7854" y="1443"/>
                                  </a:lnTo>
                                  <a:lnTo>
                                    <a:pt x="7854" y="1443"/>
                                  </a:lnTo>
                                  <a:lnTo>
                                    <a:pt x="7864" y="1443"/>
                                  </a:lnTo>
                                  <a:lnTo>
                                    <a:pt x="7864" y="1443"/>
                                  </a:lnTo>
                                  <a:lnTo>
                                    <a:pt x="7874" y="1443"/>
                                  </a:lnTo>
                                  <a:lnTo>
                                    <a:pt x="7874" y="1443"/>
                                  </a:lnTo>
                                  <a:lnTo>
                                    <a:pt x="7884" y="1431"/>
                                  </a:lnTo>
                                  <a:lnTo>
                                    <a:pt x="7893" y="1431"/>
                                  </a:lnTo>
                                  <a:lnTo>
                                    <a:pt x="7893" y="1431"/>
                                  </a:lnTo>
                                  <a:lnTo>
                                    <a:pt x="7903" y="1406"/>
                                  </a:lnTo>
                                  <a:lnTo>
                                    <a:pt x="7903" y="1394"/>
                                  </a:lnTo>
                                  <a:lnTo>
                                    <a:pt x="7913" y="1406"/>
                                  </a:lnTo>
                                  <a:lnTo>
                                    <a:pt x="7913" y="1394"/>
                                  </a:lnTo>
                                  <a:lnTo>
                                    <a:pt x="7922" y="1394"/>
                                  </a:lnTo>
                                  <a:lnTo>
                                    <a:pt x="7922" y="1394"/>
                                  </a:lnTo>
                                  <a:lnTo>
                                    <a:pt x="7932" y="1394"/>
                                  </a:lnTo>
                                  <a:lnTo>
                                    <a:pt x="7932" y="1394"/>
                                  </a:lnTo>
                                  <a:lnTo>
                                    <a:pt x="7942" y="1394"/>
                                  </a:lnTo>
                                  <a:lnTo>
                                    <a:pt x="7942" y="1382"/>
                                  </a:lnTo>
                                  <a:lnTo>
                                    <a:pt x="7952" y="1382"/>
                                  </a:lnTo>
                                  <a:lnTo>
                                    <a:pt x="7952" y="1382"/>
                                  </a:lnTo>
                                  <a:lnTo>
                                    <a:pt x="7961" y="1382"/>
                                  </a:lnTo>
                                  <a:lnTo>
                                    <a:pt x="7961" y="1382"/>
                                  </a:lnTo>
                                  <a:lnTo>
                                    <a:pt x="7971" y="1382"/>
                                  </a:lnTo>
                                  <a:lnTo>
                                    <a:pt x="7971" y="1394"/>
                                  </a:lnTo>
                                  <a:lnTo>
                                    <a:pt x="7981" y="1394"/>
                                  </a:lnTo>
                                  <a:lnTo>
                                    <a:pt x="7990" y="1394"/>
                                  </a:lnTo>
                                  <a:lnTo>
                                    <a:pt x="7990" y="1394"/>
                                  </a:lnTo>
                                  <a:lnTo>
                                    <a:pt x="8000" y="1406"/>
                                  </a:lnTo>
                                  <a:lnTo>
                                    <a:pt x="8000" y="1406"/>
                                  </a:lnTo>
                                  <a:lnTo>
                                    <a:pt x="8010" y="1394"/>
                                  </a:lnTo>
                                  <a:lnTo>
                                    <a:pt x="8010" y="1394"/>
                                  </a:lnTo>
                                  <a:lnTo>
                                    <a:pt x="8020" y="1382"/>
                                  </a:lnTo>
                                  <a:lnTo>
                                    <a:pt x="8020" y="1382"/>
                                  </a:lnTo>
                                  <a:lnTo>
                                    <a:pt x="8029" y="1382"/>
                                  </a:lnTo>
                                  <a:lnTo>
                                    <a:pt x="8029" y="1382"/>
                                  </a:lnTo>
                                  <a:lnTo>
                                    <a:pt x="8039" y="1394"/>
                                  </a:lnTo>
                                  <a:lnTo>
                                    <a:pt x="8039" y="1406"/>
                                  </a:lnTo>
                                  <a:lnTo>
                                    <a:pt x="8049" y="1431"/>
                                  </a:lnTo>
                                  <a:lnTo>
                                    <a:pt x="8049" y="1455"/>
                                  </a:lnTo>
                                  <a:lnTo>
                                    <a:pt x="8058" y="1480"/>
                                  </a:lnTo>
                                  <a:lnTo>
                                    <a:pt x="8058" y="1504"/>
                                  </a:lnTo>
                                  <a:lnTo>
                                    <a:pt x="8068" y="1516"/>
                                  </a:lnTo>
                                  <a:lnTo>
                                    <a:pt x="8078" y="1504"/>
                                  </a:lnTo>
                                  <a:lnTo>
                                    <a:pt x="8078" y="1492"/>
                                  </a:lnTo>
                                  <a:lnTo>
                                    <a:pt x="8087" y="1480"/>
                                  </a:lnTo>
                                  <a:lnTo>
                                    <a:pt x="8087" y="1467"/>
                                  </a:lnTo>
                                  <a:lnTo>
                                    <a:pt x="8097" y="1443"/>
                                  </a:lnTo>
                                  <a:lnTo>
                                    <a:pt x="8097" y="1406"/>
                                  </a:lnTo>
                                  <a:lnTo>
                                    <a:pt x="8107" y="1382"/>
                                  </a:lnTo>
                                  <a:lnTo>
                                    <a:pt x="8107" y="1370"/>
                                  </a:lnTo>
                                  <a:lnTo>
                                    <a:pt x="8117" y="1370"/>
                                  </a:lnTo>
                                  <a:lnTo>
                                    <a:pt x="8117" y="1370"/>
                                  </a:lnTo>
                                  <a:lnTo>
                                    <a:pt x="8126" y="1370"/>
                                  </a:lnTo>
                                  <a:lnTo>
                                    <a:pt x="8126" y="1370"/>
                                  </a:lnTo>
                                  <a:lnTo>
                                    <a:pt x="8136" y="1357"/>
                                  </a:lnTo>
                                  <a:lnTo>
                                    <a:pt x="8136" y="1357"/>
                                  </a:lnTo>
                                  <a:lnTo>
                                    <a:pt x="8146" y="1357"/>
                                  </a:lnTo>
                                  <a:lnTo>
                                    <a:pt x="8146" y="1357"/>
                                  </a:lnTo>
                                  <a:lnTo>
                                    <a:pt x="8155" y="1345"/>
                                  </a:lnTo>
                                  <a:lnTo>
                                    <a:pt x="8155" y="1345"/>
                                  </a:lnTo>
                                  <a:lnTo>
                                    <a:pt x="8165" y="1333"/>
                                  </a:lnTo>
                                  <a:lnTo>
                                    <a:pt x="8175" y="1333"/>
                                  </a:lnTo>
                                  <a:lnTo>
                                    <a:pt x="8175" y="1321"/>
                                  </a:lnTo>
                                  <a:lnTo>
                                    <a:pt x="8185" y="1333"/>
                                  </a:lnTo>
                                  <a:lnTo>
                                    <a:pt x="8185" y="1333"/>
                                  </a:lnTo>
                                  <a:lnTo>
                                    <a:pt x="8194" y="1333"/>
                                  </a:lnTo>
                                  <a:lnTo>
                                    <a:pt x="8194" y="1333"/>
                                  </a:lnTo>
                                  <a:lnTo>
                                    <a:pt x="8204" y="1321"/>
                                  </a:lnTo>
                                  <a:lnTo>
                                    <a:pt x="8204" y="1321"/>
                                  </a:lnTo>
                                  <a:lnTo>
                                    <a:pt x="8214" y="1321"/>
                                  </a:lnTo>
                                  <a:lnTo>
                                    <a:pt x="8214" y="1321"/>
                                  </a:lnTo>
                                  <a:lnTo>
                                    <a:pt x="8223" y="1345"/>
                                  </a:lnTo>
                                  <a:lnTo>
                                    <a:pt x="8223" y="1370"/>
                                  </a:lnTo>
                                  <a:lnTo>
                                    <a:pt x="8233" y="1382"/>
                                  </a:lnTo>
                                  <a:lnTo>
                                    <a:pt x="8233" y="1382"/>
                                  </a:lnTo>
                                  <a:lnTo>
                                    <a:pt x="8243" y="1382"/>
                                  </a:lnTo>
                                  <a:lnTo>
                                    <a:pt x="8243" y="1382"/>
                                  </a:lnTo>
                                  <a:lnTo>
                                    <a:pt x="8253" y="1370"/>
                                  </a:lnTo>
                                  <a:lnTo>
                                    <a:pt x="8262" y="1333"/>
                                  </a:lnTo>
                                  <a:lnTo>
                                    <a:pt x="8262" y="1321"/>
                                  </a:lnTo>
                                  <a:lnTo>
                                    <a:pt x="8272" y="1308"/>
                                  </a:lnTo>
                                  <a:lnTo>
                                    <a:pt x="8272" y="1308"/>
                                  </a:lnTo>
                                  <a:lnTo>
                                    <a:pt x="8282" y="1321"/>
                                  </a:lnTo>
                                  <a:lnTo>
                                    <a:pt x="8282" y="1321"/>
                                  </a:lnTo>
                                  <a:lnTo>
                                    <a:pt x="8291" y="1321"/>
                                  </a:lnTo>
                                  <a:lnTo>
                                    <a:pt x="8291" y="1333"/>
                                  </a:lnTo>
                                  <a:lnTo>
                                    <a:pt x="8301" y="1333"/>
                                  </a:lnTo>
                                  <a:lnTo>
                                    <a:pt x="8301" y="1345"/>
                                  </a:lnTo>
                                  <a:lnTo>
                                    <a:pt x="8311" y="1345"/>
                                  </a:lnTo>
                                  <a:lnTo>
                                    <a:pt x="8311" y="1345"/>
                                  </a:lnTo>
                                  <a:lnTo>
                                    <a:pt x="8320" y="1345"/>
                                  </a:lnTo>
                                  <a:lnTo>
                                    <a:pt x="8320" y="1333"/>
                                  </a:lnTo>
                                  <a:lnTo>
                                    <a:pt x="8330" y="1333"/>
                                  </a:lnTo>
                                  <a:lnTo>
                                    <a:pt x="8330" y="1357"/>
                                  </a:lnTo>
                                  <a:lnTo>
                                    <a:pt x="8340" y="1370"/>
                                  </a:lnTo>
                                  <a:lnTo>
                                    <a:pt x="8340" y="1382"/>
                                  </a:lnTo>
                                  <a:lnTo>
                                    <a:pt x="8350" y="1382"/>
                                  </a:lnTo>
                                  <a:lnTo>
                                    <a:pt x="8359" y="1382"/>
                                  </a:lnTo>
                                  <a:lnTo>
                                    <a:pt x="8359" y="1382"/>
                                  </a:lnTo>
                                  <a:lnTo>
                                    <a:pt x="8369" y="1394"/>
                                  </a:lnTo>
                                  <a:lnTo>
                                    <a:pt x="8369" y="1406"/>
                                  </a:lnTo>
                                  <a:lnTo>
                                    <a:pt x="8379" y="1406"/>
                                  </a:lnTo>
                                  <a:lnTo>
                                    <a:pt x="8379" y="1382"/>
                                  </a:lnTo>
                                  <a:lnTo>
                                    <a:pt x="8388" y="1370"/>
                                  </a:lnTo>
                                  <a:lnTo>
                                    <a:pt x="8388" y="1370"/>
                                  </a:lnTo>
                                  <a:lnTo>
                                    <a:pt x="8398" y="1394"/>
                                  </a:lnTo>
                                  <a:lnTo>
                                    <a:pt x="8398" y="1418"/>
                                  </a:lnTo>
                                  <a:lnTo>
                                    <a:pt x="8408" y="1443"/>
                                  </a:lnTo>
                                  <a:lnTo>
                                    <a:pt x="8408" y="1455"/>
                                  </a:lnTo>
                                  <a:lnTo>
                                    <a:pt x="8418" y="1480"/>
                                  </a:lnTo>
                                  <a:lnTo>
                                    <a:pt x="8418" y="1516"/>
                                  </a:lnTo>
                                  <a:lnTo>
                                    <a:pt x="8427" y="1565"/>
                                  </a:lnTo>
                                  <a:lnTo>
                                    <a:pt x="8427" y="1626"/>
                                  </a:lnTo>
                                  <a:lnTo>
                                    <a:pt x="8437" y="1700"/>
                                  </a:lnTo>
                                  <a:lnTo>
                                    <a:pt x="8447" y="1785"/>
                                  </a:lnTo>
                                  <a:lnTo>
                                    <a:pt x="8447" y="1883"/>
                                  </a:lnTo>
                                  <a:lnTo>
                                    <a:pt x="8456" y="2005"/>
                                  </a:lnTo>
                                  <a:lnTo>
                                    <a:pt x="8456" y="2127"/>
                                  </a:lnTo>
                                  <a:lnTo>
                                    <a:pt x="8466" y="2262"/>
                                  </a:lnTo>
                                  <a:lnTo>
                                    <a:pt x="8466" y="2384"/>
                                  </a:lnTo>
                                  <a:lnTo>
                                    <a:pt x="8476" y="2494"/>
                                  </a:lnTo>
                                  <a:lnTo>
                                    <a:pt x="8476" y="2580"/>
                                  </a:lnTo>
                                  <a:lnTo>
                                    <a:pt x="8486" y="2653"/>
                                  </a:lnTo>
                                  <a:lnTo>
                                    <a:pt x="8486" y="2690"/>
                                  </a:lnTo>
                                  <a:lnTo>
                                    <a:pt x="8495" y="2702"/>
                                  </a:lnTo>
                                  <a:lnTo>
                                    <a:pt x="8495" y="2690"/>
                                  </a:lnTo>
                                  <a:lnTo>
                                    <a:pt x="8505" y="2653"/>
                                  </a:lnTo>
                                  <a:lnTo>
                                    <a:pt x="8505" y="2592"/>
                                  </a:lnTo>
                                  <a:lnTo>
                                    <a:pt x="8515" y="2531"/>
                                  </a:lnTo>
                                  <a:lnTo>
                                    <a:pt x="8515" y="2445"/>
                                  </a:lnTo>
                                  <a:lnTo>
                                    <a:pt x="8524" y="2360"/>
                                  </a:lnTo>
                                  <a:lnTo>
                                    <a:pt x="8524" y="2274"/>
                                  </a:lnTo>
                                  <a:lnTo>
                                    <a:pt x="8534" y="2176"/>
                                  </a:lnTo>
                                  <a:lnTo>
                                    <a:pt x="8544" y="2091"/>
                                  </a:lnTo>
                                  <a:lnTo>
                                    <a:pt x="8544" y="2005"/>
                                  </a:lnTo>
                                  <a:lnTo>
                                    <a:pt x="8553" y="1944"/>
                                  </a:lnTo>
                                  <a:lnTo>
                                    <a:pt x="8553" y="1907"/>
                                  </a:lnTo>
                                  <a:lnTo>
                                    <a:pt x="8563" y="1871"/>
                                  </a:lnTo>
                                  <a:lnTo>
                                    <a:pt x="8563" y="1859"/>
                                  </a:lnTo>
                                  <a:lnTo>
                                    <a:pt x="8573" y="1846"/>
                                  </a:lnTo>
                                  <a:lnTo>
                                    <a:pt x="8573" y="1834"/>
                                  </a:lnTo>
                                  <a:lnTo>
                                    <a:pt x="8583" y="1822"/>
                                  </a:lnTo>
                                  <a:lnTo>
                                    <a:pt x="8583" y="1797"/>
                                  </a:lnTo>
                                  <a:lnTo>
                                    <a:pt x="8592" y="1785"/>
                                  </a:lnTo>
                                  <a:lnTo>
                                    <a:pt x="8592" y="1773"/>
                                  </a:lnTo>
                                  <a:lnTo>
                                    <a:pt x="8602" y="1761"/>
                                  </a:lnTo>
                                  <a:lnTo>
                                    <a:pt x="8602" y="1761"/>
                                  </a:lnTo>
                                  <a:lnTo>
                                    <a:pt x="8612" y="1773"/>
                                  </a:lnTo>
                                  <a:lnTo>
                                    <a:pt x="8612" y="1797"/>
                                  </a:lnTo>
                                  <a:lnTo>
                                    <a:pt x="8621" y="1822"/>
                                  </a:lnTo>
                                  <a:lnTo>
                                    <a:pt x="8631" y="1834"/>
                                  </a:lnTo>
                                  <a:lnTo>
                                    <a:pt x="8631" y="1822"/>
                                  </a:lnTo>
                                  <a:lnTo>
                                    <a:pt x="8641" y="1810"/>
                                  </a:lnTo>
                                  <a:lnTo>
                                    <a:pt x="8641" y="1785"/>
                                  </a:lnTo>
                                  <a:lnTo>
                                    <a:pt x="8651" y="1761"/>
                                  </a:lnTo>
                                  <a:lnTo>
                                    <a:pt x="8651" y="1748"/>
                                  </a:lnTo>
                                  <a:lnTo>
                                    <a:pt x="8660" y="1736"/>
                                  </a:lnTo>
                                  <a:lnTo>
                                    <a:pt x="8660" y="1736"/>
                                  </a:lnTo>
                                  <a:lnTo>
                                    <a:pt x="8670" y="1736"/>
                                  </a:lnTo>
                                  <a:lnTo>
                                    <a:pt x="8670" y="1736"/>
                                  </a:lnTo>
                                  <a:lnTo>
                                    <a:pt x="8680" y="1724"/>
                                  </a:lnTo>
                                  <a:lnTo>
                                    <a:pt x="8680" y="1700"/>
                                  </a:lnTo>
                                  <a:lnTo>
                                    <a:pt x="8689" y="1675"/>
                                  </a:lnTo>
                                  <a:lnTo>
                                    <a:pt x="8689" y="1626"/>
                                  </a:lnTo>
                                  <a:lnTo>
                                    <a:pt x="8699" y="1590"/>
                                  </a:lnTo>
                                  <a:lnTo>
                                    <a:pt x="8699" y="1553"/>
                                  </a:lnTo>
                                  <a:lnTo>
                                    <a:pt x="8709" y="1528"/>
                                  </a:lnTo>
                                  <a:lnTo>
                                    <a:pt x="8709" y="1516"/>
                                  </a:lnTo>
                                  <a:lnTo>
                                    <a:pt x="8719" y="1504"/>
                                  </a:lnTo>
                                  <a:lnTo>
                                    <a:pt x="8728" y="1492"/>
                                  </a:lnTo>
                                  <a:lnTo>
                                    <a:pt x="8728" y="1492"/>
                                  </a:lnTo>
                                  <a:lnTo>
                                    <a:pt x="8738" y="1492"/>
                                  </a:lnTo>
                                  <a:lnTo>
                                    <a:pt x="8738" y="1504"/>
                                  </a:lnTo>
                                  <a:lnTo>
                                    <a:pt x="8748" y="1504"/>
                                  </a:lnTo>
                                  <a:lnTo>
                                    <a:pt x="8748" y="1516"/>
                                  </a:lnTo>
                                  <a:lnTo>
                                    <a:pt x="8757" y="1516"/>
                                  </a:lnTo>
                                  <a:lnTo>
                                    <a:pt x="8757" y="1504"/>
                                  </a:lnTo>
                                  <a:lnTo>
                                    <a:pt x="8767" y="1492"/>
                                  </a:lnTo>
                                  <a:lnTo>
                                    <a:pt x="8767" y="1480"/>
                                  </a:lnTo>
                                  <a:lnTo>
                                    <a:pt x="8777" y="1480"/>
                                  </a:lnTo>
                                  <a:lnTo>
                                    <a:pt x="8777" y="1480"/>
                                  </a:lnTo>
                                  <a:lnTo>
                                    <a:pt x="8786" y="1480"/>
                                  </a:lnTo>
                                  <a:lnTo>
                                    <a:pt x="8786" y="1492"/>
                                  </a:lnTo>
                                  <a:lnTo>
                                    <a:pt x="8796" y="1504"/>
                                  </a:lnTo>
                                  <a:lnTo>
                                    <a:pt x="8796" y="1516"/>
                                  </a:lnTo>
                                  <a:lnTo>
                                    <a:pt x="8806" y="1528"/>
                                  </a:lnTo>
                                  <a:lnTo>
                                    <a:pt x="8816" y="1553"/>
                                  </a:lnTo>
                                  <a:lnTo>
                                    <a:pt x="8816" y="1577"/>
                                  </a:lnTo>
                                  <a:lnTo>
                                    <a:pt x="8825" y="1614"/>
                                  </a:lnTo>
                                  <a:lnTo>
                                    <a:pt x="8825" y="1651"/>
                                  </a:lnTo>
                                  <a:lnTo>
                                    <a:pt x="8835" y="1687"/>
                                  </a:lnTo>
                                  <a:lnTo>
                                    <a:pt x="8835" y="1748"/>
                                  </a:lnTo>
                                  <a:lnTo>
                                    <a:pt x="8845" y="1797"/>
                                  </a:lnTo>
                                  <a:lnTo>
                                    <a:pt x="8845" y="1859"/>
                                  </a:lnTo>
                                  <a:lnTo>
                                    <a:pt x="8854" y="1932"/>
                                  </a:lnTo>
                                  <a:lnTo>
                                    <a:pt x="8854" y="1993"/>
                                  </a:lnTo>
                                  <a:lnTo>
                                    <a:pt x="8864" y="2054"/>
                                  </a:lnTo>
                                  <a:lnTo>
                                    <a:pt x="8864" y="2115"/>
                                  </a:lnTo>
                                  <a:lnTo>
                                    <a:pt x="8874" y="2164"/>
                                  </a:lnTo>
                                  <a:lnTo>
                                    <a:pt x="8874" y="2225"/>
                                  </a:lnTo>
                                  <a:lnTo>
                                    <a:pt x="8884" y="2274"/>
                                  </a:lnTo>
                                  <a:lnTo>
                                    <a:pt x="8884" y="2323"/>
                                  </a:lnTo>
                                  <a:lnTo>
                                    <a:pt x="8893" y="2372"/>
                                  </a:lnTo>
                                  <a:lnTo>
                                    <a:pt x="8893" y="2409"/>
                                  </a:lnTo>
                                  <a:lnTo>
                                    <a:pt x="8903" y="2445"/>
                                  </a:lnTo>
                                  <a:lnTo>
                                    <a:pt x="8913" y="2458"/>
                                  </a:lnTo>
                                  <a:lnTo>
                                    <a:pt x="8913" y="2445"/>
                                  </a:lnTo>
                                  <a:lnTo>
                                    <a:pt x="8922" y="2433"/>
                                  </a:lnTo>
                                  <a:lnTo>
                                    <a:pt x="8922" y="2396"/>
                                  </a:lnTo>
                                  <a:lnTo>
                                    <a:pt x="8932" y="2360"/>
                                  </a:lnTo>
                                  <a:lnTo>
                                    <a:pt x="8932" y="2311"/>
                                  </a:lnTo>
                                  <a:lnTo>
                                    <a:pt x="8942" y="2262"/>
                                  </a:lnTo>
                                  <a:lnTo>
                                    <a:pt x="8942" y="2213"/>
                                  </a:lnTo>
                                  <a:lnTo>
                                    <a:pt x="8952" y="2164"/>
                                  </a:lnTo>
                                  <a:lnTo>
                                    <a:pt x="8952" y="2127"/>
                                  </a:lnTo>
                                  <a:lnTo>
                                    <a:pt x="8961" y="2103"/>
                                  </a:lnTo>
                                  <a:lnTo>
                                    <a:pt x="8961" y="2079"/>
                                  </a:lnTo>
                                  <a:lnTo>
                                    <a:pt x="8971" y="2066"/>
                                  </a:lnTo>
                                  <a:lnTo>
                                    <a:pt x="8971" y="2054"/>
                                  </a:lnTo>
                                  <a:lnTo>
                                    <a:pt x="8981" y="2042"/>
                                  </a:lnTo>
                                  <a:lnTo>
                                    <a:pt x="8981" y="2030"/>
                                  </a:lnTo>
                                  <a:lnTo>
                                    <a:pt x="8990" y="2017"/>
                                  </a:lnTo>
                                  <a:lnTo>
                                    <a:pt x="9000" y="1993"/>
                                  </a:lnTo>
                                  <a:lnTo>
                                    <a:pt x="9000" y="1981"/>
                                  </a:lnTo>
                                  <a:lnTo>
                                    <a:pt x="9010" y="1956"/>
                                  </a:lnTo>
                                  <a:lnTo>
                                    <a:pt x="9010" y="1944"/>
                                  </a:lnTo>
                                  <a:lnTo>
                                    <a:pt x="9019" y="1920"/>
                                  </a:lnTo>
                                  <a:lnTo>
                                    <a:pt x="9019" y="1895"/>
                                  </a:lnTo>
                                  <a:lnTo>
                                    <a:pt x="9029" y="1871"/>
                                  </a:lnTo>
                                  <a:lnTo>
                                    <a:pt x="9029" y="1846"/>
                                  </a:lnTo>
                                  <a:lnTo>
                                    <a:pt x="9039" y="1822"/>
                                  </a:lnTo>
                                  <a:lnTo>
                                    <a:pt x="9039" y="1810"/>
                                  </a:lnTo>
                                  <a:lnTo>
                                    <a:pt x="9049" y="1785"/>
                                  </a:lnTo>
                                  <a:lnTo>
                                    <a:pt x="9049" y="1773"/>
                                  </a:lnTo>
                                  <a:lnTo>
                                    <a:pt x="9058" y="1748"/>
                                  </a:lnTo>
                                  <a:lnTo>
                                    <a:pt x="9058" y="1736"/>
                                  </a:lnTo>
                                  <a:lnTo>
                                    <a:pt x="9068" y="1724"/>
                                  </a:lnTo>
                                  <a:lnTo>
                                    <a:pt x="9068" y="1712"/>
                                  </a:lnTo>
                                  <a:lnTo>
                                    <a:pt x="9078" y="1700"/>
                                  </a:lnTo>
                                  <a:lnTo>
                                    <a:pt x="9078" y="1687"/>
                                  </a:lnTo>
                                  <a:lnTo>
                                    <a:pt x="9087" y="1675"/>
                                  </a:lnTo>
                                  <a:lnTo>
                                    <a:pt x="9097" y="1663"/>
                                  </a:lnTo>
                                  <a:lnTo>
                                    <a:pt x="9097" y="1663"/>
                                  </a:lnTo>
                                  <a:lnTo>
                                    <a:pt x="9107" y="1651"/>
                                  </a:lnTo>
                                  <a:lnTo>
                                    <a:pt x="9107" y="1651"/>
                                  </a:lnTo>
                                  <a:lnTo>
                                    <a:pt x="9117" y="1638"/>
                                  </a:lnTo>
                                  <a:lnTo>
                                    <a:pt x="9117" y="1638"/>
                                  </a:lnTo>
                                  <a:lnTo>
                                    <a:pt x="9126" y="1626"/>
                                  </a:lnTo>
                                  <a:lnTo>
                                    <a:pt x="9126" y="1614"/>
                                  </a:lnTo>
                                  <a:lnTo>
                                    <a:pt x="9136" y="1602"/>
                                  </a:lnTo>
                                  <a:lnTo>
                                    <a:pt x="9136" y="1602"/>
                                  </a:lnTo>
                                  <a:lnTo>
                                    <a:pt x="9146" y="1590"/>
                                  </a:lnTo>
                                  <a:lnTo>
                                    <a:pt x="9146" y="1590"/>
                                  </a:lnTo>
                                  <a:lnTo>
                                    <a:pt x="9155" y="1577"/>
                                  </a:lnTo>
                                  <a:lnTo>
                                    <a:pt x="9155" y="1577"/>
                                  </a:lnTo>
                                  <a:lnTo>
                                    <a:pt x="9165" y="1577"/>
                                  </a:lnTo>
                                  <a:lnTo>
                                    <a:pt x="9165" y="1577"/>
                                  </a:lnTo>
                                  <a:lnTo>
                                    <a:pt x="9175" y="1577"/>
                                  </a:lnTo>
                                  <a:lnTo>
                                    <a:pt x="9175" y="1577"/>
                                  </a:lnTo>
                                  <a:lnTo>
                                    <a:pt x="9185" y="1577"/>
                                  </a:lnTo>
                                  <a:lnTo>
                                    <a:pt x="9194" y="1577"/>
                                  </a:lnTo>
                                  <a:lnTo>
                                    <a:pt x="9194" y="1590"/>
                                  </a:lnTo>
                                  <a:lnTo>
                                    <a:pt x="9204" y="1590"/>
                                  </a:lnTo>
                                  <a:lnTo>
                                    <a:pt x="9204" y="1602"/>
                                  </a:lnTo>
                                  <a:lnTo>
                                    <a:pt x="9214" y="1602"/>
                                  </a:lnTo>
                                  <a:lnTo>
                                    <a:pt x="9214" y="1614"/>
                                  </a:lnTo>
                                  <a:lnTo>
                                    <a:pt x="9223" y="1614"/>
                                  </a:lnTo>
                                  <a:lnTo>
                                    <a:pt x="9223" y="1614"/>
                                  </a:lnTo>
                                  <a:lnTo>
                                    <a:pt x="9233" y="1626"/>
                                  </a:lnTo>
                                  <a:lnTo>
                                    <a:pt x="9233" y="1638"/>
                                  </a:lnTo>
                                  <a:lnTo>
                                    <a:pt x="9243" y="1651"/>
                                  </a:lnTo>
                                  <a:lnTo>
                                    <a:pt x="9243" y="1675"/>
                                  </a:lnTo>
                                  <a:lnTo>
                                    <a:pt x="9252" y="1687"/>
                                  </a:lnTo>
                                  <a:lnTo>
                                    <a:pt x="9252" y="1700"/>
                                  </a:lnTo>
                                  <a:lnTo>
                                    <a:pt x="9262" y="1712"/>
                                  </a:lnTo>
                                  <a:lnTo>
                                    <a:pt x="9262" y="1712"/>
                                  </a:lnTo>
                                  <a:lnTo>
                                    <a:pt x="9272" y="1712"/>
                                  </a:lnTo>
                                  <a:lnTo>
                                    <a:pt x="9282" y="1700"/>
                                  </a:lnTo>
                                  <a:lnTo>
                                    <a:pt x="9282" y="1700"/>
                                  </a:lnTo>
                                  <a:lnTo>
                                    <a:pt x="9291" y="1700"/>
                                  </a:lnTo>
                                  <a:lnTo>
                                    <a:pt x="9291" y="1700"/>
                                  </a:lnTo>
                                  <a:lnTo>
                                    <a:pt x="9301" y="1700"/>
                                  </a:lnTo>
                                  <a:lnTo>
                                    <a:pt x="9301" y="1700"/>
                                  </a:lnTo>
                                  <a:lnTo>
                                    <a:pt x="9311" y="1700"/>
                                  </a:lnTo>
                                  <a:lnTo>
                                    <a:pt x="9311" y="1700"/>
                                  </a:lnTo>
                                  <a:lnTo>
                                    <a:pt x="9320" y="1687"/>
                                  </a:lnTo>
                                  <a:lnTo>
                                    <a:pt x="9320" y="1675"/>
                                  </a:lnTo>
                                  <a:lnTo>
                                    <a:pt x="9330" y="1675"/>
                                  </a:lnTo>
                                  <a:lnTo>
                                    <a:pt x="9330" y="1675"/>
                                  </a:lnTo>
                                  <a:lnTo>
                                    <a:pt x="9340" y="1675"/>
                                  </a:lnTo>
                                  <a:lnTo>
                                    <a:pt x="9340" y="1675"/>
                                  </a:lnTo>
                                  <a:lnTo>
                                    <a:pt x="9350" y="1687"/>
                                  </a:lnTo>
                                  <a:lnTo>
                                    <a:pt x="9350" y="1724"/>
                                  </a:lnTo>
                                  <a:lnTo>
                                    <a:pt x="9359" y="1761"/>
                                  </a:lnTo>
                                  <a:lnTo>
                                    <a:pt x="9359" y="1810"/>
                                  </a:lnTo>
                                  <a:lnTo>
                                    <a:pt x="9369" y="1871"/>
                                  </a:lnTo>
                                  <a:lnTo>
                                    <a:pt x="9379" y="1944"/>
                                  </a:lnTo>
                                  <a:lnTo>
                                    <a:pt x="9379" y="2030"/>
                                  </a:lnTo>
                                  <a:lnTo>
                                    <a:pt x="9388" y="2127"/>
                                  </a:lnTo>
                                  <a:lnTo>
                                    <a:pt x="9388" y="2189"/>
                                  </a:lnTo>
                                  <a:lnTo>
                                    <a:pt x="9398" y="2237"/>
                                  </a:lnTo>
                                  <a:lnTo>
                                    <a:pt x="9398" y="2237"/>
                                  </a:lnTo>
                                  <a:lnTo>
                                    <a:pt x="9408" y="2225"/>
                                  </a:lnTo>
                                  <a:lnTo>
                                    <a:pt x="9408" y="2176"/>
                                  </a:lnTo>
                                  <a:lnTo>
                                    <a:pt x="9418" y="2127"/>
                                  </a:lnTo>
                                  <a:lnTo>
                                    <a:pt x="9418" y="2066"/>
                                  </a:lnTo>
                                  <a:lnTo>
                                    <a:pt x="9427" y="2005"/>
                                  </a:lnTo>
                                  <a:lnTo>
                                    <a:pt x="9427" y="1944"/>
                                  </a:lnTo>
                                  <a:lnTo>
                                    <a:pt x="9437" y="1883"/>
                                  </a:lnTo>
                                  <a:lnTo>
                                    <a:pt x="9437" y="1822"/>
                                  </a:lnTo>
                                  <a:lnTo>
                                    <a:pt x="9447" y="1773"/>
                                  </a:lnTo>
                                  <a:lnTo>
                                    <a:pt x="9447" y="1736"/>
                                  </a:lnTo>
                                  <a:lnTo>
                                    <a:pt x="9456" y="1712"/>
                                  </a:lnTo>
                                  <a:lnTo>
                                    <a:pt x="9466" y="1687"/>
                                  </a:lnTo>
                                  <a:lnTo>
                                    <a:pt x="9466" y="1675"/>
                                  </a:lnTo>
                                  <a:lnTo>
                                    <a:pt x="9476" y="1663"/>
                                  </a:lnTo>
                                  <a:lnTo>
                                    <a:pt x="9476" y="1651"/>
                                  </a:lnTo>
                                  <a:lnTo>
                                    <a:pt x="9485" y="1638"/>
                                  </a:lnTo>
                                  <a:lnTo>
                                    <a:pt x="9485" y="1626"/>
                                  </a:lnTo>
                                  <a:lnTo>
                                    <a:pt x="9495" y="1626"/>
                                  </a:lnTo>
                                  <a:lnTo>
                                    <a:pt x="9495" y="1614"/>
                                  </a:lnTo>
                                  <a:lnTo>
                                    <a:pt x="9505" y="1602"/>
                                  </a:lnTo>
                                  <a:lnTo>
                                    <a:pt x="9505" y="1590"/>
                                  </a:lnTo>
                                  <a:lnTo>
                                    <a:pt x="9515" y="1590"/>
                                  </a:lnTo>
                                  <a:lnTo>
                                    <a:pt x="9515" y="1577"/>
                                  </a:lnTo>
                                  <a:lnTo>
                                    <a:pt x="9524" y="1577"/>
                                  </a:lnTo>
                                  <a:lnTo>
                                    <a:pt x="9524" y="1565"/>
                                  </a:lnTo>
                                  <a:lnTo>
                                    <a:pt x="9534" y="1565"/>
                                  </a:lnTo>
                                  <a:lnTo>
                                    <a:pt x="9534" y="1553"/>
                                  </a:lnTo>
                                  <a:lnTo>
                                    <a:pt x="9544" y="1553"/>
                                  </a:lnTo>
                                  <a:lnTo>
                                    <a:pt x="9544" y="1553"/>
                                  </a:lnTo>
                                  <a:lnTo>
                                    <a:pt x="9553" y="1553"/>
                                  </a:lnTo>
                                  <a:lnTo>
                                    <a:pt x="9563" y="1553"/>
                                  </a:lnTo>
                                  <a:lnTo>
                                    <a:pt x="9563" y="1553"/>
                                  </a:lnTo>
                                  <a:lnTo>
                                    <a:pt x="9573" y="1553"/>
                                  </a:lnTo>
                                  <a:lnTo>
                                    <a:pt x="9573" y="1553"/>
                                  </a:lnTo>
                                  <a:lnTo>
                                    <a:pt x="9583" y="1553"/>
                                  </a:lnTo>
                                  <a:lnTo>
                                    <a:pt x="9583" y="1541"/>
                                  </a:lnTo>
                                  <a:lnTo>
                                    <a:pt x="9592" y="1541"/>
                                  </a:lnTo>
                                  <a:lnTo>
                                    <a:pt x="9592" y="1528"/>
                                  </a:lnTo>
                                  <a:lnTo>
                                    <a:pt x="9602" y="1528"/>
                                  </a:lnTo>
                                  <a:lnTo>
                                    <a:pt x="9602" y="1516"/>
                                  </a:lnTo>
                                  <a:lnTo>
                                    <a:pt x="9612" y="1516"/>
                                  </a:lnTo>
                                  <a:lnTo>
                                    <a:pt x="9612" y="1516"/>
                                  </a:lnTo>
                                  <a:lnTo>
                                    <a:pt x="9621" y="1516"/>
                                  </a:lnTo>
                                  <a:lnTo>
                                    <a:pt x="9621" y="1516"/>
                                  </a:lnTo>
                                  <a:lnTo>
                                    <a:pt x="9631" y="1528"/>
                                  </a:lnTo>
                                  <a:lnTo>
                                    <a:pt x="9631" y="1541"/>
                                  </a:lnTo>
                                  <a:lnTo>
                                    <a:pt x="9641" y="1577"/>
                                  </a:lnTo>
                                  <a:lnTo>
                                    <a:pt x="9651" y="1614"/>
                                  </a:lnTo>
                                  <a:lnTo>
                                    <a:pt x="9651" y="1675"/>
                                  </a:lnTo>
                                  <a:lnTo>
                                    <a:pt x="9660" y="1736"/>
                                  </a:lnTo>
                                  <a:lnTo>
                                    <a:pt x="9660" y="1797"/>
                                  </a:lnTo>
                                  <a:lnTo>
                                    <a:pt x="9670" y="1846"/>
                                  </a:lnTo>
                                  <a:lnTo>
                                    <a:pt x="9670" y="1871"/>
                                  </a:lnTo>
                                  <a:lnTo>
                                    <a:pt x="9680" y="1871"/>
                                  </a:lnTo>
                                  <a:lnTo>
                                    <a:pt x="9680" y="1859"/>
                                  </a:lnTo>
                                  <a:lnTo>
                                    <a:pt x="9689" y="1822"/>
                                  </a:lnTo>
                                  <a:lnTo>
                                    <a:pt x="9689" y="1785"/>
                                  </a:lnTo>
                                  <a:lnTo>
                                    <a:pt x="9699" y="1736"/>
                                  </a:lnTo>
                                  <a:lnTo>
                                    <a:pt x="9699" y="1687"/>
                                  </a:lnTo>
                                  <a:lnTo>
                                    <a:pt x="9709" y="1651"/>
                                  </a:lnTo>
                                  <a:lnTo>
                                    <a:pt x="9709" y="1614"/>
                                  </a:lnTo>
                                  <a:lnTo>
                                    <a:pt x="9718" y="1590"/>
                                  </a:lnTo>
                                  <a:lnTo>
                                    <a:pt x="9718" y="1565"/>
                                  </a:lnTo>
                                  <a:lnTo>
                                    <a:pt x="9728" y="1553"/>
                                  </a:lnTo>
                                  <a:lnTo>
                                    <a:pt x="9728" y="1528"/>
                                  </a:lnTo>
                                  <a:lnTo>
                                    <a:pt x="9738" y="1528"/>
                                  </a:lnTo>
                                  <a:lnTo>
                                    <a:pt x="9748" y="1516"/>
                                  </a:lnTo>
                                  <a:lnTo>
                                    <a:pt x="9748" y="1504"/>
                                  </a:lnTo>
                                  <a:lnTo>
                                    <a:pt x="9757" y="1504"/>
                                  </a:lnTo>
                                  <a:lnTo>
                                    <a:pt x="9757" y="1492"/>
                                  </a:lnTo>
                                  <a:lnTo>
                                    <a:pt x="9767" y="1480"/>
                                  </a:lnTo>
                                  <a:lnTo>
                                    <a:pt x="9767" y="1480"/>
                                  </a:lnTo>
                                  <a:lnTo>
                                    <a:pt x="9777" y="1480"/>
                                  </a:lnTo>
                                  <a:lnTo>
                                    <a:pt x="9777" y="1467"/>
                                  </a:lnTo>
                                  <a:lnTo>
                                    <a:pt x="9786" y="1467"/>
                                  </a:lnTo>
                                  <a:lnTo>
                                    <a:pt x="9786" y="1467"/>
                                  </a:lnTo>
                                  <a:lnTo>
                                    <a:pt x="9796" y="1455"/>
                                  </a:lnTo>
                                  <a:lnTo>
                                    <a:pt x="9796" y="1455"/>
                                  </a:lnTo>
                                  <a:lnTo>
                                    <a:pt x="9806" y="1455"/>
                                  </a:lnTo>
                                  <a:lnTo>
                                    <a:pt x="9806" y="1455"/>
                                  </a:lnTo>
                                  <a:lnTo>
                                    <a:pt x="9816" y="1455"/>
                                  </a:lnTo>
                                  <a:lnTo>
                                    <a:pt x="9816" y="1455"/>
                                  </a:lnTo>
                                  <a:lnTo>
                                    <a:pt x="9825" y="1455"/>
                                  </a:lnTo>
                                  <a:lnTo>
                                    <a:pt x="9835" y="1455"/>
                                  </a:lnTo>
                                  <a:lnTo>
                                    <a:pt x="9835" y="1455"/>
                                  </a:lnTo>
                                  <a:lnTo>
                                    <a:pt x="9845" y="1455"/>
                                  </a:lnTo>
                                  <a:lnTo>
                                    <a:pt x="9845" y="1455"/>
                                  </a:lnTo>
                                  <a:lnTo>
                                    <a:pt x="9854" y="1455"/>
                                  </a:lnTo>
                                  <a:lnTo>
                                    <a:pt x="9854" y="1467"/>
                                  </a:lnTo>
                                  <a:lnTo>
                                    <a:pt x="9864" y="1467"/>
                                  </a:lnTo>
                                  <a:lnTo>
                                    <a:pt x="9864" y="1480"/>
                                  </a:lnTo>
                                  <a:lnTo>
                                    <a:pt x="9874" y="1480"/>
                                  </a:lnTo>
                                  <a:lnTo>
                                    <a:pt x="9874" y="1492"/>
                                  </a:lnTo>
                                  <a:lnTo>
                                    <a:pt x="9884" y="1504"/>
                                  </a:lnTo>
                                  <a:lnTo>
                                    <a:pt x="9884" y="1528"/>
                                  </a:lnTo>
                                  <a:lnTo>
                                    <a:pt x="9893" y="1541"/>
                                  </a:lnTo>
                                  <a:lnTo>
                                    <a:pt x="9893" y="1565"/>
                                  </a:lnTo>
                                  <a:lnTo>
                                    <a:pt x="9903" y="1577"/>
                                  </a:lnTo>
                                  <a:lnTo>
                                    <a:pt x="9903" y="1577"/>
                                  </a:lnTo>
                                  <a:lnTo>
                                    <a:pt x="9913" y="1590"/>
                                  </a:lnTo>
                                  <a:lnTo>
                                    <a:pt x="9913" y="1590"/>
                                  </a:lnTo>
                                  <a:lnTo>
                                    <a:pt x="9922" y="1577"/>
                                  </a:lnTo>
                                  <a:lnTo>
                                    <a:pt x="9932" y="1565"/>
                                  </a:lnTo>
                                  <a:lnTo>
                                    <a:pt x="9932" y="1553"/>
                                  </a:lnTo>
                                  <a:lnTo>
                                    <a:pt x="9942" y="1541"/>
                                  </a:lnTo>
                                  <a:lnTo>
                                    <a:pt x="9942" y="1541"/>
                                  </a:lnTo>
                                  <a:lnTo>
                                    <a:pt x="9951" y="1528"/>
                                  </a:lnTo>
                                  <a:lnTo>
                                    <a:pt x="9951" y="1516"/>
                                  </a:lnTo>
                                  <a:lnTo>
                                    <a:pt x="9961" y="1516"/>
                                  </a:lnTo>
                                  <a:lnTo>
                                    <a:pt x="9961" y="1504"/>
                                  </a:lnTo>
                                  <a:lnTo>
                                    <a:pt x="9971" y="1504"/>
                                  </a:lnTo>
                                  <a:lnTo>
                                    <a:pt x="9971" y="1504"/>
                                  </a:lnTo>
                                  <a:lnTo>
                                    <a:pt x="9981" y="1504"/>
                                  </a:lnTo>
                                  <a:lnTo>
                                    <a:pt x="9981" y="1504"/>
                                  </a:lnTo>
                                  <a:lnTo>
                                    <a:pt x="9990" y="1516"/>
                                  </a:lnTo>
                                  <a:lnTo>
                                    <a:pt x="9990" y="1516"/>
                                  </a:lnTo>
                                  <a:lnTo>
                                    <a:pt x="10000" y="1528"/>
                                  </a:lnTo>
                                  <a:lnTo>
                                    <a:pt x="10000" y="1541"/>
                                  </a:lnTo>
                                  <a:lnTo>
                                    <a:pt x="10010" y="1541"/>
                                  </a:lnTo>
                                  <a:lnTo>
                                    <a:pt x="10019" y="1553"/>
                                  </a:lnTo>
                                  <a:lnTo>
                                    <a:pt x="10019" y="1553"/>
                                  </a:lnTo>
                                  <a:lnTo>
                                    <a:pt x="10029" y="1541"/>
                                  </a:lnTo>
                                  <a:lnTo>
                                    <a:pt x="10029" y="1541"/>
                                  </a:lnTo>
                                  <a:lnTo>
                                    <a:pt x="10039" y="1528"/>
                                  </a:lnTo>
                                  <a:lnTo>
                                    <a:pt x="10039" y="1516"/>
                                  </a:lnTo>
                                  <a:lnTo>
                                    <a:pt x="10049" y="1504"/>
                                  </a:lnTo>
                                  <a:lnTo>
                                    <a:pt x="10049" y="1504"/>
                                  </a:lnTo>
                                  <a:lnTo>
                                    <a:pt x="10058" y="1492"/>
                                  </a:lnTo>
                                  <a:lnTo>
                                    <a:pt x="10058" y="1480"/>
                                  </a:lnTo>
                                  <a:lnTo>
                                    <a:pt x="10068" y="1480"/>
                                  </a:lnTo>
                                  <a:lnTo>
                                    <a:pt x="10068" y="1480"/>
                                  </a:lnTo>
                                  <a:lnTo>
                                    <a:pt x="10078" y="1467"/>
                                  </a:lnTo>
                                  <a:lnTo>
                                    <a:pt x="10078" y="1467"/>
                                  </a:lnTo>
                                  <a:lnTo>
                                    <a:pt x="10087" y="1455"/>
                                  </a:lnTo>
                                  <a:lnTo>
                                    <a:pt x="10087" y="1455"/>
                                  </a:lnTo>
                                  <a:lnTo>
                                    <a:pt x="10097" y="1443"/>
                                  </a:lnTo>
                                  <a:lnTo>
                                    <a:pt x="10097" y="1443"/>
                                  </a:lnTo>
                                  <a:lnTo>
                                    <a:pt x="10107" y="1443"/>
                                  </a:lnTo>
                                  <a:lnTo>
                                    <a:pt x="10117" y="1443"/>
                                  </a:lnTo>
                                  <a:lnTo>
                                    <a:pt x="10117" y="1443"/>
                                  </a:lnTo>
                                  <a:lnTo>
                                    <a:pt x="10126" y="1443"/>
                                  </a:lnTo>
                                  <a:lnTo>
                                    <a:pt x="10126" y="1455"/>
                                  </a:lnTo>
                                  <a:lnTo>
                                    <a:pt x="10136" y="1467"/>
                                  </a:lnTo>
                                  <a:lnTo>
                                    <a:pt x="10136" y="1480"/>
                                  </a:lnTo>
                                  <a:lnTo>
                                    <a:pt x="10146" y="1492"/>
                                  </a:lnTo>
                                  <a:lnTo>
                                    <a:pt x="10146" y="1516"/>
                                  </a:lnTo>
                                  <a:lnTo>
                                    <a:pt x="10155" y="1553"/>
                                  </a:lnTo>
                                  <a:lnTo>
                                    <a:pt x="10155" y="1577"/>
                                  </a:lnTo>
                                  <a:lnTo>
                                    <a:pt x="10165" y="1614"/>
                                  </a:lnTo>
                                  <a:lnTo>
                                    <a:pt x="10165" y="1638"/>
                                  </a:lnTo>
                                  <a:lnTo>
                                    <a:pt x="10175" y="1651"/>
                                  </a:lnTo>
                                  <a:lnTo>
                                    <a:pt x="10175" y="1638"/>
                                  </a:lnTo>
                                  <a:lnTo>
                                    <a:pt x="10184" y="1626"/>
                                  </a:lnTo>
                                  <a:lnTo>
                                    <a:pt x="10184" y="1602"/>
                                  </a:lnTo>
                                  <a:lnTo>
                                    <a:pt x="10194" y="1577"/>
                                  </a:lnTo>
                                  <a:lnTo>
                                    <a:pt x="10204" y="1553"/>
                                  </a:lnTo>
                                  <a:lnTo>
                                    <a:pt x="10204" y="1516"/>
                                  </a:lnTo>
                                  <a:lnTo>
                                    <a:pt x="10214" y="1480"/>
                                  </a:lnTo>
                                  <a:lnTo>
                                    <a:pt x="10214" y="1455"/>
                                  </a:lnTo>
                                  <a:lnTo>
                                    <a:pt x="10223" y="1431"/>
                                  </a:lnTo>
                                  <a:lnTo>
                                    <a:pt x="10223" y="1406"/>
                                  </a:lnTo>
                                  <a:lnTo>
                                    <a:pt x="10233" y="1382"/>
                                  </a:lnTo>
                                  <a:lnTo>
                                    <a:pt x="10233" y="1370"/>
                                  </a:lnTo>
                                  <a:lnTo>
                                    <a:pt x="10243" y="1357"/>
                                  </a:lnTo>
                                  <a:lnTo>
                                    <a:pt x="10243" y="1345"/>
                                  </a:lnTo>
                                  <a:lnTo>
                                    <a:pt x="10252" y="1333"/>
                                  </a:lnTo>
                                  <a:lnTo>
                                    <a:pt x="10252" y="1321"/>
                                  </a:lnTo>
                                  <a:lnTo>
                                    <a:pt x="10262" y="1321"/>
                                  </a:lnTo>
                                  <a:lnTo>
                                    <a:pt x="10262" y="1308"/>
                                  </a:lnTo>
                                  <a:lnTo>
                                    <a:pt x="10272" y="1308"/>
                                  </a:lnTo>
                                  <a:lnTo>
                                    <a:pt x="10272" y="1308"/>
                                  </a:lnTo>
                                  <a:lnTo>
                                    <a:pt x="10282" y="1296"/>
                                  </a:lnTo>
                                  <a:lnTo>
                                    <a:pt x="10282" y="1296"/>
                                  </a:lnTo>
                                  <a:lnTo>
                                    <a:pt x="10291" y="1296"/>
                                  </a:lnTo>
                                  <a:lnTo>
                                    <a:pt x="10301" y="1296"/>
                                  </a:lnTo>
                                  <a:lnTo>
                                    <a:pt x="10301" y="1308"/>
                                  </a:lnTo>
                                  <a:lnTo>
                                    <a:pt x="10311" y="1308"/>
                                  </a:lnTo>
                                  <a:lnTo>
                                    <a:pt x="10311" y="1333"/>
                                  </a:lnTo>
                                  <a:lnTo>
                                    <a:pt x="10320" y="1345"/>
                                  </a:lnTo>
                                  <a:lnTo>
                                    <a:pt x="10320" y="1382"/>
                                  </a:lnTo>
                                  <a:lnTo>
                                    <a:pt x="10330" y="1418"/>
                                  </a:lnTo>
                                  <a:lnTo>
                                    <a:pt x="10330" y="1467"/>
                                  </a:lnTo>
                                  <a:lnTo>
                                    <a:pt x="10340" y="1528"/>
                                  </a:lnTo>
                                  <a:lnTo>
                                    <a:pt x="10340" y="1590"/>
                                  </a:lnTo>
                                  <a:lnTo>
                                    <a:pt x="10350" y="1663"/>
                                  </a:lnTo>
                                  <a:lnTo>
                                    <a:pt x="10350" y="1736"/>
                                  </a:lnTo>
                                  <a:lnTo>
                                    <a:pt x="10359" y="1810"/>
                                  </a:lnTo>
                                  <a:lnTo>
                                    <a:pt x="10359" y="1871"/>
                                  </a:lnTo>
                                  <a:lnTo>
                                    <a:pt x="10369" y="1932"/>
                                  </a:lnTo>
                                  <a:lnTo>
                                    <a:pt x="10369" y="1956"/>
                                  </a:lnTo>
                                  <a:lnTo>
                                    <a:pt x="10379" y="1969"/>
                                  </a:lnTo>
                                  <a:lnTo>
                                    <a:pt x="10388" y="1969"/>
                                  </a:lnTo>
                                  <a:lnTo>
                                    <a:pt x="10388" y="1944"/>
                                  </a:lnTo>
                                  <a:lnTo>
                                    <a:pt x="10398" y="1907"/>
                                  </a:lnTo>
                                  <a:lnTo>
                                    <a:pt x="10398" y="1871"/>
                                  </a:lnTo>
                                  <a:lnTo>
                                    <a:pt x="10408" y="1834"/>
                                  </a:lnTo>
                                  <a:lnTo>
                                    <a:pt x="10408" y="1810"/>
                                  </a:lnTo>
                                  <a:lnTo>
                                    <a:pt x="10417" y="1785"/>
                                  </a:lnTo>
                                  <a:lnTo>
                                    <a:pt x="10417" y="1761"/>
                                  </a:lnTo>
                                  <a:lnTo>
                                    <a:pt x="10427" y="1748"/>
                                  </a:lnTo>
                                  <a:lnTo>
                                    <a:pt x="10427" y="1736"/>
                                  </a:lnTo>
                                  <a:lnTo>
                                    <a:pt x="10437" y="1712"/>
                                  </a:lnTo>
                                  <a:lnTo>
                                    <a:pt x="10437" y="1687"/>
                                  </a:lnTo>
                                  <a:lnTo>
                                    <a:pt x="10447" y="1663"/>
                                  </a:lnTo>
                                  <a:lnTo>
                                    <a:pt x="10447" y="1638"/>
                                  </a:lnTo>
                                  <a:lnTo>
                                    <a:pt x="10456" y="1626"/>
                                  </a:lnTo>
                                  <a:lnTo>
                                    <a:pt x="10456" y="1626"/>
                                  </a:lnTo>
                                  <a:lnTo>
                                    <a:pt x="10466" y="1626"/>
                                  </a:lnTo>
                                  <a:lnTo>
                                    <a:pt x="10466" y="1638"/>
                                  </a:lnTo>
                                  <a:lnTo>
                                    <a:pt x="10476" y="1638"/>
                                  </a:lnTo>
                                  <a:lnTo>
                                    <a:pt x="10485" y="1626"/>
                                  </a:lnTo>
                                  <a:lnTo>
                                    <a:pt x="10485" y="1614"/>
                                  </a:lnTo>
                                  <a:lnTo>
                                    <a:pt x="10495" y="1590"/>
                                  </a:lnTo>
                                  <a:lnTo>
                                    <a:pt x="10495" y="1565"/>
                                  </a:lnTo>
                                  <a:lnTo>
                                    <a:pt x="10505" y="1541"/>
                                  </a:lnTo>
                                  <a:lnTo>
                                    <a:pt x="10505" y="1516"/>
                                  </a:lnTo>
                                  <a:lnTo>
                                    <a:pt x="10515" y="1504"/>
                                  </a:lnTo>
                                  <a:lnTo>
                                    <a:pt x="10515" y="1492"/>
                                  </a:lnTo>
                                  <a:lnTo>
                                    <a:pt x="10524" y="1480"/>
                                  </a:lnTo>
                                  <a:lnTo>
                                    <a:pt x="10524" y="1467"/>
                                  </a:lnTo>
                                  <a:lnTo>
                                    <a:pt x="10534" y="1443"/>
                                  </a:lnTo>
                                  <a:lnTo>
                                    <a:pt x="10534" y="1431"/>
                                  </a:lnTo>
                                  <a:lnTo>
                                    <a:pt x="10544" y="1418"/>
                                  </a:lnTo>
                                  <a:lnTo>
                                    <a:pt x="10544" y="1418"/>
                                  </a:lnTo>
                                  <a:lnTo>
                                    <a:pt x="10553" y="1406"/>
                                  </a:lnTo>
                                  <a:lnTo>
                                    <a:pt x="10553" y="1394"/>
                                  </a:lnTo>
                                  <a:lnTo>
                                    <a:pt x="10563" y="1394"/>
                                  </a:lnTo>
                                  <a:lnTo>
                                    <a:pt x="10573" y="1382"/>
                                  </a:lnTo>
                                  <a:lnTo>
                                    <a:pt x="10573" y="1370"/>
                                  </a:lnTo>
                                  <a:lnTo>
                                    <a:pt x="10583" y="1370"/>
                                  </a:lnTo>
                                  <a:lnTo>
                                    <a:pt x="10583" y="1370"/>
                                  </a:lnTo>
                                  <a:lnTo>
                                    <a:pt x="10592" y="1357"/>
                                  </a:lnTo>
                                  <a:lnTo>
                                    <a:pt x="10592" y="1357"/>
                                  </a:lnTo>
                                  <a:lnTo>
                                    <a:pt x="10602" y="1357"/>
                                  </a:lnTo>
                                  <a:lnTo>
                                    <a:pt x="10602" y="1345"/>
                                  </a:lnTo>
                                  <a:lnTo>
                                    <a:pt x="10612" y="1345"/>
                                  </a:lnTo>
                                  <a:lnTo>
                                    <a:pt x="10612" y="1345"/>
                                  </a:lnTo>
                                  <a:lnTo>
                                    <a:pt x="10621" y="1345"/>
                                  </a:lnTo>
                                  <a:lnTo>
                                    <a:pt x="10621" y="1345"/>
                                  </a:lnTo>
                                  <a:lnTo>
                                    <a:pt x="10631" y="1345"/>
                                  </a:lnTo>
                                  <a:lnTo>
                                    <a:pt x="10631" y="1333"/>
                                  </a:lnTo>
                                  <a:lnTo>
                                    <a:pt x="10641" y="1333"/>
                                  </a:lnTo>
                                  <a:lnTo>
                                    <a:pt x="10641" y="1333"/>
                                  </a:lnTo>
                                  <a:lnTo>
                                    <a:pt x="10650" y="1333"/>
                                  </a:lnTo>
                                  <a:lnTo>
                                    <a:pt x="10650" y="1333"/>
                                  </a:lnTo>
                                  <a:lnTo>
                                    <a:pt x="10660" y="1321"/>
                                  </a:lnTo>
                                  <a:lnTo>
                                    <a:pt x="10670" y="1321"/>
                                  </a:lnTo>
                                  <a:lnTo>
                                    <a:pt x="10670" y="1333"/>
                                  </a:lnTo>
                                  <a:lnTo>
                                    <a:pt x="10680" y="1333"/>
                                  </a:lnTo>
                                  <a:lnTo>
                                    <a:pt x="10680" y="1333"/>
                                  </a:lnTo>
                                  <a:lnTo>
                                    <a:pt x="10689" y="1345"/>
                                  </a:lnTo>
                                  <a:lnTo>
                                    <a:pt x="10689" y="1345"/>
                                  </a:lnTo>
                                  <a:lnTo>
                                    <a:pt x="10699" y="1345"/>
                                  </a:lnTo>
                                  <a:lnTo>
                                    <a:pt x="10699" y="1333"/>
                                  </a:lnTo>
                                  <a:lnTo>
                                    <a:pt x="10709" y="1333"/>
                                  </a:lnTo>
                                  <a:lnTo>
                                    <a:pt x="10709" y="1321"/>
                                  </a:lnTo>
                                  <a:lnTo>
                                    <a:pt x="10718" y="1308"/>
                                  </a:lnTo>
                                  <a:lnTo>
                                    <a:pt x="10718" y="1308"/>
                                  </a:lnTo>
                                  <a:lnTo>
                                    <a:pt x="10728" y="1296"/>
                                  </a:lnTo>
                                  <a:lnTo>
                                    <a:pt x="10728" y="1296"/>
                                  </a:lnTo>
                                  <a:lnTo>
                                    <a:pt x="10738" y="1296"/>
                                  </a:lnTo>
                                  <a:lnTo>
                                    <a:pt x="10738" y="1296"/>
                                  </a:lnTo>
                                  <a:lnTo>
                                    <a:pt x="10748" y="1296"/>
                                  </a:lnTo>
                                  <a:lnTo>
                                    <a:pt x="10757" y="1296"/>
                                  </a:lnTo>
                                  <a:lnTo>
                                    <a:pt x="10757" y="1296"/>
                                  </a:lnTo>
                                  <a:lnTo>
                                    <a:pt x="10767" y="1296"/>
                                  </a:lnTo>
                                  <a:lnTo>
                                    <a:pt x="10767" y="1296"/>
                                  </a:lnTo>
                                  <a:lnTo>
                                    <a:pt x="10777" y="1308"/>
                                  </a:lnTo>
                                  <a:lnTo>
                                    <a:pt x="10777" y="1308"/>
                                  </a:lnTo>
                                  <a:lnTo>
                                    <a:pt x="10786" y="1321"/>
                                  </a:lnTo>
                                  <a:lnTo>
                                    <a:pt x="10786" y="1333"/>
                                  </a:lnTo>
                                  <a:lnTo>
                                    <a:pt x="10796" y="1345"/>
                                  </a:lnTo>
                                  <a:lnTo>
                                    <a:pt x="10796" y="1357"/>
                                  </a:lnTo>
                                  <a:lnTo>
                                    <a:pt x="10806" y="1357"/>
                                  </a:lnTo>
                                  <a:lnTo>
                                    <a:pt x="10806" y="1357"/>
                                  </a:lnTo>
                                  <a:lnTo>
                                    <a:pt x="10816" y="1357"/>
                                  </a:lnTo>
                                  <a:lnTo>
                                    <a:pt x="10816" y="1357"/>
                                  </a:lnTo>
                                  <a:lnTo>
                                    <a:pt x="10825" y="1357"/>
                                  </a:lnTo>
                                  <a:lnTo>
                                    <a:pt x="10825" y="1345"/>
                                  </a:lnTo>
                                  <a:lnTo>
                                    <a:pt x="10835" y="1345"/>
                                  </a:lnTo>
                                  <a:lnTo>
                                    <a:pt x="10835" y="1357"/>
                                  </a:lnTo>
                                  <a:lnTo>
                                    <a:pt x="10845" y="1357"/>
                                  </a:lnTo>
                                  <a:lnTo>
                                    <a:pt x="10854" y="1357"/>
                                  </a:lnTo>
                                  <a:lnTo>
                                    <a:pt x="10854" y="1357"/>
                                  </a:lnTo>
                                  <a:lnTo>
                                    <a:pt x="10864" y="1357"/>
                                  </a:lnTo>
                                  <a:lnTo>
                                    <a:pt x="10864" y="1357"/>
                                  </a:lnTo>
                                  <a:lnTo>
                                    <a:pt x="10874" y="1357"/>
                                  </a:lnTo>
                                  <a:lnTo>
                                    <a:pt x="10874" y="1357"/>
                                  </a:lnTo>
                                  <a:lnTo>
                                    <a:pt x="10883" y="1357"/>
                                  </a:lnTo>
                                  <a:lnTo>
                                    <a:pt x="10883" y="1357"/>
                                  </a:lnTo>
                                  <a:lnTo>
                                    <a:pt x="10893" y="1370"/>
                                  </a:lnTo>
                                  <a:lnTo>
                                    <a:pt x="10893" y="1370"/>
                                  </a:lnTo>
                                  <a:lnTo>
                                    <a:pt x="10903" y="1357"/>
                                  </a:lnTo>
                                  <a:lnTo>
                                    <a:pt x="10903" y="1357"/>
                                  </a:lnTo>
                                  <a:lnTo>
                                    <a:pt x="10913" y="1357"/>
                                  </a:lnTo>
                                  <a:lnTo>
                                    <a:pt x="10913" y="1345"/>
                                  </a:lnTo>
                                  <a:lnTo>
                                    <a:pt x="10922" y="1357"/>
                                  </a:lnTo>
                                  <a:lnTo>
                                    <a:pt x="10922" y="1357"/>
                                  </a:lnTo>
                                  <a:lnTo>
                                    <a:pt x="10932" y="1370"/>
                                  </a:lnTo>
                                  <a:lnTo>
                                    <a:pt x="10942" y="1382"/>
                                  </a:lnTo>
                                  <a:lnTo>
                                    <a:pt x="10942" y="1394"/>
                                  </a:lnTo>
                                  <a:lnTo>
                                    <a:pt x="10951" y="1431"/>
                                  </a:lnTo>
                                  <a:lnTo>
                                    <a:pt x="10951" y="1467"/>
                                  </a:lnTo>
                                  <a:lnTo>
                                    <a:pt x="10961" y="1516"/>
                                  </a:lnTo>
                                  <a:lnTo>
                                    <a:pt x="10961" y="1577"/>
                                  </a:lnTo>
                                  <a:lnTo>
                                    <a:pt x="10971" y="1663"/>
                                  </a:lnTo>
                                  <a:lnTo>
                                    <a:pt x="10971" y="1736"/>
                                  </a:lnTo>
                                  <a:lnTo>
                                    <a:pt x="10981" y="1822"/>
                                  </a:lnTo>
                                  <a:lnTo>
                                    <a:pt x="10981" y="1895"/>
                                  </a:lnTo>
                                  <a:lnTo>
                                    <a:pt x="10990" y="1969"/>
                                  </a:lnTo>
                                  <a:lnTo>
                                    <a:pt x="10990" y="2066"/>
                                  </a:lnTo>
                                  <a:lnTo>
                                    <a:pt x="11000" y="2152"/>
                                  </a:lnTo>
                                  <a:lnTo>
                                    <a:pt x="11000" y="2237"/>
                                  </a:lnTo>
                                  <a:lnTo>
                                    <a:pt x="11010" y="2311"/>
                                  </a:lnTo>
                                  <a:lnTo>
                                    <a:pt x="11010" y="2347"/>
                                  </a:lnTo>
                                  <a:lnTo>
                                    <a:pt x="11019" y="2347"/>
                                  </a:lnTo>
                                  <a:lnTo>
                                    <a:pt x="11019" y="2286"/>
                                  </a:lnTo>
                                  <a:lnTo>
                                    <a:pt x="11029" y="2189"/>
                                  </a:lnTo>
                                  <a:lnTo>
                                    <a:pt x="11039" y="2079"/>
                                  </a:lnTo>
                                  <a:lnTo>
                                    <a:pt x="11039" y="1981"/>
                                  </a:lnTo>
                                  <a:lnTo>
                                    <a:pt x="11049" y="1907"/>
                                  </a:lnTo>
                                  <a:lnTo>
                                    <a:pt x="11049" y="1846"/>
                                  </a:lnTo>
                                  <a:lnTo>
                                    <a:pt x="11058" y="1822"/>
                                  </a:lnTo>
                                  <a:lnTo>
                                    <a:pt x="11058" y="1810"/>
                                  </a:lnTo>
                                  <a:lnTo>
                                    <a:pt x="11068" y="1797"/>
                                  </a:lnTo>
                                  <a:lnTo>
                                    <a:pt x="11068" y="1785"/>
                                  </a:lnTo>
                                  <a:lnTo>
                                    <a:pt x="11078" y="1773"/>
                                  </a:lnTo>
                                  <a:lnTo>
                                    <a:pt x="11078" y="1748"/>
                                  </a:lnTo>
                                  <a:lnTo>
                                    <a:pt x="11087" y="1712"/>
                                  </a:lnTo>
                                  <a:lnTo>
                                    <a:pt x="11087" y="1687"/>
                                  </a:lnTo>
                                  <a:lnTo>
                                    <a:pt x="11097" y="1651"/>
                                  </a:lnTo>
                                  <a:lnTo>
                                    <a:pt x="11097" y="1614"/>
                                  </a:lnTo>
                                  <a:lnTo>
                                    <a:pt x="11107" y="1590"/>
                                  </a:lnTo>
                                  <a:lnTo>
                                    <a:pt x="11107" y="1553"/>
                                  </a:lnTo>
                                  <a:lnTo>
                                    <a:pt x="11116" y="1528"/>
                                  </a:lnTo>
                                  <a:lnTo>
                                    <a:pt x="11126" y="1516"/>
                                  </a:lnTo>
                                  <a:lnTo>
                                    <a:pt x="11126" y="1492"/>
                                  </a:lnTo>
                                  <a:lnTo>
                                    <a:pt x="11136" y="1492"/>
                                  </a:lnTo>
                                  <a:lnTo>
                                    <a:pt x="11136" y="1480"/>
                                  </a:lnTo>
                                  <a:lnTo>
                                    <a:pt x="11146" y="1480"/>
                                  </a:lnTo>
                                  <a:lnTo>
                                    <a:pt x="11146" y="1480"/>
                                  </a:lnTo>
                                  <a:lnTo>
                                    <a:pt x="11155" y="1492"/>
                                  </a:lnTo>
                                  <a:lnTo>
                                    <a:pt x="11155" y="1492"/>
                                  </a:lnTo>
                                  <a:lnTo>
                                    <a:pt x="11165" y="1504"/>
                                  </a:lnTo>
                                  <a:lnTo>
                                    <a:pt x="11165" y="1504"/>
                                  </a:lnTo>
                                  <a:lnTo>
                                    <a:pt x="11175" y="1504"/>
                                  </a:lnTo>
                                  <a:lnTo>
                                    <a:pt x="11175" y="1492"/>
                                  </a:lnTo>
                                  <a:lnTo>
                                    <a:pt x="11184" y="1480"/>
                                  </a:lnTo>
                                  <a:lnTo>
                                    <a:pt x="11184" y="1467"/>
                                  </a:lnTo>
                                  <a:lnTo>
                                    <a:pt x="11194" y="1455"/>
                                  </a:lnTo>
                                  <a:lnTo>
                                    <a:pt x="11194" y="1443"/>
                                  </a:lnTo>
                                  <a:lnTo>
                                    <a:pt x="11204" y="1431"/>
                                  </a:lnTo>
                                  <a:lnTo>
                                    <a:pt x="11204" y="1418"/>
                                  </a:lnTo>
                                  <a:lnTo>
                                    <a:pt x="11214" y="1394"/>
                                  </a:lnTo>
                                  <a:lnTo>
                                    <a:pt x="11223" y="1382"/>
                                  </a:lnTo>
                                  <a:lnTo>
                                    <a:pt x="11223" y="1357"/>
                                  </a:lnTo>
                                  <a:lnTo>
                                    <a:pt x="11233" y="1333"/>
                                  </a:lnTo>
                                  <a:lnTo>
                                    <a:pt x="11233" y="1308"/>
                                  </a:lnTo>
                                  <a:lnTo>
                                    <a:pt x="11243" y="1284"/>
                                  </a:lnTo>
                                  <a:lnTo>
                                    <a:pt x="11243" y="1272"/>
                                  </a:lnTo>
                                  <a:lnTo>
                                    <a:pt x="11252" y="1260"/>
                                  </a:lnTo>
                                  <a:lnTo>
                                    <a:pt x="11252" y="1247"/>
                                  </a:lnTo>
                                  <a:lnTo>
                                    <a:pt x="11262" y="1235"/>
                                  </a:lnTo>
                                  <a:lnTo>
                                    <a:pt x="11262" y="1235"/>
                                  </a:lnTo>
                                  <a:lnTo>
                                    <a:pt x="11272" y="1235"/>
                                  </a:lnTo>
                                  <a:lnTo>
                                    <a:pt x="11272" y="1235"/>
                                  </a:lnTo>
                                  <a:lnTo>
                                    <a:pt x="11282" y="1235"/>
                                  </a:lnTo>
                                  <a:lnTo>
                                    <a:pt x="11282" y="1235"/>
                                  </a:lnTo>
                                  <a:lnTo>
                                    <a:pt x="11291" y="1223"/>
                                  </a:lnTo>
                                  <a:lnTo>
                                    <a:pt x="11291" y="1211"/>
                                  </a:lnTo>
                                  <a:lnTo>
                                    <a:pt x="11301" y="1211"/>
                                  </a:lnTo>
                                  <a:lnTo>
                                    <a:pt x="11311" y="1198"/>
                                  </a:lnTo>
                                  <a:lnTo>
                                    <a:pt x="11311" y="1186"/>
                                  </a:lnTo>
                                  <a:lnTo>
                                    <a:pt x="11320" y="1186"/>
                                  </a:lnTo>
                                  <a:lnTo>
                                    <a:pt x="11320" y="1186"/>
                                  </a:lnTo>
                                  <a:lnTo>
                                    <a:pt x="11330" y="1174"/>
                                  </a:lnTo>
                                  <a:lnTo>
                                    <a:pt x="11330" y="1174"/>
                                  </a:lnTo>
                                  <a:lnTo>
                                    <a:pt x="11340" y="1174"/>
                                  </a:lnTo>
                                  <a:lnTo>
                                    <a:pt x="11340" y="1162"/>
                                  </a:lnTo>
                                  <a:lnTo>
                                    <a:pt x="11349" y="1162"/>
                                  </a:lnTo>
                                  <a:lnTo>
                                    <a:pt x="11349" y="1149"/>
                                  </a:lnTo>
                                  <a:lnTo>
                                    <a:pt x="11359" y="1149"/>
                                  </a:lnTo>
                                  <a:lnTo>
                                    <a:pt x="11359" y="1137"/>
                                  </a:lnTo>
                                  <a:lnTo>
                                    <a:pt x="11369" y="1137"/>
                                  </a:lnTo>
                                  <a:lnTo>
                                    <a:pt x="11369" y="1125"/>
                                  </a:lnTo>
                                  <a:lnTo>
                                    <a:pt x="11379" y="1125"/>
                                  </a:lnTo>
                                  <a:lnTo>
                                    <a:pt x="11379" y="1125"/>
                                  </a:lnTo>
                                  <a:lnTo>
                                    <a:pt x="11388" y="1113"/>
                                  </a:lnTo>
                                  <a:lnTo>
                                    <a:pt x="11388" y="1113"/>
                                  </a:lnTo>
                                  <a:lnTo>
                                    <a:pt x="11398" y="1113"/>
                                  </a:lnTo>
                                  <a:lnTo>
                                    <a:pt x="11408" y="1101"/>
                                  </a:lnTo>
                                  <a:lnTo>
                                    <a:pt x="11408" y="1101"/>
                                  </a:lnTo>
                                  <a:lnTo>
                                    <a:pt x="11417" y="1101"/>
                                  </a:lnTo>
                                  <a:lnTo>
                                    <a:pt x="11417" y="1088"/>
                                  </a:lnTo>
                                  <a:lnTo>
                                    <a:pt x="11427" y="1088"/>
                                  </a:lnTo>
                                  <a:lnTo>
                                    <a:pt x="11427" y="1088"/>
                                  </a:lnTo>
                                  <a:lnTo>
                                    <a:pt x="11437" y="1088"/>
                                  </a:lnTo>
                                  <a:lnTo>
                                    <a:pt x="11437" y="1088"/>
                                  </a:lnTo>
                                  <a:lnTo>
                                    <a:pt x="11447" y="1076"/>
                                  </a:lnTo>
                                  <a:lnTo>
                                    <a:pt x="11447" y="1076"/>
                                  </a:lnTo>
                                  <a:lnTo>
                                    <a:pt x="11456" y="1076"/>
                                  </a:lnTo>
                                  <a:lnTo>
                                    <a:pt x="11456" y="1064"/>
                                  </a:lnTo>
                                  <a:lnTo>
                                    <a:pt x="11466" y="1064"/>
                                  </a:lnTo>
                                  <a:lnTo>
                                    <a:pt x="11466" y="1064"/>
                                  </a:lnTo>
                                  <a:lnTo>
                                    <a:pt x="11476" y="1064"/>
                                  </a:lnTo>
                                  <a:lnTo>
                                    <a:pt x="11476" y="1052"/>
                                  </a:lnTo>
                                  <a:lnTo>
                                    <a:pt x="11485" y="1052"/>
                                  </a:lnTo>
                                  <a:lnTo>
                                    <a:pt x="11495" y="1052"/>
                                  </a:lnTo>
                                  <a:lnTo>
                                    <a:pt x="11495" y="1064"/>
                                  </a:lnTo>
                                  <a:lnTo>
                                    <a:pt x="11505" y="1076"/>
                                  </a:lnTo>
                                  <a:lnTo>
                                    <a:pt x="11505" y="1101"/>
                                  </a:lnTo>
                                  <a:lnTo>
                                    <a:pt x="11515" y="1125"/>
                                  </a:lnTo>
                                  <a:lnTo>
                                    <a:pt x="11515" y="1125"/>
                                  </a:lnTo>
                                  <a:lnTo>
                                    <a:pt x="11524" y="1113"/>
                                  </a:lnTo>
                                  <a:lnTo>
                                    <a:pt x="11524" y="1088"/>
                                  </a:lnTo>
                                  <a:lnTo>
                                    <a:pt x="11534" y="1064"/>
                                  </a:lnTo>
                                  <a:lnTo>
                                    <a:pt x="11534" y="1052"/>
                                  </a:lnTo>
                                  <a:lnTo>
                                    <a:pt x="11544" y="1039"/>
                                  </a:lnTo>
                                  <a:lnTo>
                                    <a:pt x="11544" y="1027"/>
                                  </a:lnTo>
                                  <a:lnTo>
                                    <a:pt x="11553" y="1015"/>
                                  </a:lnTo>
                                  <a:lnTo>
                                    <a:pt x="11553" y="1015"/>
                                  </a:lnTo>
                                  <a:lnTo>
                                    <a:pt x="11563" y="1003"/>
                                  </a:lnTo>
                                  <a:lnTo>
                                    <a:pt x="11563" y="1003"/>
                                  </a:lnTo>
                                  <a:lnTo>
                                    <a:pt x="11573" y="991"/>
                                  </a:lnTo>
                                  <a:lnTo>
                                    <a:pt x="11573" y="991"/>
                                  </a:lnTo>
                                  <a:lnTo>
                                    <a:pt x="11582" y="991"/>
                                  </a:lnTo>
                                  <a:lnTo>
                                    <a:pt x="11592" y="991"/>
                                  </a:lnTo>
                                  <a:lnTo>
                                    <a:pt x="11592" y="978"/>
                                  </a:lnTo>
                                  <a:lnTo>
                                    <a:pt x="11602" y="978"/>
                                  </a:lnTo>
                                  <a:lnTo>
                                    <a:pt x="11602" y="978"/>
                                  </a:lnTo>
                                  <a:lnTo>
                                    <a:pt x="11612" y="966"/>
                                  </a:lnTo>
                                  <a:lnTo>
                                    <a:pt x="11612" y="966"/>
                                  </a:lnTo>
                                  <a:lnTo>
                                    <a:pt x="11621" y="966"/>
                                  </a:lnTo>
                                  <a:lnTo>
                                    <a:pt x="11621" y="966"/>
                                  </a:lnTo>
                                  <a:lnTo>
                                    <a:pt x="11631" y="954"/>
                                  </a:lnTo>
                                  <a:lnTo>
                                    <a:pt x="11631" y="954"/>
                                  </a:lnTo>
                                  <a:lnTo>
                                    <a:pt x="11641" y="954"/>
                                  </a:lnTo>
                                  <a:lnTo>
                                    <a:pt x="11641" y="942"/>
                                  </a:lnTo>
                                  <a:lnTo>
                                    <a:pt x="11650" y="942"/>
                                  </a:lnTo>
                                  <a:lnTo>
                                    <a:pt x="11650" y="942"/>
                                  </a:lnTo>
                                  <a:lnTo>
                                    <a:pt x="11660" y="942"/>
                                  </a:lnTo>
                                  <a:lnTo>
                                    <a:pt x="11660" y="942"/>
                                  </a:lnTo>
                                  <a:lnTo>
                                    <a:pt x="11670" y="942"/>
                                  </a:lnTo>
                                  <a:lnTo>
                                    <a:pt x="11680" y="954"/>
                                  </a:lnTo>
                                  <a:lnTo>
                                    <a:pt x="11680" y="966"/>
                                  </a:lnTo>
                                  <a:lnTo>
                                    <a:pt x="11689" y="966"/>
                                  </a:lnTo>
                                  <a:lnTo>
                                    <a:pt x="11689" y="966"/>
                                  </a:lnTo>
                                  <a:lnTo>
                                    <a:pt x="11699" y="954"/>
                                  </a:lnTo>
                                  <a:lnTo>
                                    <a:pt x="11699" y="942"/>
                                  </a:lnTo>
                                  <a:lnTo>
                                    <a:pt x="11709" y="929"/>
                                  </a:lnTo>
                                  <a:lnTo>
                                    <a:pt x="11709" y="917"/>
                                  </a:lnTo>
                                  <a:lnTo>
                                    <a:pt x="11718" y="905"/>
                                  </a:lnTo>
                                  <a:lnTo>
                                    <a:pt x="11718" y="905"/>
                                  </a:lnTo>
                                  <a:lnTo>
                                    <a:pt x="11728" y="893"/>
                                  </a:lnTo>
                                  <a:lnTo>
                                    <a:pt x="11728" y="893"/>
                                  </a:lnTo>
                                  <a:lnTo>
                                    <a:pt x="11738" y="893"/>
                                  </a:lnTo>
                                  <a:lnTo>
                                    <a:pt x="11738" y="881"/>
                                  </a:lnTo>
                                  <a:lnTo>
                                    <a:pt x="11748" y="881"/>
                                  </a:lnTo>
                                  <a:lnTo>
                                    <a:pt x="11748" y="881"/>
                                  </a:lnTo>
                                  <a:lnTo>
                                    <a:pt x="11757" y="881"/>
                                  </a:lnTo>
                                  <a:lnTo>
                                    <a:pt x="11757" y="881"/>
                                  </a:lnTo>
                                  <a:lnTo>
                                    <a:pt x="11767" y="881"/>
                                  </a:lnTo>
                                  <a:lnTo>
                                    <a:pt x="11777" y="881"/>
                                  </a:lnTo>
                                  <a:lnTo>
                                    <a:pt x="11777" y="881"/>
                                  </a:lnTo>
                                  <a:lnTo>
                                    <a:pt x="11786" y="881"/>
                                  </a:lnTo>
                                  <a:lnTo>
                                    <a:pt x="11786" y="881"/>
                                  </a:lnTo>
                                  <a:lnTo>
                                    <a:pt x="11796" y="881"/>
                                  </a:lnTo>
                                  <a:lnTo>
                                    <a:pt x="11796" y="893"/>
                                  </a:lnTo>
                                  <a:lnTo>
                                    <a:pt x="11806" y="893"/>
                                  </a:lnTo>
                                  <a:lnTo>
                                    <a:pt x="11806" y="905"/>
                                  </a:lnTo>
                                  <a:lnTo>
                                    <a:pt x="11816" y="917"/>
                                  </a:lnTo>
                                  <a:lnTo>
                                    <a:pt x="11816" y="942"/>
                                  </a:lnTo>
                                  <a:lnTo>
                                    <a:pt x="11825" y="966"/>
                                  </a:lnTo>
                                  <a:lnTo>
                                    <a:pt x="11825" y="991"/>
                                  </a:lnTo>
                                  <a:lnTo>
                                    <a:pt x="11835" y="1015"/>
                                  </a:lnTo>
                                  <a:lnTo>
                                    <a:pt x="11835" y="1015"/>
                                  </a:lnTo>
                                  <a:lnTo>
                                    <a:pt x="11845" y="1015"/>
                                  </a:lnTo>
                                  <a:lnTo>
                                    <a:pt x="11845" y="991"/>
                                  </a:lnTo>
                                  <a:lnTo>
                                    <a:pt x="11854" y="954"/>
                                  </a:lnTo>
                                  <a:lnTo>
                                    <a:pt x="11864" y="929"/>
                                  </a:lnTo>
                                  <a:lnTo>
                                    <a:pt x="11864" y="905"/>
                                  </a:lnTo>
                                  <a:lnTo>
                                    <a:pt x="11874" y="893"/>
                                  </a:lnTo>
                                  <a:lnTo>
                                    <a:pt x="11874" y="881"/>
                                  </a:lnTo>
                                  <a:lnTo>
                                    <a:pt x="11883" y="881"/>
                                  </a:lnTo>
                                  <a:lnTo>
                                    <a:pt x="11883" y="868"/>
                                  </a:lnTo>
                                  <a:lnTo>
                                    <a:pt x="11893" y="868"/>
                                  </a:lnTo>
                                  <a:lnTo>
                                    <a:pt x="11893" y="881"/>
                                  </a:lnTo>
                                  <a:lnTo>
                                    <a:pt x="11903" y="881"/>
                                  </a:lnTo>
                                  <a:lnTo>
                                    <a:pt x="11903" y="881"/>
                                  </a:lnTo>
                                  <a:lnTo>
                                    <a:pt x="11913" y="868"/>
                                  </a:lnTo>
                                  <a:lnTo>
                                    <a:pt x="11913" y="868"/>
                                  </a:lnTo>
                                  <a:lnTo>
                                    <a:pt x="11922" y="844"/>
                                  </a:lnTo>
                                  <a:lnTo>
                                    <a:pt x="11922" y="832"/>
                                  </a:lnTo>
                                  <a:lnTo>
                                    <a:pt x="11932" y="807"/>
                                  </a:lnTo>
                                  <a:lnTo>
                                    <a:pt x="11932" y="783"/>
                                  </a:lnTo>
                                  <a:lnTo>
                                    <a:pt x="11942" y="758"/>
                                  </a:lnTo>
                                  <a:lnTo>
                                    <a:pt x="11942" y="746"/>
                                  </a:lnTo>
                                  <a:lnTo>
                                    <a:pt x="11951" y="758"/>
                                  </a:lnTo>
                                  <a:lnTo>
                                    <a:pt x="11961" y="771"/>
                                  </a:lnTo>
                                  <a:lnTo>
                                    <a:pt x="11961" y="771"/>
                                  </a:lnTo>
                                  <a:lnTo>
                                    <a:pt x="11971" y="758"/>
                                  </a:lnTo>
                                  <a:lnTo>
                                    <a:pt x="11971" y="758"/>
                                  </a:lnTo>
                                  <a:lnTo>
                                    <a:pt x="11981" y="758"/>
                                  </a:lnTo>
                                  <a:lnTo>
                                    <a:pt x="11981" y="746"/>
                                  </a:lnTo>
                                  <a:lnTo>
                                    <a:pt x="11990" y="746"/>
                                  </a:lnTo>
                                  <a:lnTo>
                                    <a:pt x="11990" y="734"/>
                                  </a:lnTo>
                                  <a:lnTo>
                                    <a:pt x="12000" y="734"/>
                                  </a:lnTo>
                                  <a:lnTo>
                                    <a:pt x="12000" y="722"/>
                                  </a:lnTo>
                                  <a:lnTo>
                                    <a:pt x="12010" y="722"/>
                                  </a:lnTo>
                                  <a:lnTo>
                                    <a:pt x="12010" y="709"/>
                                  </a:lnTo>
                                  <a:lnTo>
                                    <a:pt x="12019" y="709"/>
                                  </a:lnTo>
                                  <a:lnTo>
                                    <a:pt x="12019" y="697"/>
                                  </a:lnTo>
                                  <a:lnTo>
                                    <a:pt x="12029" y="697"/>
                                  </a:lnTo>
                                  <a:lnTo>
                                    <a:pt x="12029" y="685"/>
                                  </a:lnTo>
                                  <a:lnTo>
                                    <a:pt x="12039" y="685"/>
                                  </a:lnTo>
                                  <a:lnTo>
                                    <a:pt x="12049" y="673"/>
                                  </a:lnTo>
                                  <a:lnTo>
                                    <a:pt x="12049" y="673"/>
                                  </a:lnTo>
                                  <a:lnTo>
                                    <a:pt x="12058" y="661"/>
                                  </a:lnTo>
                                  <a:lnTo>
                                    <a:pt x="12058" y="661"/>
                                  </a:lnTo>
                                  <a:lnTo>
                                    <a:pt x="12068" y="648"/>
                                  </a:lnTo>
                                  <a:lnTo>
                                    <a:pt x="12068" y="648"/>
                                  </a:lnTo>
                                  <a:lnTo>
                                    <a:pt x="12078" y="636"/>
                                  </a:lnTo>
                                  <a:lnTo>
                                    <a:pt x="12078" y="636"/>
                                  </a:lnTo>
                                  <a:lnTo>
                                    <a:pt x="12087" y="624"/>
                                  </a:lnTo>
                                  <a:lnTo>
                                    <a:pt x="12087" y="624"/>
                                  </a:lnTo>
                                  <a:lnTo>
                                    <a:pt x="12097" y="612"/>
                                  </a:lnTo>
                                  <a:lnTo>
                                    <a:pt x="12097" y="612"/>
                                  </a:lnTo>
                                  <a:lnTo>
                                    <a:pt x="12107" y="612"/>
                                  </a:lnTo>
                                  <a:lnTo>
                                    <a:pt x="12107" y="599"/>
                                  </a:lnTo>
                                  <a:lnTo>
                                    <a:pt x="12116" y="599"/>
                                  </a:lnTo>
                                  <a:lnTo>
                                    <a:pt x="12116" y="599"/>
                                  </a:lnTo>
                                  <a:lnTo>
                                    <a:pt x="12126" y="587"/>
                                  </a:lnTo>
                                  <a:lnTo>
                                    <a:pt x="12126" y="587"/>
                                  </a:lnTo>
                                  <a:lnTo>
                                    <a:pt x="12136" y="575"/>
                                  </a:lnTo>
                                  <a:lnTo>
                                    <a:pt x="12146" y="575"/>
                                  </a:lnTo>
                                  <a:lnTo>
                                    <a:pt x="12146" y="563"/>
                                  </a:lnTo>
                                  <a:lnTo>
                                    <a:pt x="12155" y="563"/>
                                  </a:lnTo>
                                  <a:lnTo>
                                    <a:pt x="12155" y="551"/>
                                  </a:lnTo>
                                  <a:lnTo>
                                    <a:pt x="12165" y="551"/>
                                  </a:lnTo>
                                  <a:lnTo>
                                    <a:pt x="12165" y="551"/>
                                  </a:lnTo>
                                  <a:lnTo>
                                    <a:pt x="12175" y="563"/>
                                  </a:lnTo>
                                  <a:lnTo>
                                    <a:pt x="12175" y="575"/>
                                  </a:lnTo>
                                  <a:lnTo>
                                    <a:pt x="12184" y="575"/>
                                  </a:lnTo>
                                  <a:lnTo>
                                    <a:pt x="12184" y="575"/>
                                  </a:lnTo>
                                  <a:lnTo>
                                    <a:pt x="12194" y="563"/>
                                  </a:lnTo>
                                  <a:lnTo>
                                    <a:pt x="12194" y="551"/>
                                  </a:lnTo>
                                  <a:lnTo>
                                    <a:pt x="12204" y="538"/>
                                  </a:lnTo>
                                  <a:lnTo>
                                    <a:pt x="12204" y="514"/>
                                  </a:lnTo>
                                  <a:lnTo>
                                    <a:pt x="12214" y="502"/>
                                  </a:lnTo>
                                  <a:lnTo>
                                    <a:pt x="12214" y="489"/>
                                  </a:lnTo>
                                  <a:lnTo>
                                    <a:pt x="12223" y="489"/>
                                  </a:lnTo>
                                  <a:lnTo>
                                    <a:pt x="12233" y="477"/>
                                  </a:lnTo>
                                  <a:lnTo>
                                    <a:pt x="12233" y="465"/>
                                  </a:lnTo>
                                  <a:lnTo>
                                    <a:pt x="12243" y="465"/>
                                  </a:lnTo>
                                  <a:lnTo>
                                    <a:pt x="12243" y="453"/>
                                  </a:lnTo>
                                  <a:lnTo>
                                    <a:pt x="12252" y="453"/>
                                  </a:lnTo>
                                  <a:lnTo>
                                    <a:pt x="12252" y="440"/>
                                  </a:lnTo>
                                  <a:lnTo>
                                    <a:pt x="12262" y="440"/>
                                  </a:lnTo>
                                  <a:lnTo>
                                    <a:pt x="12262" y="428"/>
                                  </a:lnTo>
                                  <a:lnTo>
                                    <a:pt x="12272" y="428"/>
                                  </a:lnTo>
                                  <a:lnTo>
                                    <a:pt x="12272" y="416"/>
                                  </a:lnTo>
                                  <a:lnTo>
                                    <a:pt x="12282" y="416"/>
                                  </a:lnTo>
                                  <a:lnTo>
                                    <a:pt x="12282" y="404"/>
                                  </a:lnTo>
                                  <a:lnTo>
                                    <a:pt x="12291" y="404"/>
                                  </a:lnTo>
                                  <a:lnTo>
                                    <a:pt x="12291" y="404"/>
                                  </a:lnTo>
                                  <a:lnTo>
                                    <a:pt x="12301" y="404"/>
                                  </a:lnTo>
                                  <a:lnTo>
                                    <a:pt x="12301" y="404"/>
                                  </a:lnTo>
                                  <a:lnTo>
                                    <a:pt x="12311" y="404"/>
                                  </a:lnTo>
                                  <a:lnTo>
                                    <a:pt x="12311" y="404"/>
                                  </a:lnTo>
                                  <a:lnTo>
                                    <a:pt x="12320" y="404"/>
                                  </a:lnTo>
                                  <a:lnTo>
                                    <a:pt x="12330" y="404"/>
                                  </a:lnTo>
                                  <a:lnTo>
                                    <a:pt x="12330" y="392"/>
                                  </a:lnTo>
                                  <a:lnTo>
                                    <a:pt x="12340" y="392"/>
                                  </a:lnTo>
                                  <a:lnTo>
                                    <a:pt x="12340" y="404"/>
                                  </a:lnTo>
                                  <a:lnTo>
                                    <a:pt x="12349" y="416"/>
                                  </a:lnTo>
                                  <a:lnTo>
                                    <a:pt x="12349" y="416"/>
                                  </a:lnTo>
                                  <a:lnTo>
                                    <a:pt x="12359" y="428"/>
                                  </a:lnTo>
                                  <a:lnTo>
                                    <a:pt x="12359" y="428"/>
                                  </a:lnTo>
                                  <a:lnTo>
                                    <a:pt x="12369" y="428"/>
                                  </a:lnTo>
                                  <a:lnTo>
                                    <a:pt x="12369" y="440"/>
                                  </a:lnTo>
                                  <a:lnTo>
                                    <a:pt x="12379" y="440"/>
                                  </a:lnTo>
                                  <a:lnTo>
                                    <a:pt x="12379" y="440"/>
                                  </a:lnTo>
                                  <a:lnTo>
                                    <a:pt x="12388" y="453"/>
                                  </a:lnTo>
                                  <a:lnTo>
                                    <a:pt x="12388" y="453"/>
                                  </a:lnTo>
                                  <a:lnTo>
                                    <a:pt x="12398" y="453"/>
                                  </a:lnTo>
                                  <a:lnTo>
                                    <a:pt x="12398" y="465"/>
                                  </a:lnTo>
                                  <a:lnTo>
                                    <a:pt x="12408" y="477"/>
                                  </a:lnTo>
                                  <a:lnTo>
                                    <a:pt x="12417" y="489"/>
                                  </a:lnTo>
                                  <a:lnTo>
                                    <a:pt x="12417" y="489"/>
                                  </a:lnTo>
                                  <a:lnTo>
                                    <a:pt x="12427" y="502"/>
                                  </a:lnTo>
                                  <a:lnTo>
                                    <a:pt x="12427" y="514"/>
                                  </a:lnTo>
                                  <a:lnTo>
                                    <a:pt x="12437" y="514"/>
                                  </a:lnTo>
                                  <a:lnTo>
                                    <a:pt x="12437" y="526"/>
                                  </a:lnTo>
                                  <a:lnTo>
                                    <a:pt x="12447" y="538"/>
                                  </a:lnTo>
                                  <a:lnTo>
                                    <a:pt x="12447" y="551"/>
                                  </a:lnTo>
                                  <a:lnTo>
                                    <a:pt x="12456" y="551"/>
                                  </a:lnTo>
                                  <a:lnTo>
                                    <a:pt x="12456" y="563"/>
                                  </a:lnTo>
                                  <a:lnTo>
                                    <a:pt x="12466" y="575"/>
                                  </a:lnTo>
                                  <a:lnTo>
                                    <a:pt x="12466" y="599"/>
                                  </a:lnTo>
                                  <a:lnTo>
                                    <a:pt x="12476" y="624"/>
                                  </a:lnTo>
                                  <a:lnTo>
                                    <a:pt x="12476" y="636"/>
                                  </a:lnTo>
                                  <a:lnTo>
                                    <a:pt x="12485" y="673"/>
                                  </a:lnTo>
                                  <a:lnTo>
                                    <a:pt x="12485" y="709"/>
                                  </a:lnTo>
                                  <a:lnTo>
                                    <a:pt x="12495" y="758"/>
                                  </a:lnTo>
                                  <a:lnTo>
                                    <a:pt x="12495" y="832"/>
                                  </a:lnTo>
                                  <a:lnTo>
                                    <a:pt x="12505" y="917"/>
                                  </a:lnTo>
                                  <a:lnTo>
                                    <a:pt x="12515" y="1039"/>
                                  </a:lnTo>
                                  <a:lnTo>
                                    <a:pt x="12515" y="1162"/>
                                  </a:lnTo>
                                  <a:lnTo>
                                    <a:pt x="12524" y="1272"/>
                                  </a:lnTo>
                                  <a:lnTo>
                                    <a:pt x="12524" y="1345"/>
                                  </a:lnTo>
                                  <a:lnTo>
                                    <a:pt x="12534" y="1370"/>
                                  </a:lnTo>
                                  <a:lnTo>
                                    <a:pt x="12534" y="1357"/>
                                  </a:lnTo>
                                  <a:lnTo>
                                    <a:pt x="12544" y="1308"/>
                                  </a:lnTo>
                                  <a:lnTo>
                                    <a:pt x="12544" y="1260"/>
                                  </a:lnTo>
                                  <a:lnTo>
                                    <a:pt x="12553" y="1198"/>
                                  </a:lnTo>
                                  <a:lnTo>
                                    <a:pt x="12553" y="1149"/>
                                  </a:lnTo>
                                  <a:lnTo>
                                    <a:pt x="12563" y="1064"/>
                                  </a:lnTo>
                                  <a:lnTo>
                                    <a:pt x="12563" y="978"/>
                                  </a:lnTo>
                                  <a:lnTo>
                                    <a:pt x="12573" y="905"/>
                                  </a:lnTo>
                                  <a:lnTo>
                                    <a:pt x="12573" y="856"/>
                                  </a:lnTo>
                                  <a:lnTo>
                                    <a:pt x="12582" y="832"/>
                                  </a:lnTo>
                                  <a:lnTo>
                                    <a:pt x="12582" y="807"/>
                                  </a:lnTo>
                                  <a:lnTo>
                                    <a:pt x="12592" y="783"/>
                                  </a:lnTo>
                                  <a:lnTo>
                                    <a:pt x="12602" y="771"/>
                                  </a:lnTo>
                                  <a:lnTo>
                                    <a:pt x="12602" y="746"/>
                                  </a:lnTo>
                                  <a:lnTo>
                                    <a:pt x="12612" y="722"/>
                                  </a:lnTo>
                                  <a:lnTo>
                                    <a:pt x="12612" y="697"/>
                                  </a:lnTo>
                                  <a:lnTo>
                                    <a:pt x="12621" y="685"/>
                                  </a:lnTo>
                                  <a:lnTo>
                                    <a:pt x="12621" y="661"/>
                                  </a:lnTo>
                                  <a:lnTo>
                                    <a:pt x="12631" y="661"/>
                                  </a:lnTo>
                                  <a:lnTo>
                                    <a:pt x="12631" y="648"/>
                                  </a:lnTo>
                                  <a:lnTo>
                                    <a:pt x="12641" y="648"/>
                                  </a:lnTo>
                                  <a:lnTo>
                                    <a:pt x="12641" y="636"/>
                                  </a:lnTo>
                                  <a:lnTo>
                                    <a:pt x="12650" y="624"/>
                                  </a:lnTo>
                                  <a:lnTo>
                                    <a:pt x="12650" y="612"/>
                                  </a:lnTo>
                                  <a:lnTo>
                                    <a:pt x="12660" y="599"/>
                                  </a:lnTo>
                                  <a:lnTo>
                                    <a:pt x="12660" y="587"/>
                                  </a:lnTo>
                                  <a:lnTo>
                                    <a:pt x="12670" y="575"/>
                                  </a:lnTo>
                                  <a:lnTo>
                                    <a:pt x="12670" y="551"/>
                                  </a:lnTo>
                                  <a:lnTo>
                                    <a:pt x="12680" y="538"/>
                                  </a:lnTo>
                                  <a:lnTo>
                                    <a:pt x="12680" y="526"/>
                                  </a:lnTo>
                                  <a:lnTo>
                                    <a:pt x="12689" y="514"/>
                                  </a:lnTo>
                                  <a:lnTo>
                                    <a:pt x="12699" y="489"/>
                                  </a:lnTo>
                                  <a:lnTo>
                                    <a:pt x="12699" y="477"/>
                                  </a:lnTo>
                                  <a:lnTo>
                                    <a:pt x="12709" y="440"/>
                                  </a:lnTo>
                                  <a:lnTo>
                                    <a:pt x="12709" y="416"/>
                                  </a:lnTo>
                                  <a:lnTo>
                                    <a:pt x="12718" y="404"/>
                                  </a:lnTo>
                                  <a:lnTo>
                                    <a:pt x="12718" y="392"/>
                                  </a:lnTo>
                                  <a:lnTo>
                                    <a:pt x="12728" y="392"/>
                                  </a:lnTo>
                                  <a:lnTo>
                                    <a:pt x="12728" y="392"/>
                                  </a:lnTo>
                                  <a:lnTo>
                                    <a:pt x="12738" y="379"/>
                                  </a:lnTo>
                                  <a:lnTo>
                                    <a:pt x="12738" y="367"/>
                                  </a:lnTo>
                                  <a:lnTo>
                                    <a:pt x="12748" y="355"/>
                                  </a:lnTo>
                                  <a:lnTo>
                                    <a:pt x="12748" y="343"/>
                                  </a:lnTo>
                                  <a:lnTo>
                                    <a:pt x="12757" y="330"/>
                                  </a:lnTo>
                                  <a:lnTo>
                                    <a:pt x="12757" y="318"/>
                                  </a:lnTo>
                                  <a:lnTo>
                                    <a:pt x="12767" y="306"/>
                                  </a:lnTo>
                                  <a:lnTo>
                                    <a:pt x="12767" y="294"/>
                                  </a:lnTo>
                                  <a:lnTo>
                                    <a:pt x="12777" y="294"/>
                                  </a:lnTo>
                                  <a:lnTo>
                                    <a:pt x="12786" y="282"/>
                                  </a:lnTo>
                                  <a:lnTo>
                                    <a:pt x="12786" y="269"/>
                                  </a:lnTo>
                                  <a:lnTo>
                                    <a:pt x="12796" y="245"/>
                                  </a:lnTo>
                                  <a:lnTo>
                                    <a:pt x="12796" y="245"/>
                                  </a:lnTo>
                                  <a:lnTo>
                                    <a:pt x="12806" y="233"/>
                                  </a:lnTo>
                                  <a:lnTo>
                                    <a:pt x="12806" y="233"/>
                                  </a:lnTo>
                                  <a:lnTo>
                                    <a:pt x="12815" y="233"/>
                                  </a:lnTo>
                                  <a:lnTo>
                                    <a:pt x="12815" y="233"/>
                                  </a:lnTo>
                                  <a:lnTo>
                                    <a:pt x="12825" y="220"/>
                                  </a:lnTo>
                                  <a:lnTo>
                                    <a:pt x="12825" y="220"/>
                                  </a:lnTo>
                                  <a:lnTo>
                                    <a:pt x="12835" y="220"/>
                                  </a:lnTo>
                                  <a:lnTo>
                                    <a:pt x="12835" y="208"/>
                                  </a:lnTo>
                                  <a:lnTo>
                                    <a:pt x="12845" y="208"/>
                                  </a:lnTo>
                                  <a:lnTo>
                                    <a:pt x="12845" y="196"/>
                                  </a:lnTo>
                                  <a:lnTo>
                                    <a:pt x="12854" y="196"/>
                                  </a:lnTo>
                                  <a:lnTo>
                                    <a:pt x="12854" y="196"/>
                                  </a:lnTo>
                                  <a:lnTo>
                                    <a:pt x="12864" y="184"/>
                                  </a:lnTo>
                                  <a:lnTo>
                                    <a:pt x="12864" y="172"/>
                                  </a:lnTo>
                                  <a:lnTo>
                                    <a:pt x="12874" y="159"/>
                                  </a:lnTo>
                                  <a:lnTo>
                                    <a:pt x="12883" y="147"/>
                                  </a:lnTo>
                                  <a:lnTo>
                                    <a:pt x="12883" y="147"/>
                                  </a:lnTo>
                                  <a:lnTo>
                                    <a:pt x="12893" y="135"/>
                                  </a:lnTo>
                                  <a:lnTo>
                                    <a:pt x="12893" y="135"/>
                                  </a:lnTo>
                                  <a:lnTo>
                                    <a:pt x="12903" y="135"/>
                                  </a:lnTo>
                                  <a:lnTo>
                                    <a:pt x="12903" y="123"/>
                                  </a:lnTo>
                                  <a:lnTo>
                                    <a:pt x="12913" y="110"/>
                                  </a:lnTo>
                                  <a:lnTo>
                                    <a:pt x="12913" y="110"/>
                                  </a:lnTo>
                                  <a:lnTo>
                                    <a:pt x="12922" y="110"/>
                                  </a:lnTo>
                                  <a:lnTo>
                                    <a:pt x="12922" y="98"/>
                                  </a:lnTo>
                                  <a:lnTo>
                                    <a:pt x="12932" y="98"/>
                                  </a:lnTo>
                                  <a:lnTo>
                                    <a:pt x="12932" y="86"/>
                                  </a:lnTo>
                                  <a:lnTo>
                                    <a:pt x="12942" y="86"/>
                                  </a:lnTo>
                                  <a:lnTo>
                                    <a:pt x="12942" y="74"/>
                                  </a:lnTo>
                                  <a:lnTo>
                                    <a:pt x="12951" y="74"/>
                                  </a:lnTo>
                                  <a:lnTo>
                                    <a:pt x="12951" y="74"/>
                                  </a:lnTo>
                                  <a:lnTo>
                                    <a:pt x="12961" y="74"/>
                                  </a:lnTo>
                                  <a:lnTo>
                                    <a:pt x="12971" y="74"/>
                                  </a:lnTo>
                                  <a:lnTo>
                                    <a:pt x="12971" y="62"/>
                                  </a:lnTo>
                                  <a:lnTo>
                                    <a:pt x="12981" y="62"/>
                                  </a:lnTo>
                                  <a:lnTo>
                                    <a:pt x="12981" y="62"/>
                                  </a:lnTo>
                                  <a:lnTo>
                                    <a:pt x="12990" y="62"/>
                                  </a:lnTo>
                                  <a:lnTo>
                                    <a:pt x="12990" y="49"/>
                                  </a:lnTo>
                                  <a:lnTo>
                                    <a:pt x="13000" y="49"/>
                                  </a:lnTo>
                                  <a:lnTo>
                                    <a:pt x="13000" y="49"/>
                                  </a:lnTo>
                                  <a:lnTo>
                                    <a:pt x="13010" y="49"/>
                                  </a:lnTo>
                                  <a:lnTo>
                                    <a:pt x="13010" y="37"/>
                                  </a:lnTo>
                                  <a:lnTo>
                                    <a:pt x="13019" y="37"/>
                                  </a:lnTo>
                                  <a:lnTo>
                                    <a:pt x="13019" y="37"/>
                                  </a:lnTo>
                                  <a:lnTo>
                                    <a:pt x="13029" y="25"/>
                                  </a:lnTo>
                                  <a:lnTo>
                                    <a:pt x="13029" y="25"/>
                                  </a:lnTo>
                                  <a:lnTo>
                                    <a:pt x="13039" y="25"/>
                                  </a:lnTo>
                                  <a:lnTo>
                                    <a:pt x="13039" y="13"/>
                                  </a:lnTo>
                                  <a:lnTo>
                                    <a:pt x="13048" y="13"/>
                                  </a:lnTo>
                                  <a:lnTo>
                                    <a:pt x="13048" y="13"/>
                                  </a:lnTo>
                                  <a:lnTo>
                                    <a:pt x="13058" y="13"/>
                                  </a:lnTo>
                                  <a:lnTo>
                                    <a:pt x="13058" y="13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Freeform 125"/>
                          <wps:cNvSpPr>
                            <a:spLocks/>
                          </wps:cNvSpPr>
                          <wps:spPr bwMode="auto">
                            <a:xfrm>
                              <a:off x="582" y="3797"/>
                              <a:ext cx="13058" cy="3627"/>
                            </a:xfrm>
                            <a:custGeom>
                              <a:avLst/>
                              <a:gdLst>
                                <a:gd name="T0" fmla="*/ 136 w 13058"/>
                                <a:gd name="T1" fmla="*/ 86 h 2702"/>
                                <a:gd name="T2" fmla="*/ 282 w 13058"/>
                                <a:gd name="T3" fmla="*/ 196 h 2702"/>
                                <a:gd name="T4" fmla="*/ 428 w 13058"/>
                                <a:gd name="T5" fmla="*/ 269 h 2702"/>
                                <a:gd name="T6" fmla="*/ 563 w 13058"/>
                                <a:gd name="T7" fmla="*/ 220 h 2702"/>
                                <a:gd name="T8" fmla="*/ 709 w 13058"/>
                                <a:gd name="T9" fmla="*/ 306 h 2702"/>
                                <a:gd name="T10" fmla="*/ 855 w 13058"/>
                                <a:gd name="T11" fmla="*/ 354 h 2702"/>
                                <a:gd name="T12" fmla="*/ 1000 w 13058"/>
                                <a:gd name="T13" fmla="*/ 477 h 2702"/>
                                <a:gd name="T14" fmla="*/ 1146 w 13058"/>
                                <a:gd name="T15" fmla="*/ 562 h 2702"/>
                                <a:gd name="T16" fmla="*/ 1282 w 13058"/>
                                <a:gd name="T17" fmla="*/ 648 h 2702"/>
                                <a:gd name="T18" fmla="*/ 1427 w 13058"/>
                                <a:gd name="T19" fmla="*/ 721 h 2702"/>
                                <a:gd name="T20" fmla="*/ 1573 w 13058"/>
                                <a:gd name="T21" fmla="*/ 758 h 2702"/>
                                <a:gd name="T22" fmla="*/ 1719 w 13058"/>
                                <a:gd name="T23" fmla="*/ 685 h 2702"/>
                                <a:gd name="T24" fmla="*/ 1855 w 13058"/>
                                <a:gd name="T25" fmla="*/ 648 h 2702"/>
                                <a:gd name="T26" fmla="*/ 2000 w 13058"/>
                                <a:gd name="T27" fmla="*/ 636 h 2702"/>
                                <a:gd name="T28" fmla="*/ 2146 w 13058"/>
                                <a:gd name="T29" fmla="*/ 587 h 2702"/>
                                <a:gd name="T30" fmla="*/ 2292 w 13058"/>
                                <a:gd name="T31" fmla="*/ 562 h 2702"/>
                                <a:gd name="T32" fmla="*/ 2427 w 13058"/>
                                <a:gd name="T33" fmla="*/ 660 h 2702"/>
                                <a:gd name="T34" fmla="*/ 2573 w 13058"/>
                                <a:gd name="T35" fmla="*/ 697 h 2702"/>
                                <a:gd name="T36" fmla="*/ 2719 w 13058"/>
                                <a:gd name="T37" fmla="*/ 1210 h 2702"/>
                                <a:gd name="T38" fmla="*/ 2864 w 13058"/>
                                <a:gd name="T39" fmla="*/ 1161 h 2702"/>
                                <a:gd name="T40" fmla="*/ 3000 w 13058"/>
                                <a:gd name="T41" fmla="*/ 636 h 2702"/>
                                <a:gd name="T42" fmla="*/ 3146 w 13058"/>
                                <a:gd name="T43" fmla="*/ 550 h 2702"/>
                                <a:gd name="T44" fmla="*/ 3291 w 13058"/>
                                <a:gd name="T45" fmla="*/ 501 h 2702"/>
                                <a:gd name="T46" fmla="*/ 3437 w 13058"/>
                                <a:gd name="T47" fmla="*/ 452 h 2702"/>
                                <a:gd name="T48" fmla="*/ 3573 w 13058"/>
                                <a:gd name="T49" fmla="*/ 465 h 2702"/>
                                <a:gd name="T50" fmla="*/ 3719 w 13058"/>
                                <a:gd name="T51" fmla="*/ 489 h 2702"/>
                                <a:gd name="T52" fmla="*/ 3864 w 13058"/>
                                <a:gd name="T53" fmla="*/ 465 h 2702"/>
                                <a:gd name="T54" fmla="*/ 4010 w 13058"/>
                                <a:gd name="T55" fmla="*/ 440 h 2702"/>
                                <a:gd name="T56" fmla="*/ 4146 w 13058"/>
                                <a:gd name="T57" fmla="*/ 489 h 2702"/>
                                <a:gd name="T58" fmla="*/ 4291 w 13058"/>
                                <a:gd name="T59" fmla="*/ 452 h 2702"/>
                                <a:gd name="T60" fmla="*/ 4437 w 13058"/>
                                <a:gd name="T61" fmla="*/ 342 h 2702"/>
                                <a:gd name="T62" fmla="*/ 4583 w 13058"/>
                                <a:gd name="T63" fmla="*/ 709 h 2702"/>
                                <a:gd name="T64" fmla="*/ 4719 w 13058"/>
                                <a:gd name="T65" fmla="*/ 452 h 2702"/>
                                <a:gd name="T66" fmla="*/ 4864 w 13058"/>
                                <a:gd name="T67" fmla="*/ 416 h 2702"/>
                                <a:gd name="T68" fmla="*/ 5010 w 13058"/>
                                <a:gd name="T69" fmla="*/ 428 h 2702"/>
                                <a:gd name="T70" fmla="*/ 5185 w 13058"/>
                                <a:gd name="T71" fmla="*/ 403 h 2702"/>
                                <a:gd name="T72" fmla="*/ 5476 w 13058"/>
                                <a:gd name="T73" fmla="*/ 465 h 2702"/>
                                <a:gd name="T74" fmla="*/ 5757 w 13058"/>
                                <a:gd name="T75" fmla="*/ 391 h 2702"/>
                                <a:gd name="T76" fmla="*/ 6049 w 13058"/>
                                <a:gd name="T77" fmla="*/ 391 h 2702"/>
                                <a:gd name="T78" fmla="*/ 6340 w 13058"/>
                                <a:gd name="T79" fmla="*/ 440 h 2702"/>
                                <a:gd name="T80" fmla="*/ 6621 w 13058"/>
                                <a:gd name="T81" fmla="*/ 513 h 2702"/>
                                <a:gd name="T82" fmla="*/ 6913 w 13058"/>
                                <a:gd name="T83" fmla="*/ 562 h 2702"/>
                                <a:gd name="T84" fmla="*/ 7194 w 13058"/>
                                <a:gd name="T85" fmla="*/ 1687 h 2702"/>
                                <a:gd name="T86" fmla="*/ 7486 w 13058"/>
                                <a:gd name="T87" fmla="*/ 1064 h 2702"/>
                                <a:gd name="T88" fmla="*/ 7767 w 13058"/>
                                <a:gd name="T89" fmla="*/ 1149 h 2702"/>
                                <a:gd name="T90" fmla="*/ 8058 w 13058"/>
                                <a:gd name="T91" fmla="*/ 1320 h 2702"/>
                                <a:gd name="T92" fmla="*/ 8340 w 13058"/>
                                <a:gd name="T93" fmla="*/ 953 h 2702"/>
                                <a:gd name="T94" fmla="*/ 8631 w 13058"/>
                                <a:gd name="T95" fmla="*/ 1516 h 2702"/>
                                <a:gd name="T96" fmla="*/ 8922 w 13058"/>
                                <a:gd name="T97" fmla="*/ 2579 h 2702"/>
                                <a:gd name="T98" fmla="*/ 9204 w 13058"/>
                                <a:gd name="T99" fmla="*/ 1271 h 2702"/>
                                <a:gd name="T100" fmla="*/ 9495 w 13058"/>
                                <a:gd name="T101" fmla="*/ 1516 h 2702"/>
                                <a:gd name="T102" fmla="*/ 9777 w 13058"/>
                                <a:gd name="T103" fmla="*/ 1051 h 2702"/>
                                <a:gd name="T104" fmla="*/ 10068 w 13058"/>
                                <a:gd name="T105" fmla="*/ 1064 h 2702"/>
                                <a:gd name="T106" fmla="*/ 10350 w 13058"/>
                                <a:gd name="T107" fmla="*/ 1956 h 2702"/>
                                <a:gd name="T108" fmla="*/ 10641 w 13058"/>
                                <a:gd name="T109" fmla="*/ 953 h 2702"/>
                                <a:gd name="T110" fmla="*/ 10922 w 13058"/>
                                <a:gd name="T111" fmla="*/ 953 h 2702"/>
                                <a:gd name="T112" fmla="*/ 11214 w 13058"/>
                                <a:gd name="T113" fmla="*/ 1259 h 2702"/>
                                <a:gd name="T114" fmla="*/ 11505 w 13058"/>
                                <a:gd name="T115" fmla="*/ 685 h 2702"/>
                                <a:gd name="T116" fmla="*/ 11786 w 13058"/>
                                <a:gd name="T117" fmla="*/ 501 h 2702"/>
                                <a:gd name="T118" fmla="*/ 12078 w 13058"/>
                                <a:gd name="T119" fmla="*/ 562 h 2702"/>
                                <a:gd name="T120" fmla="*/ 12359 w 13058"/>
                                <a:gd name="T121" fmla="*/ 293 h 2702"/>
                                <a:gd name="T122" fmla="*/ 12650 w 13058"/>
                                <a:gd name="T123" fmla="*/ 513 h 2702"/>
                                <a:gd name="T124" fmla="*/ 12932 w 13058"/>
                                <a:gd name="T125" fmla="*/ 49 h 27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  <a:cxn ang="0">
                                  <a:pos x="T122" y="T123"/>
                                </a:cxn>
                                <a:cxn ang="0">
                                  <a:pos x="T124" y="T125"/>
                                </a:cxn>
                              </a:cxnLst>
                              <a:rect l="0" t="0" r="r" b="b"/>
                              <a:pathLst>
                                <a:path w="13058" h="270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10" y="12"/>
                                  </a:lnTo>
                                  <a:lnTo>
                                    <a:pt x="10" y="12"/>
                                  </a:lnTo>
                                  <a:lnTo>
                                    <a:pt x="10" y="12"/>
                                  </a:lnTo>
                                  <a:lnTo>
                                    <a:pt x="10" y="12"/>
                                  </a:lnTo>
                                  <a:lnTo>
                                    <a:pt x="20" y="12"/>
                                  </a:lnTo>
                                  <a:lnTo>
                                    <a:pt x="20" y="12"/>
                                  </a:lnTo>
                                  <a:lnTo>
                                    <a:pt x="20" y="12"/>
                                  </a:lnTo>
                                  <a:lnTo>
                                    <a:pt x="20" y="12"/>
                                  </a:lnTo>
                                  <a:lnTo>
                                    <a:pt x="29" y="12"/>
                                  </a:lnTo>
                                  <a:lnTo>
                                    <a:pt x="29" y="12"/>
                                  </a:lnTo>
                                  <a:lnTo>
                                    <a:pt x="29" y="12"/>
                                  </a:lnTo>
                                  <a:lnTo>
                                    <a:pt x="29" y="12"/>
                                  </a:lnTo>
                                  <a:lnTo>
                                    <a:pt x="39" y="24"/>
                                  </a:lnTo>
                                  <a:lnTo>
                                    <a:pt x="39" y="24"/>
                                  </a:lnTo>
                                  <a:lnTo>
                                    <a:pt x="39" y="24"/>
                                  </a:lnTo>
                                  <a:lnTo>
                                    <a:pt x="39" y="24"/>
                                  </a:lnTo>
                                  <a:lnTo>
                                    <a:pt x="49" y="24"/>
                                  </a:lnTo>
                                  <a:lnTo>
                                    <a:pt x="49" y="24"/>
                                  </a:lnTo>
                                  <a:lnTo>
                                    <a:pt x="49" y="24"/>
                                  </a:lnTo>
                                  <a:lnTo>
                                    <a:pt x="59" y="24"/>
                                  </a:lnTo>
                                  <a:lnTo>
                                    <a:pt x="59" y="37"/>
                                  </a:lnTo>
                                  <a:lnTo>
                                    <a:pt x="59" y="37"/>
                                  </a:lnTo>
                                  <a:lnTo>
                                    <a:pt x="59" y="37"/>
                                  </a:lnTo>
                                  <a:lnTo>
                                    <a:pt x="68" y="37"/>
                                  </a:lnTo>
                                  <a:lnTo>
                                    <a:pt x="68" y="37"/>
                                  </a:lnTo>
                                  <a:lnTo>
                                    <a:pt x="68" y="37"/>
                                  </a:lnTo>
                                  <a:lnTo>
                                    <a:pt x="68" y="37"/>
                                  </a:lnTo>
                                  <a:lnTo>
                                    <a:pt x="78" y="37"/>
                                  </a:lnTo>
                                  <a:lnTo>
                                    <a:pt x="78" y="37"/>
                                  </a:lnTo>
                                  <a:lnTo>
                                    <a:pt x="78" y="49"/>
                                  </a:lnTo>
                                  <a:lnTo>
                                    <a:pt x="78" y="49"/>
                                  </a:lnTo>
                                  <a:lnTo>
                                    <a:pt x="88" y="49"/>
                                  </a:lnTo>
                                  <a:lnTo>
                                    <a:pt x="88" y="49"/>
                                  </a:lnTo>
                                  <a:lnTo>
                                    <a:pt x="88" y="49"/>
                                  </a:lnTo>
                                  <a:lnTo>
                                    <a:pt x="88" y="49"/>
                                  </a:lnTo>
                                  <a:lnTo>
                                    <a:pt x="97" y="49"/>
                                  </a:lnTo>
                                  <a:lnTo>
                                    <a:pt x="97" y="49"/>
                                  </a:lnTo>
                                  <a:lnTo>
                                    <a:pt x="97" y="61"/>
                                  </a:lnTo>
                                  <a:lnTo>
                                    <a:pt x="107" y="61"/>
                                  </a:lnTo>
                                  <a:lnTo>
                                    <a:pt x="107" y="61"/>
                                  </a:lnTo>
                                  <a:lnTo>
                                    <a:pt x="107" y="61"/>
                                  </a:lnTo>
                                  <a:lnTo>
                                    <a:pt x="107" y="61"/>
                                  </a:lnTo>
                                  <a:lnTo>
                                    <a:pt x="117" y="61"/>
                                  </a:lnTo>
                                  <a:lnTo>
                                    <a:pt x="117" y="61"/>
                                  </a:lnTo>
                                  <a:lnTo>
                                    <a:pt x="117" y="73"/>
                                  </a:lnTo>
                                  <a:lnTo>
                                    <a:pt x="117" y="73"/>
                                  </a:lnTo>
                                  <a:lnTo>
                                    <a:pt x="127" y="73"/>
                                  </a:lnTo>
                                  <a:lnTo>
                                    <a:pt x="127" y="73"/>
                                  </a:lnTo>
                                  <a:lnTo>
                                    <a:pt x="127" y="73"/>
                                  </a:lnTo>
                                  <a:lnTo>
                                    <a:pt x="127" y="73"/>
                                  </a:lnTo>
                                  <a:lnTo>
                                    <a:pt x="136" y="86"/>
                                  </a:lnTo>
                                  <a:lnTo>
                                    <a:pt x="136" y="86"/>
                                  </a:lnTo>
                                  <a:lnTo>
                                    <a:pt x="136" y="86"/>
                                  </a:lnTo>
                                  <a:lnTo>
                                    <a:pt x="136" y="86"/>
                                  </a:lnTo>
                                  <a:lnTo>
                                    <a:pt x="146" y="86"/>
                                  </a:lnTo>
                                  <a:lnTo>
                                    <a:pt x="146" y="86"/>
                                  </a:lnTo>
                                  <a:lnTo>
                                    <a:pt x="146" y="86"/>
                                  </a:lnTo>
                                  <a:lnTo>
                                    <a:pt x="156" y="98"/>
                                  </a:lnTo>
                                  <a:lnTo>
                                    <a:pt x="156" y="98"/>
                                  </a:lnTo>
                                  <a:lnTo>
                                    <a:pt x="156" y="98"/>
                                  </a:lnTo>
                                  <a:lnTo>
                                    <a:pt x="156" y="98"/>
                                  </a:lnTo>
                                  <a:lnTo>
                                    <a:pt x="165" y="98"/>
                                  </a:lnTo>
                                  <a:lnTo>
                                    <a:pt x="165" y="98"/>
                                  </a:lnTo>
                                  <a:lnTo>
                                    <a:pt x="165" y="98"/>
                                  </a:lnTo>
                                  <a:lnTo>
                                    <a:pt x="165" y="110"/>
                                  </a:lnTo>
                                  <a:lnTo>
                                    <a:pt x="175" y="110"/>
                                  </a:lnTo>
                                  <a:lnTo>
                                    <a:pt x="175" y="110"/>
                                  </a:lnTo>
                                  <a:lnTo>
                                    <a:pt x="175" y="110"/>
                                  </a:lnTo>
                                  <a:lnTo>
                                    <a:pt x="175" y="110"/>
                                  </a:lnTo>
                                  <a:lnTo>
                                    <a:pt x="185" y="122"/>
                                  </a:lnTo>
                                  <a:lnTo>
                                    <a:pt x="185" y="122"/>
                                  </a:lnTo>
                                  <a:lnTo>
                                    <a:pt x="185" y="122"/>
                                  </a:lnTo>
                                  <a:lnTo>
                                    <a:pt x="185" y="122"/>
                                  </a:lnTo>
                                  <a:lnTo>
                                    <a:pt x="195" y="122"/>
                                  </a:lnTo>
                                  <a:lnTo>
                                    <a:pt x="195" y="122"/>
                                  </a:lnTo>
                                  <a:lnTo>
                                    <a:pt x="195" y="134"/>
                                  </a:lnTo>
                                  <a:lnTo>
                                    <a:pt x="204" y="134"/>
                                  </a:lnTo>
                                  <a:lnTo>
                                    <a:pt x="204" y="134"/>
                                  </a:lnTo>
                                  <a:lnTo>
                                    <a:pt x="204" y="134"/>
                                  </a:lnTo>
                                  <a:lnTo>
                                    <a:pt x="204" y="134"/>
                                  </a:lnTo>
                                  <a:lnTo>
                                    <a:pt x="214" y="134"/>
                                  </a:lnTo>
                                  <a:lnTo>
                                    <a:pt x="214" y="134"/>
                                  </a:lnTo>
                                  <a:lnTo>
                                    <a:pt x="214" y="134"/>
                                  </a:lnTo>
                                  <a:lnTo>
                                    <a:pt x="214" y="134"/>
                                  </a:lnTo>
                                  <a:lnTo>
                                    <a:pt x="224" y="147"/>
                                  </a:lnTo>
                                  <a:lnTo>
                                    <a:pt x="224" y="147"/>
                                  </a:lnTo>
                                  <a:lnTo>
                                    <a:pt x="224" y="147"/>
                                  </a:lnTo>
                                  <a:lnTo>
                                    <a:pt x="224" y="147"/>
                                  </a:lnTo>
                                  <a:lnTo>
                                    <a:pt x="233" y="147"/>
                                  </a:lnTo>
                                  <a:lnTo>
                                    <a:pt x="233" y="159"/>
                                  </a:lnTo>
                                  <a:lnTo>
                                    <a:pt x="233" y="159"/>
                                  </a:lnTo>
                                  <a:lnTo>
                                    <a:pt x="243" y="159"/>
                                  </a:lnTo>
                                  <a:lnTo>
                                    <a:pt x="243" y="159"/>
                                  </a:lnTo>
                                  <a:lnTo>
                                    <a:pt x="243" y="159"/>
                                  </a:lnTo>
                                  <a:lnTo>
                                    <a:pt x="243" y="171"/>
                                  </a:lnTo>
                                  <a:lnTo>
                                    <a:pt x="253" y="171"/>
                                  </a:lnTo>
                                  <a:lnTo>
                                    <a:pt x="253" y="171"/>
                                  </a:lnTo>
                                  <a:lnTo>
                                    <a:pt x="253" y="171"/>
                                  </a:lnTo>
                                  <a:lnTo>
                                    <a:pt x="253" y="171"/>
                                  </a:lnTo>
                                  <a:lnTo>
                                    <a:pt x="262" y="171"/>
                                  </a:lnTo>
                                  <a:lnTo>
                                    <a:pt x="262" y="183"/>
                                  </a:lnTo>
                                  <a:lnTo>
                                    <a:pt x="262" y="183"/>
                                  </a:lnTo>
                                  <a:lnTo>
                                    <a:pt x="262" y="183"/>
                                  </a:lnTo>
                                  <a:lnTo>
                                    <a:pt x="272" y="183"/>
                                  </a:lnTo>
                                  <a:lnTo>
                                    <a:pt x="272" y="183"/>
                                  </a:lnTo>
                                  <a:lnTo>
                                    <a:pt x="272" y="183"/>
                                  </a:lnTo>
                                  <a:lnTo>
                                    <a:pt x="272" y="196"/>
                                  </a:lnTo>
                                  <a:lnTo>
                                    <a:pt x="282" y="196"/>
                                  </a:lnTo>
                                  <a:lnTo>
                                    <a:pt x="282" y="196"/>
                                  </a:lnTo>
                                  <a:lnTo>
                                    <a:pt x="282" y="196"/>
                                  </a:lnTo>
                                  <a:lnTo>
                                    <a:pt x="292" y="196"/>
                                  </a:lnTo>
                                  <a:lnTo>
                                    <a:pt x="292" y="196"/>
                                  </a:lnTo>
                                  <a:lnTo>
                                    <a:pt x="292" y="196"/>
                                  </a:lnTo>
                                  <a:lnTo>
                                    <a:pt x="292" y="208"/>
                                  </a:lnTo>
                                  <a:lnTo>
                                    <a:pt x="301" y="208"/>
                                  </a:lnTo>
                                  <a:lnTo>
                                    <a:pt x="301" y="208"/>
                                  </a:lnTo>
                                  <a:lnTo>
                                    <a:pt x="301" y="208"/>
                                  </a:lnTo>
                                  <a:lnTo>
                                    <a:pt x="301" y="208"/>
                                  </a:lnTo>
                                  <a:lnTo>
                                    <a:pt x="311" y="208"/>
                                  </a:lnTo>
                                  <a:lnTo>
                                    <a:pt x="311" y="220"/>
                                  </a:lnTo>
                                  <a:lnTo>
                                    <a:pt x="311" y="220"/>
                                  </a:lnTo>
                                  <a:lnTo>
                                    <a:pt x="311" y="220"/>
                                  </a:lnTo>
                                  <a:lnTo>
                                    <a:pt x="321" y="220"/>
                                  </a:lnTo>
                                  <a:lnTo>
                                    <a:pt x="321" y="220"/>
                                  </a:lnTo>
                                  <a:lnTo>
                                    <a:pt x="321" y="232"/>
                                  </a:lnTo>
                                  <a:lnTo>
                                    <a:pt x="321" y="232"/>
                                  </a:lnTo>
                                  <a:lnTo>
                                    <a:pt x="330" y="232"/>
                                  </a:lnTo>
                                  <a:lnTo>
                                    <a:pt x="330" y="232"/>
                                  </a:lnTo>
                                  <a:lnTo>
                                    <a:pt x="330" y="232"/>
                                  </a:lnTo>
                                  <a:lnTo>
                                    <a:pt x="340" y="232"/>
                                  </a:lnTo>
                                  <a:lnTo>
                                    <a:pt x="340" y="232"/>
                                  </a:lnTo>
                                  <a:lnTo>
                                    <a:pt x="340" y="244"/>
                                  </a:lnTo>
                                  <a:lnTo>
                                    <a:pt x="340" y="244"/>
                                  </a:lnTo>
                                  <a:lnTo>
                                    <a:pt x="350" y="244"/>
                                  </a:lnTo>
                                  <a:lnTo>
                                    <a:pt x="350" y="244"/>
                                  </a:lnTo>
                                  <a:lnTo>
                                    <a:pt x="350" y="244"/>
                                  </a:lnTo>
                                  <a:lnTo>
                                    <a:pt x="350" y="244"/>
                                  </a:lnTo>
                                  <a:lnTo>
                                    <a:pt x="360" y="244"/>
                                  </a:lnTo>
                                  <a:lnTo>
                                    <a:pt x="360" y="244"/>
                                  </a:lnTo>
                                  <a:lnTo>
                                    <a:pt x="360" y="257"/>
                                  </a:lnTo>
                                  <a:lnTo>
                                    <a:pt x="360" y="257"/>
                                  </a:lnTo>
                                  <a:lnTo>
                                    <a:pt x="369" y="257"/>
                                  </a:lnTo>
                                  <a:lnTo>
                                    <a:pt x="369" y="257"/>
                                  </a:lnTo>
                                  <a:lnTo>
                                    <a:pt x="369" y="257"/>
                                  </a:lnTo>
                                  <a:lnTo>
                                    <a:pt x="369" y="257"/>
                                  </a:lnTo>
                                  <a:lnTo>
                                    <a:pt x="379" y="257"/>
                                  </a:lnTo>
                                  <a:lnTo>
                                    <a:pt x="379" y="257"/>
                                  </a:lnTo>
                                  <a:lnTo>
                                    <a:pt x="379" y="257"/>
                                  </a:lnTo>
                                  <a:lnTo>
                                    <a:pt x="389" y="257"/>
                                  </a:lnTo>
                                  <a:lnTo>
                                    <a:pt x="389" y="257"/>
                                  </a:lnTo>
                                  <a:lnTo>
                                    <a:pt x="389" y="269"/>
                                  </a:lnTo>
                                  <a:lnTo>
                                    <a:pt x="389" y="269"/>
                                  </a:lnTo>
                                  <a:lnTo>
                                    <a:pt x="398" y="269"/>
                                  </a:lnTo>
                                  <a:lnTo>
                                    <a:pt x="398" y="269"/>
                                  </a:lnTo>
                                  <a:lnTo>
                                    <a:pt x="398" y="269"/>
                                  </a:lnTo>
                                  <a:lnTo>
                                    <a:pt x="398" y="269"/>
                                  </a:lnTo>
                                  <a:lnTo>
                                    <a:pt x="408" y="269"/>
                                  </a:lnTo>
                                  <a:lnTo>
                                    <a:pt x="408" y="269"/>
                                  </a:lnTo>
                                  <a:lnTo>
                                    <a:pt x="408" y="269"/>
                                  </a:lnTo>
                                  <a:lnTo>
                                    <a:pt x="408" y="269"/>
                                  </a:lnTo>
                                  <a:lnTo>
                                    <a:pt x="418" y="269"/>
                                  </a:lnTo>
                                  <a:lnTo>
                                    <a:pt x="418" y="269"/>
                                  </a:lnTo>
                                  <a:lnTo>
                                    <a:pt x="418" y="269"/>
                                  </a:lnTo>
                                  <a:lnTo>
                                    <a:pt x="418" y="269"/>
                                  </a:lnTo>
                                  <a:lnTo>
                                    <a:pt x="428" y="269"/>
                                  </a:lnTo>
                                  <a:lnTo>
                                    <a:pt x="428" y="269"/>
                                  </a:lnTo>
                                  <a:lnTo>
                                    <a:pt x="428" y="269"/>
                                  </a:lnTo>
                                  <a:lnTo>
                                    <a:pt x="437" y="269"/>
                                  </a:lnTo>
                                  <a:lnTo>
                                    <a:pt x="437" y="269"/>
                                  </a:lnTo>
                                  <a:lnTo>
                                    <a:pt x="437" y="269"/>
                                  </a:lnTo>
                                  <a:lnTo>
                                    <a:pt x="437" y="269"/>
                                  </a:lnTo>
                                  <a:lnTo>
                                    <a:pt x="447" y="269"/>
                                  </a:lnTo>
                                  <a:lnTo>
                                    <a:pt x="447" y="269"/>
                                  </a:lnTo>
                                  <a:lnTo>
                                    <a:pt x="447" y="257"/>
                                  </a:lnTo>
                                  <a:lnTo>
                                    <a:pt x="447" y="257"/>
                                  </a:lnTo>
                                  <a:lnTo>
                                    <a:pt x="457" y="257"/>
                                  </a:lnTo>
                                  <a:lnTo>
                                    <a:pt x="457" y="257"/>
                                  </a:lnTo>
                                  <a:lnTo>
                                    <a:pt x="457" y="257"/>
                                  </a:lnTo>
                                  <a:lnTo>
                                    <a:pt x="457" y="257"/>
                                  </a:lnTo>
                                  <a:lnTo>
                                    <a:pt x="466" y="257"/>
                                  </a:lnTo>
                                  <a:lnTo>
                                    <a:pt x="466" y="257"/>
                                  </a:lnTo>
                                  <a:lnTo>
                                    <a:pt x="466" y="257"/>
                                  </a:lnTo>
                                  <a:lnTo>
                                    <a:pt x="466" y="244"/>
                                  </a:lnTo>
                                  <a:lnTo>
                                    <a:pt x="476" y="244"/>
                                  </a:lnTo>
                                  <a:lnTo>
                                    <a:pt x="476" y="244"/>
                                  </a:lnTo>
                                  <a:lnTo>
                                    <a:pt x="476" y="244"/>
                                  </a:lnTo>
                                  <a:lnTo>
                                    <a:pt x="486" y="244"/>
                                  </a:lnTo>
                                  <a:lnTo>
                                    <a:pt x="486" y="244"/>
                                  </a:lnTo>
                                  <a:lnTo>
                                    <a:pt x="486" y="232"/>
                                  </a:lnTo>
                                  <a:lnTo>
                                    <a:pt x="486" y="232"/>
                                  </a:lnTo>
                                  <a:lnTo>
                                    <a:pt x="495" y="232"/>
                                  </a:lnTo>
                                  <a:lnTo>
                                    <a:pt x="495" y="232"/>
                                  </a:lnTo>
                                  <a:lnTo>
                                    <a:pt x="495" y="232"/>
                                  </a:lnTo>
                                  <a:lnTo>
                                    <a:pt x="495" y="232"/>
                                  </a:lnTo>
                                  <a:lnTo>
                                    <a:pt x="505" y="232"/>
                                  </a:lnTo>
                                  <a:lnTo>
                                    <a:pt x="505" y="232"/>
                                  </a:lnTo>
                                  <a:lnTo>
                                    <a:pt x="505" y="220"/>
                                  </a:lnTo>
                                  <a:lnTo>
                                    <a:pt x="505" y="220"/>
                                  </a:lnTo>
                                  <a:lnTo>
                                    <a:pt x="515" y="220"/>
                                  </a:lnTo>
                                  <a:lnTo>
                                    <a:pt x="515" y="220"/>
                                  </a:lnTo>
                                  <a:lnTo>
                                    <a:pt x="515" y="220"/>
                                  </a:lnTo>
                                  <a:lnTo>
                                    <a:pt x="515" y="220"/>
                                  </a:lnTo>
                                  <a:lnTo>
                                    <a:pt x="525" y="220"/>
                                  </a:lnTo>
                                  <a:lnTo>
                                    <a:pt x="525" y="208"/>
                                  </a:lnTo>
                                  <a:lnTo>
                                    <a:pt x="525" y="208"/>
                                  </a:lnTo>
                                  <a:lnTo>
                                    <a:pt x="534" y="208"/>
                                  </a:lnTo>
                                  <a:lnTo>
                                    <a:pt x="534" y="208"/>
                                  </a:lnTo>
                                  <a:lnTo>
                                    <a:pt x="534" y="208"/>
                                  </a:lnTo>
                                  <a:lnTo>
                                    <a:pt x="534" y="208"/>
                                  </a:lnTo>
                                  <a:lnTo>
                                    <a:pt x="544" y="208"/>
                                  </a:lnTo>
                                  <a:lnTo>
                                    <a:pt x="544" y="208"/>
                                  </a:lnTo>
                                  <a:lnTo>
                                    <a:pt x="544" y="208"/>
                                  </a:lnTo>
                                  <a:lnTo>
                                    <a:pt x="544" y="208"/>
                                  </a:lnTo>
                                  <a:lnTo>
                                    <a:pt x="554" y="208"/>
                                  </a:lnTo>
                                  <a:lnTo>
                                    <a:pt x="554" y="208"/>
                                  </a:lnTo>
                                  <a:lnTo>
                                    <a:pt x="554" y="208"/>
                                  </a:lnTo>
                                  <a:lnTo>
                                    <a:pt x="554" y="220"/>
                                  </a:lnTo>
                                  <a:lnTo>
                                    <a:pt x="563" y="220"/>
                                  </a:lnTo>
                                  <a:lnTo>
                                    <a:pt x="563" y="220"/>
                                  </a:lnTo>
                                  <a:lnTo>
                                    <a:pt x="563" y="220"/>
                                  </a:lnTo>
                                  <a:lnTo>
                                    <a:pt x="563" y="220"/>
                                  </a:lnTo>
                                  <a:lnTo>
                                    <a:pt x="573" y="220"/>
                                  </a:lnTo>
                                  <a:lnTo>
                                    <a:pt x="573" y="220"/>
                                  </a:lnTo>
                                  <a:lnTo>
                                    <a:pt x="573" y="220"/>
                                  </a:lnTo>
                                  <a:lnTo>
                                    <a:pt x="583" y="220"/>
                                  </a:lnTo>
                                  <a:lnTo>
                                    <a:pt x="583" y="232"/>
                                  </a:lnTo>
                                  <a:lnTo>
                                    <a:pt x="583" y="232"/>
                                  </a:lnTo>
                                  <a:lnTo>
                                    <a:pt x="583" y="232"/>
                                  </a:lnTo>
                                  <a:lnTo>
                                    <a:pt x="593" y="244"/>
                                  </a:lnTo>
                                  <a:lnTo>
                                    <a:pt x="593" y="244"/>
                                  </a:lnTo>
                                  <a:lnTo>
                                    <a:pt x="593" y="244"/>
                                  </a:lnTo>
                                  <a:lnTo>
                                    <a:pt x="593" y="244"/>
                                  </a:lnTo>
                                  <a:lnTo>
                                    <a:pt x="602" y="244"/>
                                  </a:lnTo>
                                  <a:lnTo>
                                    <a:pt x="602" y="257"/>
                                  </a:lnTo>
                                  <a:lnTo>
                                    <a:pt x="602" y="257"/>
                                  </a:lnTo>
                                  <a:lnTo>
                                    <a:pt x="602" y="257"/>
                                  </a:lnTo>
                                  <a:lnTo>
                                    <a:pt x="612" y="269"/>
                                  </a:lnTo>
                                  <a:lnTo>
                                    <a:pt x="612" y="269"/>
                                  </a:lnTo>
                                  <a:lnTo>
                                    <a:pt x="612" y="269"/>
                                  </a:lnTo>
                                  <a:lnTo>
                                    <a:pt x="622" y="281"/>
                                  </a:lnTo>
                                  <a:lnTo>
                                    <a:pt x="622" y="281"/>
                                  </a:lnTo>
                                  <a:lnTo>
                                    <a:pt x="622" y="281"/>
                                  </a:lnTo>
                                  <a:lnTo>
                                    <a:pt x="622" y="293"/>
                                  </a:lnTo>
                                  <a:lnTo>
                                    <a:pt x="631" y="293"/>
                                  </a:lnTo>
                                  <a:lnTo>
                                    <a:pt x="631" y="293"/>
                                  </a:lnTo>
                                  <a:lnTo>
                                    <a:pt x="631" y="306"/>
                                  </a:lnTo>
                                  <a:lnTo>
                                    <a:pt x="631" y="306"/>
                                  </a:lnTo>
                                  <a:lnTo>
                                    <a:pt x="641" y="306"/>
                                  </a:lnTo>
                                  <a:lnTo>
                                    <a:pt x="641" y="306"/>
                                  </a:lnTo>
                                  <a:lnTo>
                                    <a:pt x="641" y="306"/>
                                  </a:lnTo>
                                  <a:lnTo>
                                    <a:pt x="641" y="306"/>
                                  </a:lnTo>
                                  <a:lnTo>
                                    <a:pt x="651" y="306"/>
                                  </a:lnTo>
                                  <a:lnTo>
                                    <a:pt x="651" y="306"/>
                                  </a:lnTo>
                                  <a:lnTo>
                                    <a:pt x="651" y="306"/>
                                  </a:lnTo>
                                  <a:lnTo>
                                    <a:pt x="651" y="306"/>
                                  </a:lnTo>
                                  <a:lnTo>
                                    <a:pt x="661" y="318"/>
                                  </a:lnTo>
                                  <a:lnTo>
                                    <a:pt x="661" y="318"/>
                                  </a:lnTo>
                                  <a:lnTo>
                                    <a:pt x="661" y="318"/>
                                  </a:lnTo>
                                  <a:lnTo>
                                    <a:pt x="670" y="318"/>
                                  </a:lnTo>
                                  <a:lnTo>
                                    <a:pt x="670" y="318"/>
                                  </a:lnTo>
                                  <a:lnTo>
                                    <a:pt x="670" y="318"/>
                                  </a:lnTo>
                                  <a:lnTo>
                                    <a:pt x="670" y="318"/>
                                  </a:lnTo>
                                  <a:lnTo>
                                    <a:pt x="680" y="318"/>
                                  </a:lnTo>
                                  <a:lnTo>
                                    <a:pt x="680" y="318"/>
                                  </a:lnTo>
                                  <a:lnTo>
                                    <a:pt x="680" y="318"/>
                                  </a:lnTo>
                                  <a:lnTo>
                                    <a:pt x="680" y="318"/>
                                  </a:lnTo>
                                  <a:lnTo>
                                    <a:pt x="690" y="318"/>
                                  </a:lnTo>
                                  <a:lnTo>
                                    <a:pt x="690" y="318"/>
                                  </a:lnTo>
                                  <a:lnTo>
                                    <a:pt x="690" y="318"/>
                                  </a:lnTo>
                                  <a:lnTo>
                                    <a:pt x="690" y="306"/>
                                  </a:lnTo>
                                  <a:lnTo>
                                    <a:pt x="699" y="306"/>
                                  </a:lnTo>
                                  <a:lnTo>
                                    <a:pt x="699" y="306"/>
                                  </a:lnTo>
                                  <a:lnTo>
                                    <a:pt x="699" y="306"/>
                                  </a:lnTo>
                                  <a:lnTo>
                                    <a:pt x="699" y="306"/>
                                  </a:lnTo>
                                  <a:lnTo>
                                    <a:pt x="709" y="306"/>
                                  </a:lnTo>
                                  <a:lnTo>
                                    <a:pt x="709" y="306"/>
                                  </a:lnTo>
                                  <a:lnTo>
                                    <a:pt x="709" y="306"/>
                                  </a:lnTo>
                                  <a:lnTo>
                                    <a:pt x="719" y="306"/>
                                  </a:lnTo>
                                  <a:lnTo>
                                    <a:pt x="719" y="293"/>
                                  </a:lnTo>
                                  <a:lnTo>
                                    <a:pt x="719" y="293"/>
                                  </a:lnTo>
                                  <a:lnTo>
                                    <a:pt x="719" y="293"/>
                                  </a:lnTo>
                                  <a:lnTo>
                                    <a:pt x="728" y="293"/>
                                  </a:lnTo>
                                  <a:lnTo>
                                    <a:pt x="728" y="293"/>
                                  </a:lnTo>
                                  <a:lnTo>
                                    <a:pt x="728" y="293"/>
                                  </a:lnTo>
                                  <a:lnTo>
                                    <a:pt x="728" y="306"/>
                                  </a:lnTo>
                                  <a:lnTo>
                                    <a:pt x="738" y="306"/>
                                  </a:lnTo>
                                  <a:lnTo>
                                    <a:pt x="738" y="306"/>
                                  </a:lnTo>
                                  <a:lnTo>
                                    <a:pt x="738" y="293"/>
                                  </a:lnTo>
                                  <a:lnTo>
                                    <a:pt x="738" y="293"/>
                                  </a:lnTo>
                                  <a:lnTo>
                                    <a:pt x="748" y="293"/>
                                  </a:lnTo>
                                  <a:lnTo>
                                    <a:pt x="748" y="293"/>
                                  </a:lnTo>
                                  <a:lnTo>
                                    <a:pt x="748" y="293"/>
                                  </a:lnTo>
                                  <a:lnTo>
                                    <a:pt x="748" y="293"/>
                                  </a:lnTo>
                                  <a:lnTo>
                                    <a:pt x="758" y="293"/>
                                  </a:lnTo>
                                  <a:lnTo>
                                    <a:pt x="758" y="293"/>
                                  </a:lnTo>
                                  <a:lnTo>
                                    <a:pt x="758" y="293"/>
                                  </a:lnTo>
                                  <a:lnTo>
                                    <a:pt x="767" y="293"/>
                                  </a:lnTo>
                                  <a:lnTo>
                                    <a:pt x="767" y="293"/>
                                  </a:lnTo>
                                  <a:lnTo>
                                    <a:pt x="767" y="293"/>
                                  </a:lnTo>
                                  <a:lnTo>
                                    <a:pt x="767" y="293"/>
                                  </a:lnTo>
                                  <a:lnTo>
                                    <a:pt x="777" y="293"/>
                                  </a:lnTo>
                                  <a:lnTo>
                                    <a:pt x="777" y="293"/>
                                  </a:lnTo>
                                  <a:lnTo>
                                    <a:pt x="777" y="293"/>
                                  </a:lnTo>
                                  <a:lnTo>
                                    <a:pt x="777" y="306"/>
                                  </a:lnTo>
                                  <a:lnTo>
                                    <a:pt x="787" y="306"/>
                                  </a:lnTo>
                                  <a:lnTo>
                                    <a:pt x="787" y="306"/>
                                  </a:lnTo>
                                  <a:lnTo>
                                    <a:pt x="787" y="318"/>
                                  </a:lnTo>
                                  <a:lnTo>
                                    <a:pt x="787" y="318"/>
                                  </a:lnTo>
                                  <a:lnTo>
                                    <a:pt x="796" y="318"/>
                                  </a:lnTo>
                                  <a:lnTo>
                                    <a:pt x="796" y="318"/>
                                  </a:lnTo>
                                  <a:lnTo>
                                    <a:pt x="796" y="318"/>
                                  </a:lnTo>
                                  <a:lnTo>
                                    <a:pt x="796" y="318"/>
                                  </a:lnTo>
                                  <a:lnTo>
                                    <a:pt x="806" y="318"/>
                                  </a:lnTo>
                                  <a:lnTo>
                                    <a:pt x="806" y="318"/>
                                  </a:lnTo>
                                  <a:lnTo>
                                    <a:pt x="806" y="318"/>
                                  </a:lnTo>
                                  <a:lnTo>
                                    <a:pt x="816" y="318"/>
                                  </a:lnTo>
                                  <a:lnTo>
                                    <a:pt x="816" y="330"/>
                                  </a:lnTo>
                                  <a:lnTo>
                                    <a:pt x="816" y="330"/>
                                  </a:lnTo>
                                  <a:lnTo>
                                    <a:pt x="816" y="330"/>
                                  </a:lnTo>
                                  <a:lnTo>
                                    <a:pt x="826" y="330"/>
                                  </a:lnTo>
                                  <a:lnTo>
                                    <a:pt x="826" y="342"/>
                                  </a:lnTo>
                                  <a:lnTo>
                                    <a:pt x="826" y="342"/>
                                  </a:lnTo>
                                  <a:lnTo>
                                    <a:pt x="826" y="342"/>
                                  </a:lnTo>
                                  <a:lnTo>
                                    <a:pt x="835" y="342"/>
                                  </a:lnTo>
                                  <a:lnTo>
                                    <a:pt x="835" y="342"/>
                                  </a:lnTo>
                                  <a:lnTo>
                                    <a:pt x="835" y="354"/>
                                  </a:lnTo>
                                  <a:lnTo>
                                    <a:pt x="835" y="354"/>
                                  </a:lnTo>
                                  <a:lnTo>
                                    <a:pt x="845" y="354"/>
                                  </a:lnTo>
                                  <a:lnTo>
                                    <a:pt x="845" y="354"/>
                                  </a:lnTo>
                                  <a:lnTo>
                                    <a:pt x="845" y="354"/>
                                  </a:lnTo>
                                  <a:lnTo>
                                    <a:pt x="845" y="354"/>
                                  </a:lnTo>
                                  <a:lnTo>
                                    <a:pt x="855" y="354"/>
                                  </a:lnTo>
                                  <a:lnTo>
                                    <a:pt x="855" y="354"/>
                                  </a:lnTo>
                                  <a:lnTo>
                                    <a:pt x="855" y="354"/>
                                  </a:lnTo>
                                  <a:lnTo>
                                    <a:pt x="864" y="354"/>
                                  </a:lnTo>
                                  <a:lnTo>
                                    <a:pt x="864" y="354"/>
                                  </a:lnTo>
                                  <a:lnTo>
                                    <a:pt x="864" y="354"/>
                                  </a:lnTo>
                                  <a:lnTo>
                                    <a:pt x="864" y="367"/>
                                  </a:lnTo>
                                  <a:lnTo>
                                    <a:pt x="874" y="367"/>
                                  </a:lnTo>
                                  <a:lnTo>
                                    <a:pt x="874" y="367"/>
                                  </a:lnTo>
                                  <a:lnTo>
                                    <a:pt x="874" y="367"/>
                                  </a:lnTo>
                                  <a:lnTo>
                                    <a:pt x="874" y="379"/>
                                  </a:lnTo>
                                  <a:lnTo>
                                    <a:pt x="884" y="379"/>
                                  </a:lnTo>
                                  <a:lnTo>
                                    <a:pt x="884" y="379"/>
                                  </a:lnTo>
                                  <a:lnTo>
                                    <a:pt x="884" y="379"/>
                                  </a:lnTo>
                                  <a:lnTo>
                                    <a:pt x="884" y="391"/>
                                  </a:lnTo>
                                  <a:lnTo>
                                    <a:pt x="894" y="391"/>
                                  </a:lnTo>
                                  <a:lnTo>
                                    <a:pt x="894" y="403"/>
                                  </a:lnTo>
                                  <a:lnTo>
                                    <a:pt x="894" y="403"/>
                                  </a:lnTo>
                                  <a:lnTo>
                                    <a:pt x="894" y="403"/>
                                  </a:lnTo>
                                  <a:lnTo>
                                    <a:pt x="903" y="403"/>
                                  </a:lnTo>
                                  <a:lnTo>
                                    <a:pt x="903" y="403"/>
                                  </a:lnTo>
                                  <a:lnTo>
                                    <a:pt x="903" y="403"/>
                                  </a:lnTo>
                                  <a:lnTo>
                                    <a:pt x="913" y="403"/>
                                  </a:lnTo>
                                  <a:lnTo>
                                    <a:pt x="913" y="403"/>
                                  </a:lnTo>
                                  <a:lnTo>
                                    <a:pt x="913" y="403"/>
                                  </a:lnTo>
                                  <a:lnTo>
                                    <a:pt x="913" y="403"/>
                                  </a:lnTo>
                                  <a:lnTo>
                                    <a:pt x="923" y="403"/>
                                  </a:lnTo>
                                  <a:lnTo>
                                    <a:pt x="923" y="403"/>
                                  </a:lnTo>
                                  <a:lnTo>
                                    <a:pt x="923" y="416"/>
                                  </a:lnTo>
                                  <a:lnTo>
                                    <a:pt x="923" y="416"/>
                                  </a:lnTo>
                                  <a:lnTo>
                                    <a:pt x="932" y="416"/>
                                  </a:lnTo>
                                  <a:lnTo>
                                    <a:pt x="932" y="416"/>
                                  </a:lnTo>
                                  <a:lnTo>
                                    <a:pt x="932" y="416"/>
                                  </a:lnTo>
                                  <a:lnTo>
                                    <a:pt x="932" y="428"/>
                                  </a:lnTo>
                                  <a:lnTo>
                                    <a:pt x="942" y="428"/>
                                  </a:lnTo>
                                  <a:lnTo>
                                    <a:pt x="942" y="428"/>
                                  </a:lnTo>
                                  <a:lnTo>
                                    <a:pt x="942" y="428"/>
                                  </a:lnTo>
                                  <a:lnTo>
                                    <a:pt x="942" y="440"/>
                                  </a:lnTo>
                                  <a:lnTo>
                                    <a:pt x="952" y="440"/>
                                  </a:lnTo>
                                  <a:lnTo>
                                    <a:pt x="952" y="440"/>
                                  </a:lnTo>
                                  <a:lnTo>
                                    <a:pt x="952" y="440"/>
                                  </a:lnTo>
                                  <a:lnTo>
                                    <a:pt x="961" y="440"/>
                                  </a:lnTo>
                                  <a:lnTo>
                                    <a:pt x="961" y="440"/>
                                  </a:lnTo>
                                  <a:lnTo>
                                    <a:pt x="961" y="440"/>
                                  </a:lnTo>
                                  <a:lnTo>
                                    <a:pt x="961" y="452"/>
                                  </a:lnTo>
                                  <a:lnTo>
                                    <a:pt x="971" y="452"/>
                                  </a:lnTo>
                                  <a:lnTo>
                                    <a:pt x="971" y="452"/>
                                  </a:lnTo>
                                  <a:lnTo>
                                    <a:pt x="971" y="452"/>
                                  </a:lnTo>
                                  <a:lnTo>
                                    <a:pt x="971" y="452"/>
                                  </a:lnTo>
                                  <a:lnTo>
                                    <a:pt x="981" y="465"/>
                                  </a:lnTo>
                                  <a:lnTo>
                                    <a:pt x="981" y="465"/>
                                  </a:lnTo>
                                  <a:lnTo>
                                    <a:pt x="981" y="465"/>
                                  </a:lnTo>
                                  <a:lnTo>
                                    <a:pt x="981" y="465"/>
                                  </a:lnTo>
                                  <a:lnTo>
                                    <a:pt x="991" y="465"/>
                                  </a:lnTo>
                                  <a:lnTo>
                                    <a:pt x="991" y="465"/>
                                  </a:lnTo>
                                  <a:lnTo>
                                    <a:pt x="991" y="465"/>
                                  </a:lnTo>
                                  <a:lnTo>
                                    <a:pt x="1000" y="465"/>
                                  </a:lnTo>
                                  <a:lnTo>
                                    <a:pt x="1000" y="477"/>
                                  </a:lnTo>
                                  <a:lnTo>
                                    <a:pt x="1000" y="477"/>
                                  </a:lnTo>
                                  <a:lnTo>
                                    <a:pt x="1000" y="477"/>
                                  </a:lnTo>
                                  <a:lnTo>
                                    <a:pt x="1010" y="477"/>
                                  </a:lnTo>
                                  <a:lnTo>
                                    <a:pt x="1010" y="477"/>
                                  </a:lnTo>
                                  <a:lnTo>
                                    <a:pt x="1010" y="477"/>
                                  </a:lnTo>
                                  <a:lnTo>
                                    <a:pt x="1010" y="477"/>
                                  </a:lnTo>
                                  <a:lnTo>
                                    <a:pt x="1020" y="477"/>
                                  </a:lnTo>
                                  <a:lnTo>
                                    <a:pt x="1020" y="489"/>
                                  </a:lnTo>
                                  <a:lnTo>
                                    <a:pt x="1020" y="489"/>
                                  </a:lnTo>
                                  <a:lnTo>
                                    <a:pt x="1020" y="489"/>
                                  </a:lnTo>
                                  <a:lnTo>
                                    <a:pt x="1029" y="489"/>
                                  </a:lnTo>
                                  <a:lnTo>
                                    <a:pt x="1029" y="489"/>
                                  </a:lnTo>
                                  <a:lnTo>
                                    <a:pt x="1029" y="501"/>
                                  </a:lnTo>
                                  <a:lnTo>
                                    <a:pt x="1029" y="501"/>
                                  </a:lnTo>
                                  <a:lnTo>
                                    <a:pt x="1039" y="501"/>
                                  </a:lnTo>
                                  <a:lnTo>
                                    <a:pt x="1039" y="501"/>
                                  </a:lnTo>
                                  <a:lnTo>
                                    <a:pt x="1039" y="501"/>
                                  </a:lnTo>
                                  <a:lnTo>
                                    <a:pt x="1049" y="501"/>
                                  </a:lnTo>
                                  <a:lnTo>
                                    <a:pt x="1049" y="513"/>
                                  </a:lnTo>
                                  <a:lnTo>
                                    <a:pt x="1049" y="513"/>
                                  </a:lnTo>
                                  <a:lnTo>
                                    <a:pt x="1049" y="513"/>
                                  </a:lnTo>
                                  <a:lnTo>
                                    <a:pt x="1059" y="513"/>
                                  </a:lnTo>
                                  <a:lnTo>
                                    <a:pt x="1059" y="513"/>
                                  </a:lnTo>
                                  <a:lnTo>
                                    <a:pt x="1059" y="513"/>
                                  </a:lnTo>
                                  <a:lnTo>
                                    <a:pt x="1059" y="513"/>
                                  </a:lnTo>
                                  <a:lnTo>
                                    <a:pt x="1068" y="513"/>
                                  </a:lnTo>
                                  <a:lnTo>
                                    <a:pt x="1068" y="513"/>
                                  </a:lnTo>
                                  <a:lnTo>
                                    <a:pt x="1068" y="513"/>
                                  </a:lnTo>
                                  <a:lnTo>
                                    <a:pt x="1068" y="513"/>
                                  </a:lnTo>
                                  <a:lnTo>
                                    <a:pt x="1078" y="513"/>
                                  </a:lnTo>
                                  <a:lnTo>
                                    <a:pt x="1078" y="513"/>
                                  </a:lnTo>
                                  <a:lnTo>
                                    <a:pt x="1078" y="513"/>
                                  </a:lnTo>
                                  <a:lnTo>
                                    <a:pt x="1078" y="513"/>
                                  </a:lnTo>
                                  <a:lnTo>
                                    <a:pt x="1088" y="513"/>
                                  </a:lnTo>
                                  <a:lnTo>
                                    <a:pt x="1088" y="526"/>
                                  </a:lnTo>
                                  <a:lnTo>
                                    <a:pt x="1088" y="526"/>
                                  </a:lnTo>
                                  <a:lnTo>
                                    <a:pt x="1097" y="526"/>
                                  </a:lnTo>
                                  <a:lnTo>
                                    <a:pt x="1097" y="526"/>
                                  </a:lnTo>
                                  <a:lnTo>
                                    <a:pt x="1097" y="538"/>
                                  </a:lnTo>
                                  <a:lnTo>
                                    <a:pt x="1097" y="550"/>
                                  </a:lnTo>
                                  <a:lnTo>
                                    <a:pt x="1107" y="562"/>
                                  </a:lnTo>
                                  <a:lnTo>
                                    <a:pt x="1107" y="575"/>
                                  </a:lnTo>
                                  <a:lnTo>
                                    <a:pt x="1107" y="575"/>
                                  </a:lnTo>
                                  <a:lnTo>
                                    <a:pt x="1107" y="575"/>
                                  </a:lnTo>
                                  <a:lnTo>
                                    <a:pt x="1117" y="575"/>
                                  </a:lnTo>
                                  <a:lnTo>
                                    <a:pt x="1117" y="575"/>
                                  </a:lnTo>
                                  <a:lnTo>
                                    <a:pt x="1117" y="562"/>
                                  </a:lnTo>
                                  <a:lnTo>
                                    <a:pt x="1117" y="562"/>
                                  </a:lnTo>
                                  <a:lnTo>
                                    <a:pt x="1127" y="550"/>
                                  </a:lnTo>
                                  <a:lnTo>
                                    <a:pt x="1127" y="550"/>
                                  </a:lnTo>
                                  <a:lnTo>
                                    <a:pt x="1127" y="550"/>
                                  </a:lnTo>
                                  <a:lnTo>
                                    <a:pt x="1127" y="550"/>
                                  </a:lnTo>
                                  <a:lnTo>
                                    <a:pt x="1136" y="550"/>
                                  </a:lnTo>
                                  <a:lnTo>
                                    <a:pt x="1136" y="550"/>
                                  </a:lnTo>
                                  <a:lnTo>
                                    <a:pt x="1136" y="562"/>
                                  </a:lnTo>
                                  <a:lnTo>
                                    <a:pt x="1146" y="562"/>
                                  </a:lnTo>
                                  <a:lnTo>
                                    <a:pt x="1146" y="562"/>
                                  </a:lnTo>
                                  <a:lnTo>
                                    <a:pt x="1146" y="562"/>
                                  </a:lnTo>
                                  <a:lnTo>
                                    <a:pt x="1146" y="575"/>
                                  </a:lnTo>
                                  <a:lnTo>
                                    <a:pt x="1156" y="575"/>
                                  </a:lnTo>
                                  <a:lnTo>
                                    <a:pt x="1156" y="575"/>
                                  </a:lnTo>
                                  <a:lnTo>
                                    <a:pt x="1156" y="587"/>
                                  </a:lnTo>
                                  <a:lnTo>
                                    <a:pt x="1156" y="587"/>
                                  </a:lnTo>
                                  <a:lnTo>
                                    <a:pt x="1165" y="587"/>
                                  </a:lnTo>
                                  <a:lnTo>
                                    <a:pt x="1165" y="587"/>
                                  </a:lnTo>
                                  <a:lnTo>
                                    <a:pt x="1165" y="587"/>
                                  </a:lnTo>
                                  <a:lnTo>
                                    <a:pt x="1165" y="575"/>
                                  </a:lnTo>
                                  <a:lnTo>
                                    <a:pt x="1175" y="575"/>
                                  </a:lnTo>
                                  <a:lnTo>
                                    <a:pt x="1175" y="575"/>
                                  </a:lnTo>
                                  <a:lnTo>
                                    <a:pt x="1175" y="575"/>
                                  </a:lnTo>
                                  <a:lnTo>
                                    <a:pt x="1175" y="575"/>
                                  </a:lnTo>
                                  <a:lnTo>
                                    <a:pt x="1185" y="575"/>
                                  </a:lnTo>
                                  <a:lnTo>
                                    <a:pt x="1185" y="575"/>
                                  </a:lnTo>
                                  <a:lnTo>
                                    <a:pt x="1185" y="575"/>
                                  </a:lnTo>
                                  <a:lnTo>
                                    <a:pt x="1194" y="587"/>
                                  </a:lnTo>
                                  <a:lnTo>
                                    <a:pt x="1194" y="587"/>
                                  </a:lnTo>
                                  <a:lnTo>
                                    <a:pt x="1194" y="587"/>
                                  </a:lnTo>
                                  <a:lnTo>
                                    <a:pt x="1194" y="587"/>
                                  </a:lnTo>
                                  <a:lnTo>
                                    <a:pt x="1204" y="599"/>
                                  </a:lnTo>
                                  <a:lnTo>
                                    <a:pt x="1204" y="599"/>
                                  </a:lnTo>
                                  <a:lnTo>
                                    <a:pt x="1204" y="611"/>
                                  </a:lnTo>
                                  <a:lnTo>
                                    <a:pt x="1204" y="611"/>
                                  </a:lnTo>
                                  <a:lnTo>
                                    <a:pt x="1214" y="611"/>
                                  </a:lnTo>
                                  <a:lnTo>
                                    <a:pt x="1214" y="611"/>
                                  </a:lnTo>
                                  <a:lnTo>
                                    <a:pt x="1214" y="611"/>
                                  </a:lnTo>
                                  <a:lnTo>
                                    <a:pt x="1214" y="611"/>
                                  </a:lnTo>
                                  <a:lnTo>
                                    <a:pt x="1224" y="611"/>
                                  </a:lnTo>
                                  <a:lnTo>
                                    <a:pt x="1224" y="611"/>
                                  </a:lnTo>
                                  <a:lnTo>
                                    <a:pt x="1224" y="611"/>
                                  </a:lnTo>
                                  <a:lnTo>
                                    <a:pt x="1224" y="611"/>
                                  </a:lnTo>
                                  <a:lnTo>
                                    <a:pt x="1233" y="611"/>
                                  </a:lnTo>
                                  <a:lnTo>
                                    <a:pt x="1233" y="611"/>
                                  </a:lnTo>
                                  <a:lnTo>
                                    <a:pt x="1233" y="611"/>
                                  </a:lnTo>
                                  <a:lnTo>
                                    <a:pt x="1243" y="611"/>
                                  </a:lnTo>
                                  <a:lnTo>
                                    <a:pt x="1243" y="611"/>
                                  </a:lnTo>
                                  <a:lnTo>
                                    <a:pt x="1243" y="611"/>
                                  </a:lnTo>
                                  <a:lnTo>
                                    <a:pt x="1243" y="623"/>
                                  </a:lnTo>
                                  <a:lnTo>
                                    <a:pt x="1253" y="623"/>
                                  </a:lnTo>
                                  <a:lnTo>
                                    <a:pt x="1253" y="623"/>
                                  </a:lnTo>
                                  <a:lnTo>
                                    <a:pt x="1253" y="623"/>
                                  </a:lnTo>
                                  <a:lnTo>
                                    <a:pt x="1253" y="623"/>
                                  </a:lnTo>
                                  <a:lnTo>
                                    <a:pt x="1262" y="636"/>
                                  </a:lnTo>
                                  <a:lnTo>
                                    <a:pt x="1262" y="636"/>
                                  </a:lnTo>
                                  <a:lnTo>
                                    <a:pt x="1262" y="636"/>
                                  </a:lnTo>
                                  <a:lnTo>
                                    <a:pt x="1262" y="648"/>
                                  </a:lnTo>
                                  <a:lnTo>
                                    <a:pt x="1272" y="648"/>
                                  </a:lnTo>
                                  <a:lnTo>
                                    <a:pt x="1272" y="648"/>
                                  </a:lnTo>
                                  <a:lnTo>
                                    <a:pt x="1272" y="648"/>
                                  </a:lnTo>
                                  <a:lnTo>
                                    <a:pt x="1272" y="648"/>
                                  </a:lnTo>
                                  <a:lnTo>
                                    <a:pt x="1282" y="648"/>
                                  </a:lnTo>
                                  <a:lnTo>
                                    <a:pt x="1282" y="648"/>
                                  </a:lnTo>
                                  <a:lnTo>
                                    <a:pt x="1282" y="648"/>
                                  </a:lnTo>
                                  <a:lnTo>
                                    <a:pt x="1292" y="648"/>
                                  </a:lnTo>
                                  <a:lnTo>
                                    <a:pt x="1292" y="648"/>
                                  </a:lnTo>
                                  <a:lnTo>
                                    <a:pt x="1292" y="648"/>
                                  </a:lnTo>
                                  <a:lnTo>
                                    <a:pt x="1292" y="648"/>
                                  </a:lnTo>
                                  <a:lnTo>
                                    <a:pt x="1301" y="648"/>
                                  </a:lnTo>
                                  <a:lnTo>
                                    <a:pt x="1301" y="660"/>
                                  </a:lnTo>
                                  <a:lnTo>
                                    <a:pt x="1301" y="660"/>
                                  </a:lnTo>
                                  <a:lnTo>
                                    <a:pt x="1301" y="660"/>
                                  </a:lnTo>
                                  <a:lnTo>
                                    <a:pt x="1311" y="660"/>
                                  </a:lnTo>
                                  <a:lnTo>
                                    <a:pt x="1311" y="660"/>
                                  </a:lnTo>
                                  <a:lnTo>
                                    <a:pt x="1311" y="660"/>
                                  </a:lnTo>
                                  <a:lnTo>
                                    <a:pt x="1311" y="672"/>
                                  </a:lnTo>
                                  <a:lnTo>
                                    <a:pt x="1321" y="672"/>
                                  </a:lnTo>
                                  <a:lnTo>
                                    <a:pt x="1321" y="672"/>
                                  </a:lnTo>
                                  <a:lnTo>
                                    <a:pt x="1321" y="672"/>
                                  </a:lnTo>
                                  <a:lnTo>
                                    <a:pt x="1321" y="672"/>
                                  </a:lnTo>
                                  <a:lnTo>
                                    <a:pt x="1330" y="672"/>
                                  </a:lnTo>
                                  <a:lnTo>
                                    <a:pt x="1330" y="685"/>
                                  </a:lnTo>
                                  <a:lnTo>
                                    <a:pt x="1330" y="685"/>
                                  </a:lnTo>
                                  <a:lnTo>
                                    <a:pt x="1340" y="685"/>
                                  </a:lnTo>
                                  <a:lnTo>
                                    <a:pt x="1340" y="685"/>
                                  </a:lnTo>
                                  <a:lnTo>
                                    <a:pt x="1340" y="685"/>
                                  </a:lnTo>
                                  <a:lnTo>
                                    <a:pt x="1340" y="685"/>
                                  </a:lnTo>
                                  <a:lnTo>
                                    <a:pt x="1350" y="685"/>
                                  </a:lnTo>
                                  <a:lnTo>
                                    <a:pt x="1350" y="685"/>
                                  </a:lnTo>
                                  <a:lnTo>
                                    <a:pt x="1350" y="685"/>
                                  </a:lnTo>
                                  <a:lnTo>
                                    <a:pt x="1350" y="685"/>
                                  </a:lnTo>
                                  <a:lnTo>
                                    <a:pt x="1360" y="697"/>
                                  </a:lnTo>
                                  <a:lnTo>
                                    <a:pt x="1360" y="697"/>
                                  </a:lnTo>
                                  <a:lnTo>
                                    <a:pt x="1360" y="697"/>
                                  </a:lnTo>
                                  <a:lnTo>
                                    <a:pt x="1360" y="697"/>
                                  </a:lnTo>
                                  <a:lnTo>
                                    <a:pt x="1369" y="697"/>
                                  </a:lnTo>
                                  <a:lnTo>
                                    <a:pt x="1369" y="697"/>
                                  </a:lnTo>
                                  <a:lnTo>
                                    <a:pt x="1369" y="697"/>
                                  </a:lnTo>
                                  <a:lnTo>
                                    <a:pt x="1369" y="709"/>
                                  </a:lnTo>
                                  <a:lnTo>
                                    <a:pt x="1379" y="709"/>
                                  </a:lnTo>
                                  <a:lnTo>
                                    <a:pt x="1379" y="709"/>
                                  </a:lnTo>
                                  <a:lnTo>
                                    <a:pt x="1379" y="709"/>
                                  </a:lnTo>
                                  <a:lnTo>
                                    <a:pt x="1389" y="709"/>
                                  </a:lnTo>
                                  <a:lnTo>
                                    <a:pt x="1389" y="709"/>
                                  </a:lnTo>
                                  <a:lnTo>
                                    <a:pt x="1389" y="709"/>
                                  </a:lnTo>
                                  <a:lnTo>
                                    <a:pt x="1389" y="709"/>
                                  </a:lnTo>
                                  <a:lnTo>
                                    <a:pt x="1398" y="709"/>
                                  </a:lnTo>
                                  <a:lnTo>
                                    <a:pt x="1398" y="709"/>
                                  </a:lnTo>
                                  <a:lnTo>
                                    <a:pt x="1398" y="709"/>
                                  </a:lnTo>
                                  <a:lnTo>
                                    <a:pt x="1398" y="709"/>
                                  </a:lnTo>
                                  <a:lnTo>
                                    <a:pt x="1408" y="721"/>
                                  </a:lnTo>
                                  <a:lnTo>
                                    <a:pt x="1408" y="721"/>
                                  </a:lnTo>
                                  <a:lnTo>
                                    <a:pt x="1408" y="721"/>
                                  </a:lnTo>
                                  <a:lnTo>
                                    <a:pt x="1408" y="721"/>
                                  </a:lnTo>
                                  <a:lnTo>
                                    <a:pt x="1418" y="721"/>
                                  </a:lnTo>
                                  <a:lnTo>
                                    <a:pt x="1418" y="721"/>
                                  </a:lnTo>
                                  <a:lnTo>
                                    <a:pt x="1418" y="733"/>
                                  </a:lnTo>
                                  <a:lnTo>
                                    <a:pt x="1427" y="733"/>
                                  </a:lnTo>
                                  <a:lnTo>
                                    <a:pt x="1427" y="721"/>
                                  </a:lnTo>
                                  <a:lnTo>
                                    <a:pt x="1427" y="721"/>
                                  </a:lnTo>
                                  <a:lnTo>
                                    <a:pt x="1427" y="721"/>
                                  </a:lnTo>
                                  <a:lnTo>
                                    <a:pt x="1437" y="721"/>
                                  </a:lnTo>
                                  <a:lnTo>
                                    <a:pt x="1437" y="733"/>
                                  </a:lnTo>
                                  <a:lnTo>
                                    <a:pt x="1437" y="733"/>
                                  </a:lnTo>
                                  <a:lnTo>
                                    <a:pt x="1437" y="733"/>
                                  </a:lnTo>
                                  <a:lnTo>
                                    <a:pt x="1447" y="733"/>
                                  </a:lnTo>
                                  <a:lnTo>
                                    <a:pt x="1447" y="733"/>
                                  </a:lnTo>
                                  <a:lnTo>
                                    <a:pt x="1447" y="733"/>
                                  </a:lnTo>
                                  <a:lnTo>
                                    <a:pt x="1447" y="733"/>
                                  </a:lnTo>
                                  <a:lnTo>
                                    <a:pt x="1457" y="733"/>
                                  </a:lnTo>
                                  <a:lnTo>
                                    <a:pt x="1457" y="733"/>
                                  </a:lnTo>
                                  <a:lnTo>
                                    <a:pt x="1457" y="733"/>
                                  </a:lnTo>
                                  <a:lnTo>
                                    <a:pt x="1457" y="733"/>
                                  </a:lnTo>
                                  <a:lnTo>
                                    <a:pt x="1466" y="733"/>
                                  </a:lnTo>
                                  <a:lnTo>
                                    <a:pt x="1466" y="733"/>
                                  </a:lnTo>
                                  <a:lnTo>
                                    <a:pt x="1466" y="733"/>
                                  </a:lnTo>
                                  <a:lnTo>
                                    <a:pt x="1476" y="733"/>
                                  </a:lnTo>
                                  <a:lnTo>
                                    <a:pt x="1476" y="746"/>
                                  </a:lnTo>
                                  <a:lnTo>
                                    <a:pt x="1476" y="746"/>
                                  </a:lnTo>
                                  <a:lnTo>
                                    <a:pt x="1476" y="746"/>
                                  </a:lnTo>
                                  <a:lnTo>
                                    <a:pt x="1486" y="746"/>
                                  </a:lnTo>
                                  <a:lnTo>
                                    <a:pt x="1486" y="746"/>
                                  </a:lnTo>
                                  <a:lnTo>
                                    <a:pt x="1486" y="746"/>
                                  </a:lnTo>
                                  <a:lnTo>
                                    <a:pt x="1486" y="746"/>
                                  </a:lnTo>
                                  <a:lnTo>
                                    <a:pt x="1495" y="746"/>
                                  </a:lnTo>
                                  <a:lnTo>
                                    <a:pt x="1495" y="746"/>
                                  </a:lnTo>
                                  <a:lnTo>
                                    <a:pt x="1495" y="746"/>
                                  </a:lnTo>
                                  <a:lnTo>
                                    <a:pt x="1495" y="746"/>
                                  </a:lnTo>
                                  <a:lnTo>
                                    <a:pt x="1505" y="746"/>
                                  </a:lnTo>
                                  <a:lnTo>
                                    <a:pt x="1505" y="746"/>
                                  </a:lnTo>
                                  <a:lnTo>
                                    <a:pt x="1505" y="746"/>
                                  </a:lnTo>
                                  <a:lnTo>
                                    <a:pt x="1505" y="746"/>
                                  </a:lnTo>
                                  <a:lnTo>
                                    <a:pt x="1515" y="746"/>
                                  </a:lnTo>
                                  <a:lnTo>
                                    <a:pt x="1515" y="746"/>
                                  </a:lnTo>
                                  <a:lnTo>
                                    <a:pt x="1515" y="746"/>
                                  </a:lnTo>
                                  <a:lnTo>
                                    <a:pt x="1525" y="746"/>
                                  </a:lnTo>
                                  <a:lnTo>
                                    <a:pt x="1525" y="746"/>
                                  </a:lnTo>
                                  <a:lnTo>
                                    <a:pt x="1525" y="758"/>
                                  </a:lnTo>
                                  <a:lnTo>
                                    <a:pt x="1525" y="758"/>
                                  </a:lnTo>
                                  <a:lnTo>
                                    <a:pt x="1534" y="758"/>
                                  </a:lnTo>
                                  <a:lnTo>
                                    <a:pt x="1534" y="758"/>
                                  </a:lnTo>
                                  <a:lnTo>
                                    <a:pt x="1534" y="758"/>
                                  </a:lnTo>
                                  <a:lnTo>
                                    <a:pt x="1534" y="758"/>
                                  </a:lnTo>
                                  <a:lnTo>
                                    <a:pt x="1544" y="758"/>
                                  </a:lnTo>
                                  <a:lnTo>
                                    <a:pt x="1544" y="758"/>
                                  </a:lnTo>
                                  <a:lnTo>
                                    <a:pt x="1544" y="770"/>
                                  </a:lnTo>
                                  <a:lnTo>
                                    <a:pt x="1544" y="770"/>
                                  </a:lnTo>
                                  <a:lnTo>
                                    <a:pt x="1554" y="770"/>
                                  </a:lnTo>
                                  <a:lnTo>
                                    <a:pt x="1554" y="770"/>
                                  </a:lnTo>
                                  <a:lnTo>
                                    <a:pt x="1554" y="770"/>
                                  </a:lnTo>
                                  <a:lnTo>
                                    <a:pt x="1554" y="758"/>
                                  </a:lnTo>
                                  <a:lnTo>
                                    <a:pt x="1563" y="758"/>
                                  </a:lnTo>
                                  <a:lnTo>
                                    <a:pt x="1563" y="758"/>
                                  </a:lnTo>
                                  <a:lnTo>
                                    <a:pt x="1563" y="758"/>
                                  </a:lnTo>
                                  <a:lnTo>
                                    <a:pt x="1573" y="758"/>
                                  </a:lnTo>
                                  <a:lnTo>
                                    <a:pt x="1573" y="758"/>
                                  </a:lnTo>
                                  <a:lnTo>
                                    <a:pt x="1573" y="758"/>
                                  </a:lnTo>
                                  <a:lnTo>
                                    <a:pt x="1573" y="758"/>
                                  </a:lnTo>
                                  <a:lnTo>
                                    <a:pt x="1583" y="758"/>
                                  </a:lnTo>
                                  <a:lnTo>
                                    <a:pt x="1583" y="758"/>
                                  </a:lnTo>
                                  <a:lnTo>
                                    <a:pt x="1583" y="758"/>
                                  </a:lnTo>
                                  <a:lnTo>
                                    <a:pt x="1583" y="758"/>
                                  </a:lnTo>
                                  <a:lnTo>
                                    <a:pt x="1593" y="758"/>
                                  </a:lnTo>
                                  <a:lnTo>
                                    <a:pt x="1593" y="758"/>
                                  </a:lnTo>
                                  <a:lnTo>
                                    <a:pt x="1593" y="758"/>
                                  </a:lnTo>
                                  <a:lnTo>
                                    <a:pt x="1593" y="746"/>
                                  </a:lnTo>
                                  <a:lnTo>
                                    <a:pt x="1602" y="746"/>
                                  </a:lnTo>
                                  <a:lnTo>
                                    <a:pt x="1602" y="746"/>
                                  </a:lnTo>
                                  <a:lnTo>
                                    <a:pt x="1602" y="746"/>
                                  </a:lnTo>
                                  <a:lnTo>
                                    <a:pt x="1602" y="746"/>
                                  </a:lnTo>
                                  <a:lnTo>
                                    <a:pt x="1612" y="746"/>
                                  </a:lnTo>
                                  <a:lnTo>
                                    <a:pt x="1612" y="746"/>
                                  </a:lnTo>
                                  <a:lnTo>
                                    <a:pt x="1612" y="746"/>
                                  </a:lnTo>
                                  <a:lnTo>
                                    <a:pt x="1622" y="746"/>
                                  </a:lnTo>
                                  <a:lnTo>
                                    <a:pt x="1622" y="746"/>
                                  </a:lnTo>
                                  <a:lnTo>
                                    <a:pt x="1622" y="746"/>
                                  </a:lnTo>
                                  <a:lnTo>
                                    <a:pt x="1622" y="746"/>
                                  </a:lnTo>
                                  <a:lnTo>
                                    <a:pt x="1631" y="746"/>
                                  </a:lnTo>
                                  <a:lnTo>
                                    <a:pt x="1631" y="746"/>
                                  </a:lnTo>
                                  <a:lnTo>
                                    <a:pt x="1631" y="733"/>
                                  </a:lnTo>
                                  <a:lnTo>
                                    <a:pt x="1631" y="733"/>
                                  </a:lnTo>
                                  <a:lnTo>
                                    <a:pt x="1641" y="733"/>
                                  </a:lnTo>
                                  <a:lnTo>
                                    <a:pt x="1641" y="733"/>
                                  </a:lnTo>
                                  <a:lnTo>
                                    <a:pt x="1641" y="733"/>
                                  </a:lnTo>
                                  <a:lnTo>
                                    <a:pt x="1641" y="721"/>
                                  </a:lnTo>
                                  <a:lnTo>
                                    <a:pt x="1651" y="721"/>
                                  </a:lnTo>
                                  <a:lnTo>
                                    <a:pt x="1651" y="721"/>
                                  </a:lnTo>
                                  <a:lnTo>
                                    <a:pt x="1651" y="721"/>
                                  </a:lnTo>
                                  <a:lnTo>
                                    <a:pt x="1651" y="721"/>
                                  </a:lnTo>
                                  <a:lnTo>
                                    <a:pt x="1660" y="721"/>
                                  </a:lnTo>
                                  <a:lnTo>
                                    <a:pt x="1660" y="721"/>
                                  </a:lnTo>
                                  <a:lnTo>
                                    <a:pt x="1660" y="721"/>
                                  </a:lnTo>
                                  <a:lnTo>
                                    <a:pt x="1670" y="709"/>
                                  </a:lnTo>
                                  <a:lnTo>
                                    <a:pt x="1670" y="709"/>
                                  </a:lnTo>
                                  <a:lnTo>
                                    <a:pt x="1670" y="709"/>
                                  </a:lnTo>
                                  <a:lnTo>
                                    <a:pt x="1670" y="709"/>
                                  </a:lnTo>
                                  <a:lnTo>
                                    <a:pt x="1680" y="709"/>
                                  </a:lnTo>
                                  <a:lnTo>
                                    <a:pt x="1680" y="709"/>
                                  </a:lnTo>
                                  <a:lnTo>
                                    <a:pt x="1680" y="709"/>
                                  </a:lnTo>
                                  <a:lnTo>
                                    <a:pt x="1680" y="697"/>
                                  </a:lnTo>
                                  <a:lnTo>
                                    <a:pt x="1690" y="697"/>
                                  </a:lnTo>
                                  <a:lnTo>
                                    <a:pt x="1690" y="697"/>
                                  </a:lnTo>
                                  <a:lnTo>
                                    <a:pt x="1690" y="697"/>
                                  </a:lnTo>
                                  <a:lnTo>
                                    <a:pt x="1690" y="697"/>
                                  </a:lnTo>
                                  <a:lnTo>
                                    <a:pt x="1699" y="697"/>
                                  </a:lnTo>
                                  <a:lnTo>
                                    <a:pt x="1699" y="697"/>
                                  </a:lnTo>
                                  <a:lnTo>
                                    <a:pt x="1699" y="697"/>
                                  </a:lnTo>
                                  <a:lnTo>
                                    <a:pt x="1699" y="697"/>
                                  </a:lnTo>
                                  <a:lnTo>
                                    <a:pt x="1709" y="685"/>
                                  </a:lnTo>
                                  <a:lnTo>
                                    <a:pt x="1709" y="685"/>
                                  </a:lnTo>
                                  <a:lnTo>
                                    <a:pt x="1709" y="685"/>
                                  </a:lnTo>
                                  <a:lnTo>
                                    <a:pt x="1719" y="685"/>
                                  </a:lnTo>
                                  <a:lnTo>
                                    <a:pt x="1719" y="685"/>
                                  </a:lnTo>
                                  <a:lnTo>
                                    <a:pt x="1719" y="685"/>
                                  </a:lnTo>
                                  <a:lnTo>
                                    <a:pt x="1719" y="685"/>
                                  </a:lnTo>
                                  <a:lnTo>
                                    <a:pt x="1728" y="685"/>
                                  </a:lnTo>
                                  <a:lnTo>
                                    <a:pt x="1728" y="685"/>
                                  </a:lnTo>
                                  <a:lnTo>
                                    <a:pt x="1728" y="685"/>
                                  </a:lnTo>
                                  <a:lnTo>
                                    <a:pt x="1728" y="672"/>
                                  </a:lnTo>
                                  <a:lnTo>
                                    <a:pt x="1738" y="672"/>
                                  </a:lnTo>
                                  <a:lnTo>
                                    <a:pt x="1738" y="672"/>
                                  </a:lnTo>
                                  <a:lnTo>
                                    <a:pt x="1738" y="672"/>
                                  </a:lnTo>
                                  <a:lnTo>
                                    <a:pt x="1738" y="672"/>
                                  </a:lnTo>
                                  <a:lnTo>
                                    <a:pt x="1748" y="672"/>
                                  </a:lnTo>
                                  <a:lnTo>
                                    <a:pt x="1748" y="672"/>
                                  </a:lnTo>
                                  <a:lnTo>
                                    <a:pt x="1748" y="672"/>
                                  </a:lnTo>
                                  <a:lnTo>
                                    <a:pt x="1748" y="672"/>
                                  </a:lnTo>
                                  <a:lnTo>
                                    <a:pt x="1758" y="672"/>
                                  </a:lnTo>
                                  <a:lnTo>
                                    <a:pt x="1758" y="672"/>
                                  </a:lnTo>
                                  <a:lnTo>
                                    <a:pt x="1758" y="672"/>
                                  </a:lnTo>
                                  <a:lnTo>
                                    <a:pt x="1767" y="672"/>
                                  </a:lnTo>
                                  <a:lnTo>
                                    <a:pt x="1767" y="672"/>
                                  </a:lnTo>
                                  <a:lnTo>
                                    <a:pt x="1767" y="660"/>
                                  </a:lnTo>
                                  <a:lnTo>
                                    <a:pt x="1767" y="660"/>
                                  </a:lnTo>
                                  <a:lnTo>
                                    <a:pt x="1777" y="660"/>
                                  </a:lnTo>
                                  <a:lnTo>
                                    <a:pt x="1777" y="660"/>
                                  </a:lnTo>
                                  <a:lnTo>
                                    <a:pt x="1777" y="660"/>
                                  </a:lnTo>
                                  <a:lnTo>
                                    <a:pt x="1777" y="660"/>
                                  </a:lnTo>
                                  <a:lnTo>
                                    <a:pt x="1787" y="660"/>
                                  </a:lnTo>
                                  <a:lnTo>
                                    <a:pt x="1787" y="660"/>
                                  </a:lnTo>
                                  <a:lnTo>
                                    <a:pt x="1787" y="660"/>
                                  </a:lnTo>
                                  <a:lnTo>
                                    <a:pt x="1787" y="660"/>
                                  </a:lnTo>
                                  <a:lnTo>
                                    <a:pt x="1796" y="660"/>
                                  </a:lnTo>
                                  <a:lnTo>
                                    <a:pt x="1796" y="660"/>
                                  </a:lnTo>
                                  <a:lnTo>
                                    <a:pt x="1796" y="660"/>
                                  </a:lnTo>
                                  <a:lnTo>
                                    <a:pt x="1806" y="660"/>
                                  </a:lnTo>
                                  <a:lnTo>
                                    <a:pt x="1806" y="660"/>
                                  </a:lnTo>
                                  <a:lnTo>
                                    <a:pt x="1806" y="660"/>
                                  </a:lnTo>
                                  <a:lnTo>
                                    <a:pt x="1806" y="660"/>
                                  </a:lnTo>
                                  <a:lnTo>
                                    <a:pt x="1816" y="648"/>
                                  </a:lnTo>
                                  <a:lnTo>
                                    <a:pt x="1816" y="648"/>
                                  </a:lnTo>
                                  <a:lnTo>
                                    <a:pt x="1816" y="648"/>
                                  </a:lnTo>
                                  <a:lnTo>
                                    <a:pt x="1816" y="648"/>
                                  </a:lnTo>
                                  <a:lnTo>
                                    <a:pt x="1826" y="648"/>
                                  </a:lnTo>
                                  <a:lnTo>
                                    <a:pt x="1826" y="648"/>
                                  </a:lnTo>
                                  <a:lnTo>
                                    <a:pt x="1826" y="648"/>
                                  </a:lnTo>
                                  <a:lnTo>
                                    <a:pt x="1826" y="648"/>
                                  </a:lnTo>
                                  <a:lnTo>
                                    <a:pt x="1835" y="648"/>
                                  </a:lnTo>
                                  <a:lnTo>
                                    <a:pt x="1835" y="648"/>
                                  </a:lnTo>
                                  <a:lnTo>
                                    <a:pt x="1835" y="648"/>
                                  </a:lnTo>
                                  <a:lnTo>
                                    <a:pt x="1835" y="648"/>
                                  </a:lnTo>
                                  <a:lnTo>
                                    <a:pt x="1845" y="648"/>
                                  </a:lnTo>
                                  <a:lnTo>
                                    <a:pt x="1845" y="648"/>
                                  </a:lnTo>
                                  <a:lnTo>
                                    <a:pt x="1845" y="648"/>
                                  </a:lnTo>
                                  <a:lnTo>
                                    <a:pt x="1855" y="648"/>
                                  </a:lnTo>
                                  <a:lnTo>
                                    <a:pt x="1855" y="648"/>
                                  </a:lnTo>
                                  <a:lnTo>
                                    <a:pt x="1855" y="648"/>
                                  </a:lnTo>
                                  <a:lnTo>
                                    <a:pt x="1855" y="648"/>
                                  </a:lnTo>
                                  <a:lnTo>
                                    <a:pt x="1864" y="648"/>
                                  </a:lnTo>
                                  <a:lnTo>
                                    <a:pt x="1864" y="648"/>
                                  </a:lnTo>
                                  <a:lnTo>
                                    <a:pt x="1864" y="648"/>
                                  </a:lnTo>
                                  <a:lnTo>
                                    <a:pt x="1864" y="648"/>
                                  </a:lnTo>
                                  <a:lnTo>
                                    <a:pt x="1874" y="648"/>
                                  </a:lnTo>
                                  <a:lnTo>
                                    <a:pt x="1874" y="636"/>
                                  </a:lnTo>
                                  <a:lnTo>
                                    <a:pt x="1874" y="636"/>
                                  </a:lnTo>
                                  <a:lnTo>
                                    <a:pt x="1874" y="636"/>
                                  </a:lnTo>
                                  <a:lnTo>
                                    <a:pt x="1884" y="636"/>
                                  </a:lnTo>
                                  <a:lnTo>
                                    <a:pt x="1884" y="636"/>
                                  </a:lnTo>
                                  <a:lnTo>
                                    <a:pt x="1884" y="636"/>
                                  </a:lnTo>
                                  <a:lnTo>
                                    <a:pt x="1884" y="636"/>
                                  </a:lnTo>
                                  <a:lnTo>
                                    <a:pt x="1893" y="636"/>
                                  </a:lnTo>
                                  <a:lnTo>
                                    <a:pt x="1893" y="636"/>
                                  </a:lnTo>
                                  <a:lnTo>
                                    <a:pt x="1893" y="636"/>
                                  </a:lnTo>
                                  <a:lnTo>
                                    <a:pt x="1903" y="636"/>
                                  </a:lnTo>
                                  <a:lnTo>
                                    <a:pt x="1903" y="636"/>
                                  </a:lnTo>
                                  <a:lnTo>
                                    <a:pt x="1903" y="636"/>
                                  </a:lnTo>
                                  <a:lnTo>
                                    <a:pt x="1903" y="636"/>
                                  </a:lnTo>
                                  <a:lnTo>
                                    <a:pt x="1913" y="636"/>
                                  </a:lnTo>
                                  <a:lnTo>
                                    <a:pt x="1913" y="636"/>
                                  </a:lnTo>
                                  <a:lnTo>
                                    <a:pt x="1913" y="636"/>
                                  </a:lnTo>
                                  <a:lnTo>
                                    <a:pt x="1913" y="636"/>
                                  </a:lnTo>
                                  <a:lnTo>
                                    <a:pt x="1923" y="636"/>
                                  </a:lnTo>
                                  <a:lnTo>
                                    <a:pt x="1923" y="636"/>
                                  </a:lnTo>
                                  <a:lnTo>
                                    <a:pt x="1923" y="636"/>
                                  </a:lnTo>
                                  <a:lnTo>
                                    <a:pt x="1923" y="636"/>
                                  </a:lnTo>
                                  <a:lnTo>
                                    <a:pt x="1932" y="636"/>
                                  </a:lnTo>
                                  <a:lnTo>
                                    <a:pt x="1932" y="636"/>
                                  </a:lnTo>
                                  <a:lnTo>
                                    <a:pt x="1932" y="636"/>
                                  </a:lnTo>
                                  <a:lnTo>
                                    <a:pt x="1932" y="636"/>
                                  </a:lnTo>
                                  <a:lnTo>
                                    <a:pt x="1942" y="636"/>
                                  </a:lnTo>
                                  <a:lnTo>
                                    <a:pt x="1942" y="636"/>
                                  </a:lnTo>
                                  <a:lnTo>
                                    <a:pt x="1942" y="636"/>
                                  </a:lnTo>
                                  <a:lnTo>
                                    <a:pt x="1952" y="636"/>
                                  </a:lnTo>
                                  <a:lnTo>
                                    <a:pt x="1952" y="636"/>
                                  </a:lnTo>
                                  <a:lnTo>
                                    <a:pt x="1952" y="636"/>
                                  </a:lnTo>
                                  <a:lnTo>
                                    <a:pt x="1952" y="636"/>
                                  </a:lnTo>
                                  <a:lnTo>
                                    <a:pt x="1961" y="636"/>
                                  </a:lnTo>
                                  <a:lnTo>
                                    <a:pt x="1961" y="636"/>
                                  </a:lnTo>
                                  <a:lnTo>
                                    <a:pt x="1961" y="636"/>
                                  </a:lnTo>
                                  <a:lnTo>
                                    <a:pt x="1961" y="636"/>
                                  </a:lnTo>
                                  <a:lnTo>
                                    <a:pt x="1971" y="636"/>
                                  </a:lnTo>
                                  <a:lnTo>
                                    <a:pt x="1971" y="636"/>
                                  </a:lnTo>
                                  <a:lnTo>
                                    <a:pt x="1971" y="636"/>
                                  </a:lnTo>
                                  <a:lnTo>
                                    <a:pt x="1971" y="636"/>
                                  </a:lnTo>
                                  <a:lnTo>
                                    <a:pt x="1981" y="636"/>
                                  </a:lnTo>
                                  <a:lnTo>
                                    <a:pt x="1981" y="636"/>
                                  </a:lnTo>
                                  <a:lnTo>
                                    <a:pt x="1981" y="636"/>
                                  </a:lnTo>
                                  <a:lnTo>
                                    <a:pt x="1981" y="636"/>
                                  </a:lnTo>
                                  <a:lnTo>
                                    <a:pt x="1991" y="636"/>
                                  </a:lnTo>
                                  <a:lnTo>
                                    <a:pt x="1991" y="636"/>
                                  </a:lnTo>
                                  <a:lnTo>
                                    <a:pt x="1991" y="636"/>
                                  </a:lnTo>
                                  <a:lnTo>
                                    <a:pt x="2000" y="636"/>
                                  </a:lnTo>
                                  <a:lnTo>
                                    <a:pt x="2000" y="636"/>
                                  </a:lnTo>
                                  <a:lnTo>
                                    <a:pt x="2000" y="636"/>
                                  </a:lnTo>
                                  <a:lnTo>
                                    <a:pt x="2000" y="636"/>
                                  </a:lnTo>
                                  <a:lnTo>
                                    <a:pt x="2010" y="636"/>
                                  </a:lnTo>
                                  <a:lnTo>
                                    <a:pt x="2010" y="636"/>
                                  </a:lnTo>
                                  <a:lnTo>
                                    <a:pt x="2010" y="636"/>
                                  </a:lnTo>
                                  <a:lnTo>
                                    <a:pt x="2010" y="636"/>
                                  </a:lnTo>
                                  <a:lnTo>
                                    <a:pt x="2020" y="636"/>
                                  </a:lnTo>
                                  <a:lnTo>
                                    <a:pt x="2020" y="636"/>
                                  </a:lnTo>
                                  <a:lnTo>
                                    <a:pt x="2020" y="636"/>
                                  </a:lnTo>
                                  <a:lnTo>
                                    <a:pt x="2020" y="623"/>
                                  </a:lnTo>
                                  <a:lnTo>
                                    <a:pt x="2029" y="623"/>
                                  </a:lnTo>
                                  <a:lnTo>
                                    <a:pt x="2029" y="623"/>
                                  </a:lnTo>
                                  <a:lnTo>
                                    <a:pt x="2029" y="623"/>
                                  </a:lnTo>
                                  <a:lnTo>
                                    <a:pt x="2029" y="623"/>
                                  </a:lnTo>
                                  <a:lnTo>
                                    <a:pt x="2039" y="623"/>
                                  </a:lnTo>
                                  <a:lnTo>
                                    <a:pt x="2039" y="623"/>
                                  </a:lnTo>
                                  <a:lnTo>
                                    <a:pt x="2039" y="623"/>
                                  </a:lnTo>
                                  <a:lnTo>
                                    <a:pt x="2049" y="623"/>
                                  </a:lnTo>
                                  <a:lnTo>
                                    <a:pt x="2049" y="623"/>
                                  </a:lnTo>
                                  <a:lnTo>
                                    <a:pt x="2049" y="623"/>
                                  </a:lnTo>
                                  <a:lnTo>
                                    <a:pt x="2049" y="623"/>
                                  </a:lnTo>
                                  <a:lnTo>
                                    <a:pt x="2059" y="623"/>
                                  </a:lnTo>
                                  <a:lnTo>
                                    <a:pt x="2059" y="623"/>
                                  </a:lnTo>
                                  <a:lnTo>
                                    <a:pt x="2059" y="623"/>
                                  </a:lnTo>
                                  <a:lnTo>
                                    <a:pt x="2059" y="623"/>
                                  </a:lnTo>
                                  <a:lnTo>
                                    <a:pt x="2068" y="623"/>
                                  </a:lnTo>
                                  <a:lnTo>
                                    <a:pt x="2068" y="611"/>
                                  </a:lnTo>
                                  <a:lnTo>
                                    <a:pt x="2068" y="611"/>
                                  </a:lnTo>
                                  <a:lnTo>
                                    <a:pt x="2068" y="611"/>
                                  </a:lnTo>
                                  <a:lnTo>
                                    <a:pt x="2078" y="611"/>
                                  </a:lnTo>
                                  <a:lnTo>
                                    <a:pt x="2078" y="611"/>
                                  </a:lnTo>
                                  <a:lnTo>
                                    <a:pt x="2078" y="611"/>
                                  </a:lnTo>
                                  <a:lnTo>
                                    <a:pt x="2078" y="611"/>
                                  </a:lnTo>
                                  <a:lnTo>
                                    <a:pt x="2088" y="611"/>
                                  </a:lnTo>
                                  <a:lnTo>
                                    <a:pt x="2088" y="611"/>
                                  </a:lnTo>
                                  <a:lnTo>
                                    <a:pt x="2088" y="611"/>
                                  </a:lnTo>
                                  <a:lnTo>
                                    <a:pt x="2097" y="611"/>
                                  </a:lnTo>
                                  <a:lnTo>
                                    <a:pt x="2097" y="611"/>
                                  </a:lnTo>
                                  <a:lnTo>
                                    <a:pt x="2097" y="611"/>
                                  </a:lnTo>
                                  <a:lnTo>
                                    <a:pt x="2097" y="611"/>
                                  </a:lnTo>
                                  <a:lnTo>
                                    <a:pt x="2107" y="611"/>
                                  </a:lnTo>
                                  <a:lnTo>
                                    <a:pt x="2107" y="611"/>
                                  </a:lnTo>
                                  <a:lnTo>
                                    <a:pt x="2107" y="611"/>
                                  </a:lnTo>
                                  <a:lnTo>
                                    <a:pt x="2107" y="611"/>
                                  </a:lnTo>
                                  <a:lnTo>
                                    <a:pt x="2117" y="611"/>
                                  </a:lnTo>
                                  <a:lnTo>
                                    <a:pt x="2117" y="611"/>
                                  </a:lnTo>
                                  <a:lnTo>
                                    <a:pt x="2117" y="611"/>
                                  </a:lnTo>
                                  <a:lnTo>
                                    <a:pt x="2117" y="599"/>
                                  </a:lnTo>
                                  <a:lnTo>
                                    <a:pt x="2126" y="599"/>
                                  </a:lnTo>
                                  <a:lnTo>
                                    <a:pt x="2126" y="599"/>
                                  </a:lnTo>
                                  <a:lnTo>
                                    <a:pt x="2126" y="599"/>
                                  </a:lnTo>
                                  <a:lnTo>
                                    <a:pt x="2126" y="599"/>
                                  </a:lnTo>
                                  <a:lnTo>
                                    <a:pt x="2136" y="599"/>
                                  </a:lnTo>
                                  <a:lnTo>
                                    <a:pt x="2136" y="599"/>
                                  </a:lnTo>
                                  <a:lnTo>
                                    <a:pt x="2136" y="599"/>
                                  </a:lnTo>
                                  <a:lnTo>
                                    <a:pt x="2146" y="587"/>
                                  </a:lnTo>
                                  <a:lnTo>
                                    <a:pt x="2146" y="587"/>
                                  </a:lnTo>
                                  <a:lnTo>
                                    <a:pt x="2146" y="587"/>
                                  </a:lnTo>
                                  <a:lnTo>
                                    <a:pt x="2146" y="587"/>
                                  </a:lnTo>
                                  <a:lnTo>
                                    <a:pt x="2156" y="587"/>
                                  </a:lnTo>
                                  <a:lnTo>
                                    <a:pt x="2156" y="587"/>
                                  </a:lnTo>
                                  <a:lnTo>
                                    <a:pt x="2156" y="587"/>
                                  </a:lnTo>
                                  <a:lnTo>
                                    <a:pt x="2156" y="587"/>
                                  </a:lnTo>
                                  <a:lnTo>
                                    <a:pt x="2165" y="587"/>
                                  </a:lnTo>
                                  <a:lnTo>
                                    <a:pt x="2165" y="575"/>
                                  </a:lnTo>
                                  <a:lnTo>
                                    <a:pt x="2165" y="575"/>
                                  </a:lnTo>
                                  <a:lnTo>
                                    <a:pt x="2165" y="575"/>
                                  </a:lnTo>
                                  <a:lnTo>
                                    <a:pt x="2175" y="575"/>
                                  </a:lnTo>
                                  <a:lnTo>
                                    <a:pt x="2175" y="575"/>
                                  </a:lnTo>
                                  <a:lnTo>
                                    <a:pt x="2175" y="575"/>
                                  </a:lnTo>
                                  <a:lnTo>
                                    <a:pt x="2185" y="575"/>
                                  </a:lnTo>
                                  <a:lnTo>
                                    <a:pt x="2185" y="575"/>
                                  </a:lnTo>
                                  <a:lnTo>
                                    <a:pt x="2185" y="575"/>
                                  </a:lnTo>
                                  <a:lnTo>
                                    <a:pt x="2185" y="575"/>
                                  </a:lnTo>
                                  <a:lnTo>
                                    <a:pt x="2194" y="575"/>
                                  </a:lnTo>
                                  <a:lnTo>
                                    <a:pt x="2194" y="575"/>
                                  </a:lnTo>
                                  <a:lnTo>
                                    <a:pt x="2194" y="575"/>
                                  </a:lnTo>
                                  <a:lnTo>
                                    <a:pt x="2194" y="575"/>
                                  </a:lnTo>
                                  <a:lnTo>
                                    <a:pt x="2204" y="575"/>
                                  </a:lnTo>
                                  <a:lnTo>
                                    <a:pt x="2204" y="575"/>
                                  </a:lnTo>
                                  <a:lnTo>
                                    <a:pt x="2204" y="575"/>
                                  </a:lnTo>
                                  <a:lnTo>
                                    <a:pt x="2204" y="562"/>
                                  </a:lnTo>
                                  <a:lnTo>
                                    <a:pt x="2214" y="562"/>
                                  </a:lnTo>
                                  <a:lnTo>
                                    <a:pt x="2214" y="562"/>
                                  </a:lnTo>
                                  <a:lnTo>
                                    <a:pt x="2214" y="562"/>
                                  </a:lnTo>
                                  <a:lnTo>
                                    <a:pt x="2214" y="562"/>
                                  </a:lnTo>
                                  <a:lnTo>
                                    <a:pt x="2224" y="562"/>
                                  </a:lnTo>
                                  <a:lnTo>
                                    <a:pt x="2224" y="562"/>
                                  </a:lnTo>
                                  <a:lnTo>
                                    <a:pt x="2224" y="562"/>
                                  </a:lnTo>
                                  <a:lnTo>
                                    <a:pt x="2233" y="562"/>
                                  </a:lnTo>
                                  <a:lnTo>
                                    <a:pt x="2233" y="562"/>
                                  </a:lnTo>
                                  <a:lnTo>
                                    <a:pt x="2233" y="562"/>
                                  </a:lnTo>
                                  <a:lnTo>
                                    <a:pt x="2233" y="562"/>
                                  </a:lnTo>
                                  <a:lnTo>
                                    <a:pt x="2243" y="562"/>
                                  </a:lnTo>
                                  <a:lnTo>
                                    <a:pt x="2243" y="562"/>
                                  </a:lnTo>
                                  <a:lnTo>
                                    <a:pt x="2243" y="562"/>
                                  </a:lnTo>
                                  <a:lnTo>
                                    <a:pt x="2243" y="562"/>
                                  </a:lnTo>
                                  <a:lnTo>
                                    <a:pt x="2253" y="562"/>
                                  </a:lnTo>
                                  <a:lnTo>
                                    <a:pt x="2253" y="575"/>
                                  </a:lnTo>
                                  <a:lnTo>
                                    <a:pt x="2253" y="575"/>
                                  </a:lnTo>
                                  <a:lnTo>
                                    <a:pt x="2253" y="575"/>
                                  </a:lnTo>
                                  <a:lnTo>
                                    <a:pt x="2262" y="575"/>
                                  </a:lnTo>
                                  <a:lnTo>
                                    <a:pt x="2262" y="575"/>
                                  </a:lnTo>
                                  <a:lnTo>
                                    <a:pt x="2262" y="562"/>
                                  </a:lnTo>
                                  <a:lnTo>
                                    <a:pt x="2262" y="562"/>
                                  </a:lnTo>
                                  <a:lnTo>
                                    <a:pt x="2272" y="562"/>
                                  </a:lnTo>
                                  <a:lnTo>
                                    <a:pt x="2272" y="562"/>
                                  </a:lnTo>
                                  <a:lnTo>
                                    <a:pt x="2272" y="562"/>
                                  </a:lnTo>
                                  <a:lnTo>
                                    <a:pt x="2282" y="562"/>
                                  </a:lnTo>
                                  <a:lnTo>
                                    <a:pt x="2282" y="562"/>
                                  </a:lnTo>
                                  <a:lnTo>
                                    <a:pt x="2282" y="562"/>
                                  </a:lnTo>
                                  <a:lnTo>
                                    <a:pt x="2282" y="562"/>
                                  </a:lnTo>
                                  <a:lnTo>
                                    <a:pt x="2292" y="562"/>
                                  </a:lnTo>
                                  <a:lnTo>
                                    <a:pt x="2292" y="562"/>
                                  </a:lnTo>
                                  <a:lnTo>
                                    <a:pt x="2292" y="562"/>
                                  </a:lnTo>
                                  <a:lnTo>
                                    <a:pt x="2292" y="575"/>
                                  </a:lnTo>
                                  <a:lnTo>
                                    <a:pt x="2301" y="575"/>
                                  </a:lnTo>
                                  <a:lnTo>
                                    <a:pt x="2301" y="575"/>
                                  </a:lnTo>
                                  <a:lnTo>
                                    <a:pt x="2301" y="575"/>
                                  </a:lnTo>
                                  <a:lnTo>
                                    <a:pt x="2301" y="575"/>
                                  </a:lnTo>
                                  <a:lnTo>
                                    <a:pt x="2311" y="575"/>
                                  </a:lnTo>
                                  <a:lnTo>
                                    <a:pt x="2311" y="575"/>
                                  </a:lnTo>
                                  <a:lnTo>
                                    <a:pt x="2311" y="575"/>
                                  </a:lnTo>
                                  <a:lnTo>
                                    <a:pt x="2311" y="575"/>
                                  </a:lnTo>
                                  <a:lnTo>
                                    <a:pt x="2321" y="575"/>
                                  </a:lnTo>
                                  <a:lnTo>
                                    <a:pt x="2321" y="587"/>
                                  </a:lnTo>
                                  <a:lnTo>
                                    <a:pt x="2321" y="587"/>
                                  </a:lnTo>
                                  <a:lnTo>
                                    <a:pt x="2330" y="587"/>
                                  </a:lnTo>
                                  <a:lnTo>
                                    <a:pt x="2330" y="587"/>
                                  </a:lnTo>
                                  <a:lnTo>
                                    <a:pt x="2330" y="599"/>
                                  </a:lnTo>
                                  <a:lnTo>
                                    <a:pt x="2330" y="599"/>
                                  </a:lnTo>
                                  <a:lnTo>
                                    <a:pt x="2340" y="599"/>
                                  </a:lnTo>
                                  <a:lnTo>
                                    <a:pt x="2340" y="599"/>
                                  </a:lnTo>
                                  <a:lnTo>
                                    <a:pt x="2340" y="599"/>
                                  </a:lnTo>
                                  <a:lnTo>
                                    <a:pt x="2340" y="611"/>
                                  </a:lnTo>
                                  <a:lnTo>
                                    <a:pt x="2350" y="611"/>
                                  </a:lnTo>
                                  <a:lnTo>
                                    <a:pt x="2350" y="611"/>
                                  </a:lnTo>
                                  <a:lnTo>
                                    <a:pt x="2350" y="611"/>
                                  </a:lnTo>
                                  <a:lnTo>
                                    <a:pt x="2350" y="611"/>
                                  </a:lnTo>
                                  <a:lnTo>
                                    <a:pt x="2359" y="611"/>
                                  </a:lnTo>
                                  <a:lnTo>
                                    <a:pt x="2359" y="611"/>
                                  </a:lnTo>
                                  <a:lnTo>
                                    <a:pt x="2359" y="611"/>
                                  </a:lnTo>
                                  <a:lnTo>
                                    <a:pt x="2359" y="623"/>
                                  </a:lnTo>
                                  <a:lnTo>
                                    <a:pt x="2369" y="623"/>
                                  </a:lnTo>
                                  <a:lnTo>
                                    <a:pt x="2369" y="623"/>
                                  </a:lnTo>
                                  <a:lnTo>
                                    <a:pt x="2369" y="636"/>
                                  </a:lnTo>
                                  <a:lnTo>
                                    <a:pt x="2379" y="648"/>
                                  </a:lnTo>
                                  <a:lnTo>
                                    <a:pt x="2379" y="648"/>
                                  </a:lnTo>
                                  <a:lnTo>
                                    <a:pt x="2379" y="660"/>
                                  </a:lnTo>
                                  <a:lnTo>
                                    <a:pt x="2379" y="660"/>
                                  </a:lnTo>
                                  <a:lnTo>
                                    <a:pt x="2389" y="672"/>
                                  </a:lnTo>
                                  <a:lnTo>
                                    <a:pt x="2389" y="672"/>
                                  </a:lnTo>
                                  <a:lnTo>
                                    <a:pt x="2389" y="672"/>
                                  </a:lnTo>
                                  <a:lnTo>
                                    <a:pt x="2389" y="660"/>
                                  </a:lnTo>
                                  <a:lnTo>
                                    <a:pt x="2398" y="660"/>
                                  </a:lnTo>
                                  <a:lnTo>
                                    <a:pt x="2398" y="648"/>
                                  </a:lnTo>
                                  <a:lnTo>
                                    <a:pt x="2398" y="648"/>
                                  </a:lnTo>
                                  <a:lnTo>
                                    <a:pt x="2398" y="648"/>
                                  </a:lnTo>
                                  <a:lnTo>
                                    <a:pt x="2408" y="648"/>
                                  </a:lnTo>
                                  <a:lnTo>
                                    <a:pt x="2408" y="648"/>
                                  </a:lnTo>
                                  <a:lnTo>
                                    <a:pt x="2408" y="648"/>
                                  </a:lnTo>
                                  <a:lnTo>
                                    <a:pt x="2408" y="660"/>
                                  </a:lnTo>
                                  <a:lnTo>
                                    <a:pt x="2418" y="660"/>
                                  </a:lnTo>
                                  <a:lnTo>
                                    <a:pt x="2418" y="660"/>
                                  </a:lnTo>
                                  <a:lnTo>
                                    <a:pt x="2418" y="660"/>
                                  </a:lnTo>
                                  <a:lnTo>
                                    <a:pt x="2427" y="660"/>
                                  </a:lnTo>
                                  <a:lnTo>
                                    <a:pt x="2427" y="660"/>
                                  </a:lnTo>
                                  <a:lnTo>
                                    <a:pt x="2427" y="660"/>
                                  </a:lnTo>
                                  <a:lnTo>
                                    <a:pt x="2427" y="660"/>
                                  </a:lnTo>
                                  <a:lnTo>
                                    <a:pt x="2437" y="660"/>
                                  </a:lnTo>
                                  <a:lnTo>
                                    <a:pt x="2437" y="660"/>
                                  </a:lnTo>
                                  <a:lnTo>
                                    <a:pt x="2437" y="660"/>
                                  </a:lnTo>
                                  <a:lnTo>
                                    <a:pt x="2437" y="660"/>
                                  </a:lnTo>
                                  <a:lnTo>
                                    <a:pt x="2447" y="660"/>
                                  </a:lnTo>
                                  <a:lnTo>
                                    <a:pt x="2447" y="672"/>
                                  </a:lnTo>
                                  <a:lnTo>
                                    <a:pt x="2447" y="672"/>
                                  </a:lnTo>
                                  <a:lnTo>
                                    <a:pt x="2447" y="685"/>
                                  </a:lnTo>
                                  <a:lnTo>
                                    <a:pt x="2457" y="685"/>
                                  </a:lnTo>
                                  <a:lnTo>
                                    <a:pt x="2457" y="685"/>
                                  </a:lnTo>
                                  <a:lnTo>
                                    <a:pt x="2457" y="685"/>
                                  </a:lnTo>
                                  <a:lnTo>
                                    <a:pt x="2457" y="697"/>
                                  </a:lnTo>
                                  <a:lnTo>
                                    <a:pt x="2466" y="697"/>
                                  </a:lnTo>
                                  <a:lnTo>
                                    <a:pt x="2466" y="697"/>
                                  </a:lnTo>
                                  <a:lnTo>
                                    <a:pt x="2466" y="697"/>
                                  </a:lnTo>
                                  <a:lnTo>
                                    <a:pt x="2476" y="697"/>
                                  </a:lnTo>
                                  <a:lnTo>
                                    <a:pt x="2476" y="709"/>
                                  </a:lnTo>
                                  <a:lnTo>
                                    <a:pt x="2476" y="721"/>
                                  </a:lnTo>
                                  <a:lnTo>
                                    <a:pt x="2476" y="733"/>
                                  </a:lnTo>
                                  <a:lnTo>
                                    <a:pt x="2486" y="746"/>
                                  </a:lnTo>
                                  <a:lnTo>
                                    <a:pt x="2486" y="758"/>
                                  </a:lnTo>
                                  <a:lnTo>
                                    <a:pt x="2486" y="770"/>
                                  </a:lnTo>
                                  <a:lnTo>
                                    <a:pt x="2486" y="782"/>
                                  </a:lnTo>
                                  <a:lnTo>
                                    <a:pt x="2495" y="782"/>
                                  </a:lnTo>
                                  <a:lnTo>
                                    <a:pt x="2495" y="782"/>
                                  </a:lnTo>
                                  <a:lnTo>
                                    <a:pt x="2495" y="782"/>
                                  </a:lnTo>
                                  <a:lnTo>
                                    <a:pt x="2495" y="782"/>
                                  </a:lnTo>
                                  <a:lnTo>
                                    <a:pt x="2505" y="770"/>
                                  </a:lnTo>
                                  <a:lnTo>
                                    <a:pt x="2505" y="746"/>
                                  </a:lnTo>
                                  <a:lnTo>
                                    <a:pt x="2505" y="733"/>
                                  </a:lnTo>
                                  <a:lnTo>
                                    <a:pt x="2505" y="721"/>
                                  </a:lnTo>
                                  <a:lnTo>
                                    <a:pt x="2515" y="709"/>
                                  </a:lnTo>
                                  <a:lnTo>
                                    <a:pt x="2515" y="697"/>
                                  </a:lnTo>
                                  <a:lnTo>
                                    <a:pt x="2515" y="685"/>
                                  </a:lnTo>
                                  <a:lnTo>
                                    <a:pt x="2525" y="672"/>
                                  </a:lnTo>
                                  <a:lnTo>
                                    <a:pt x="2525" y="660"/>
                                  </a:lnTo>
                                  <a:lnTo>
                                    <a:pt x="2525" y="648"/>
                                  </a:lnTo>
                                  <a:lnTo>
                                    <a:pt x="2525" y="636"/>
                                  </a:lnTo>
                                  <a:lnTo>
                                    <a:pt x="2534" y="636"/>
                                  </a:lnTo>
                                  <a:lnTo>
                                    <a:pt x="2534" y="623"/>
                                  </a:lnTo>
                                  <a:lnTo>
                                    <a:pt x="2534" y="623"/>
                                  </a:lnTo>
                                  <a:lnTo>
                                    <a:pt x="2534" y="623"/>
                                  </a:lnTo>
                                  <a:lnTo>
                                    <a:pt x="2544" y="611"/>
                                  </a:lnTo>
                                  <a:lnTo>
                                    <a:pt x="2544" y="623"/>
                                  </a:lnTo>
                                  <a:lnTo>
                                    <a:pt x="2544" y="623"/>
                                  </a:lnTo>
                                  <a:lnTo>
                                    <a:pt x="2544" y="623"/>
                                  </a:lnTo>
                                  <a:lnTo>
                                    <a:pt x="2554" y="623"/>
                                  </a:lnTo>
                                  <a:lnTo>
                                    <a:pt x="2554" y="623"/>
                                  </a:lnTo>
                                  <a:lnTo>
                                    <a:pt x="2554" y="636"/>
                                  </a:lnTo>
                                  <a:lnTo>
                                    <a:pt x="2563" y="636"/>
                                  </a:lnTo>
                                  <a:lnTo>
                                    <a:pt x="2563" y="648"/>
                                  </a:lnTo>
                                  <a:lnTo>
                                    <a:pt x="2563" y="648"/>
                                  </a:lnTo>
                                  <a:lnTo>
                                    <a:pt x="2563" y="660"/>
                                  </a:lnTo>
                                  <a:lnTo>
                                    <a:pt x="2573" y="672"/>
                                  </a:lnTo>
                                  <a:lnTo>
                                    <a:pt x="2573" y="685"/>
                                  </a:lnTo>
                                  <a:lnTo>
                                    <a:pt x="2573" y="697"/>
                                  </a:lnTo>
                                  <a:lnTo>
                                    <a:pt x="2573" y="721"/>
                                  </a:lnTo>
                                  <a:lnTo>
                                    <a:pt x="2583" y="733"/>
                                  </a:lnTo>
                                  <a:lnTo>
                                    <a:pt x="2583" y="758"/>
                                  </a:lnTo>
                                  <a:lnTo>
                                    <a:pt x="2583" y="782"/>
                                  </a:lnTo>
                                  <a:lnTo>
                                    <a:pt x="2583" y="807"/>
                                  </a:lnTo>
                                  <a:lnTo>
                                    <a:pt x="2592" y="831"/>
                                  </a:lnTo>
                                  <a:lnTo>
                                    <a:pt x="2592" y="868"/>
                                  </a:lnTo>
                                  <a:lnTo>
                                    <a:pt x="2592" y="892"/>
                                  </a:lnTo>
                                  <a:lnTo>
                                    <a:pt x="2592" y="929"/>
                                  </a:lnTo>
                                  <a:lnTo>
                                    <a:pt x="2602" y="966"/>
                                  </a:lnTo>
                                  <a:lnTo>
                                    <a:pt x="2602" y="1002"/>
                                  </a:lnTo>
                                  <a:lnTo>
                                    <a:pt x="2602" y="1027"/>
                                  </a:lnTo>
                                  <a:lnTo>
                                    <a:pt x="2612" y="1064"/>
                                  </a:lnTo>
                                  <a:lnTo>
                                    <a:pt x="2612" y="1088"/>
                                  </a:lnTo>
                                  <a:lnTo>
                                    <a:pt x="2612" y="1112"/>
                                  </a:lnTo>
                                  <a:lnTo>
                                    <a:pt x="2612" y="1137"/>
                                  </a:lnTo>
                                  <a:lnTo>
                                    <a:pt x="2622" y="1161"/>
                                  </a:lnTo>
                                  <a:lnTo>
                                    <a:pt x="2622" y="1186"/>
                                  </a:lnTo>
                                  <a:lnTo>
                                    <a:pt x="2622" y="1198"/>
                                  </a:lnTo>
                                  <a:lnTo>
                                    <a:pt x="2622" y="1222"/>
                                  </a:lnTo>
                                  <a:lnTo>
                                    <a:pt x="2631" y="1235"/>
                                  </a:lnTo>
                                  <a:lnTo>
                                    <a:pt x="2631" y="1259"/>
                                  </a:lnTo>
                                  <a:lnTo>
                                    <a:pt x="2631" y="1271"/>
                                  </a:lnTo>
                                  <a:lnTo>
                                    <a:pt x="2631" y="1284"/>
                                  </a:lnTo>
                                  <a:lnTo>
                                    <a:pt x="2641" y="1296"/>
                                  </a:lnTo>
                                  <a:lnTo>
                                    <a:pt x="2641" y="1296"/>
                                  </a:lnTo>
                                  <a:lnTo>
                                    <a:pt x="2641" y="1296"/>
                                  </a:lnTo>
                                  <a:lnTo>
                                    <a:pt x="2641" y="1296"/>
                                  </a:lnTo>
                                  <a:lnTo>
                                    <a:pt x="2651" y="1271"/>
                                  </a:lnTo>
                                  <a:lnTo>
                                    <a:pt x="2651" y="1247"/>
                                  </a:lnTo>
                                  <a:lnTo>
                                    <a:pt x="2651" y="1222"/>
                                  </a:lnTo>
                                  <a:lnTo>
                                    <a:pt x="2660" y="1198"/>
                                  </a:lnTo>
                                  <a:lnTo>
                                    <a:pt x="2660" y="1161"/>
                                  </a:lnTo>
                                  <a:lnTo>
                                    <a:pt x="2660" y="1137"/>
                                  </a:lnTo>
                                  <a:lnTo>
                                    <a:pt x="2660" y="1112"/>
                                  </a:lnTo>
                                  <a:lnTo>
                                    <a:pt x="2670" y="1100"/>
                                  </a:lnTo>
                                  <a:lnTo>
                                    <a:pt x="2670" y="1088"/>
                                  </a:lnTo>
                                  <a:lnTo>
                                    <a:pt x="2670" y="1076"/>
                                  </a:lnTo>
                                  <a:lnTo>
                                    <a:pt x="2670" y="1076"/>
                                  </a:lnTo>
                                  <a:lnTo>
                                    <a:pt x="2680" y="1076"/>
                                  </a:lnTo>
                                  <a:lnTo>
                                    <a:pt x="2680" y="1088"/>
                                  </a:lnTo>
                                  <a:lnTo>
                                    <a:pt x="2680" y="1100"/>
                                  </a:lnTo>
                                  <a:lnTo>
                                    <a:pt x="2680" y="1112"/>
                                  </a:lnTo>
                                  <a:lnTo>
                                    <a:pt x="2690" y="1125"/>
                                  </a:lnTo>
                                  <a:lnTo>
                                    <a:pt x="2690" y="1137"/>
                                  </a:lnTo>
                                  <a:lnTo>
                                    <a:pt x="2690" y="1149"/>
                                  </a:lnTo>
                                  <a:lnTo>
                                    <a:pt x="2690" y="1161"/>
                                  </a:lnTo>
                                  <a:lnTo>
                                    <a:pt x="2699" y="1174"/>
                                  </a:lnTo>
                                  <a:lnTo>
                                    <a:pt x="2699" y="1186"/>
                                  </a:lnTo>
                                  <a:lnTo>
                                    <a:pt x="2699" y="1198"/>
                                  </a:lnTo>
                                  <a:lnTo>
                                    <a:pt x="2709" y="1198"/>
                                  </a:lnTo>
                                  <a:lnTo>
                                    <a:pt x="2709" y="1210"/>
                                  </a:lnTo>
                                  <a:lnTo>
                                    <a:pt x="2709" y="1210"/>
                                  </a:lnTo>
                                  <a:lnTo>
                                    <a:pt x="2709" y="1210"/>
                                  </a:lnTo>
                                  <a:lnTo>
                                    <a:pt x="2719" y="1210"/>
                                  </a:lnTo>
                                  <a:lnTo>
                                    <a:pt x="2719" y="1210"/>
                                  </a:lnTo>
                                  <a:lnTo>
                                    <a:pt x="2719" y="1198"/>
                                  </a:lnTo>
                                  <a:lnTo>
                                    <a:pt x="2719" y="1186"/>
                                  </a:lnTo>
                                  <a:lnTo>
                                    <a:pt x="2728" y="1174"/>
                                  </a:lnTo>
                                  <a:lnTo>
                                    <a:pt x="2728" y="1161"/>
                                  </a:lnTo>
                                  <a:lnTo>
                                    <a:pt x="2728" y="1149"/>
                                  </a:lnTo>
                                  <a:lnTo>
                                    <a:pt x="2728" y="1137"/>
                                  </a:lnTo>
                                  <a:lnTo>
                                    <a:pt x="2738" y="1125"/>
                                  </a:lnTo>
                                  <a:lnTo>
                                    <a:pt x="2738" y="1112"/>
                                  </a:lnTo>
                                  <a:lnTo>
                                    <a:pt x="2738" y="1100"/>
                                  </a:lnTo>
                                  <a:lnTo>
                                    <a:pt x="2738" y="1088"/>
                                  </a:lnTo>
                                  <a:lnTo>
                                    <a:pt x="2748" y="1064"/>
                                  </a:lnTo>
                                  <a:lnTo>
                                    <a:pt x="2748" y="1051"/>
                                  </a:lnTo>
                                  <a:lnTo>
                                    <a:pt x="2748" y="1039"/>
                                  </a:lnTo>
                                  <a:lnTo>
                                    <a:pt x="2758" y="1027"/>
                                  </a:lnTo>
                                  <a:lnTo>
                                    <a:pt x="2758" y="1015"/>
                                  </a:lnTo>
                                  <a:lnTo>
                                    <a:pt x="2758" y="1002"/>
                                  </a:lnTo>
                                  <a:lnTo>
                                    <a:pt x="2758" y="990"/>
                                  </a:lnTo>
                                  <a:lnTo>
                                    <a:pt x="2767" y="978"/>
                                  </a:lnTo>
                                  <a:lnTo>
                                    <a:pt x="2767" y="978"/>
                                  </a:lnTo>
                                  <a:lnTo>
                                    <a:pt x="2767" y="978"/>
                                  </a:lnTo>
                                  <a:lnTo>
                                    <a:pt x="2767" y="966"/>
                                  </a:lnTo>
                                  <a:lnTo>
                                    <a:pt x="2777" y="966"/>
                                  </a:lnTo>
                                  <a:lnTo>
                                    <a:pt x="2777" y="966"/>
                                  </a:lnTo>
                                  <a:lnTo>
                                    <a:pt x="2777" y="966"/>
                                  </a:lnTo>
                                  <a:lnTo>
                                    <a:pt x="2777" y="953"/>
                                  </a:lnTo>
                                  <a:lnTo>
                                    <a:pt x="2787" y="953"/>
                                  </a:lnTo>
                                  <a:lnTo>
                                    <a:pt x="2787" y="953"/>
                                  </a:lnTo>
                                  <a:lnTo>
                                    <a:pt x="2787" y="941"/>
                                  </a:lnTo>
                                  <a:lnTo>
                                    <a:pt x="2787" y="941"/>
                                  </a:lnTo>
                                  <a:lnTo>
                                    <a:pt x="2796" y="929"/>
                                  </a:lnTo>
                                  <a:lnTo>
                                    <a:pt x="2796" y="929"/>
                                  </a:lnTo>
                                  <a:lnTo>
                                    <a:pt x="2796" y="917"/>
                                  </a:lnTo>
                                  <a:lnTo>
                                    <a:pt x="2806" y="905"/>
                                  </a:lnTo>
                                  <a:lnTo>
                                    <a:pt x="2806" y="892"/>
                                  </a:lnTo>
                                  <a:lnTo>
                                    <a:pt x="2806" y="880"/>
                                  </a:lnTo>
                                  <a:lnTo>
                                    <a:pt x="2806" y="880"/>
                                  </a:lnTo>
                                  <a:lnTo>
                                    <a:pt x="2816" y="868"/>
                                  </a:lnTo>
                                  <a:lnTo>
                                    <a:pt x="2816" y="856"/>
                                  </a:lnTo>
                                  <a:lnTo>
                                    <a:pt x="2816" y="856"/>
                                  </a:lnTo>
                                  <a:lnTo>
                                    <a:pt x="2816" y="856"/>
                                  </a:lnTo>
                                  <a:lnTo>
                                    <a:pt x="2825" y="843"/>
                                  </a:lnTo>
                                  <a:lnTo>
                                    <a:pt x="2825" y="856"/>
                                  </a:lnTo>
                                  <a:lnTo>
                                    <a:pt x="2825" y="856"/>
                                  </a:lnTo>
                                  <a:lnTo>
                                    <a:pt x="2825" y="856"/>
                                  </a:lnTo>
                                  <a:lnTo>
                                    <a:pt x="2835" y="868"/>
                                  </a:lnTo>
                                  <a:lnTo>
                                    <a:pt x="2835" y="868"/>
                                  </a:lnTo>
                                  <a:lnTo>
                                    <a:pt x="2835" y="892"/>
                                  </a:lnTo>
                                  <a:lnTo>
                                    <a:pt x="2835" y="905"/>
                                  </a:lnTo>
                                  <a:lnTo>
                                    <a:pt x="2845" y="929"/>
                                  </a:lnTo>
                                  <a:lnTo>
                                    <a:pt x="2845" y="953"/>
                                  </a:lnTo>
                                  <a:lnTo>
                                    <a:pt x="2845" y="990"/>
                                  </a:lnTo>
                                  <a:lnTo>
                                    <a:pt x="2855" y="1027"/>
                                  </a:lnTo>
                                  <a:lnTo>
                                    <a:pt x="2855" y="1064"/>
                                  </a:lnTo>
                                  <a:lnTo>
                                    <a:pt x="2855" y="1100"/>
                                  </a:lnTo>
                                  <a:lnTo>
                                    <a:pt x="2855" y="1125"/>
                                  </a:lnTo>
                                  <a:lnTo>
                                    <a:pt x="2864" y="1161"/>
                                  </a:lnTo>
                                  <a:lnTo>
                                    <a:pt x="2864" y="1174"/>
                                  </a:lnTo>
                                  <a:lnTo>
                                    <a:pt x="2864" y="1186"/>
                                  </a:lnTo>
                                  <a:lnTo>
                                    <a:pt x="2864" y="1186"/>
                                  </a:lnTo>
                                  <a:lnTo>
                                    <a:pt x="2874" y="1186"/>
                                  </a:lnTo>
                                  <a:lnTo>
                                    <a:pt x="2874" y="1174"/>
                                  </a:lnTo>
                                  <a:lnTo>
                                    <a:pt x="2874" y="1161"/>
                                  </a:lnTo>
                                  <a:lnTo>
                                    <a:pt x="2874" y="1149"/>
                                  </a:lnTo>
                                  <a:lnTo>
                                    <a:pt x="2884" y="1137"/>
                                  </a:lnTo>
                                  <a:lnTo>
                                    <a:pt x="2884" y="1125"/>
                                  </a:lnTo>
                                  <a:lnTo>
                                    <a:pt x="2884" y="1112"/>
                                  </a:lnTo>
                                  <a:lnTo>
                                    <a:pt x="2884" y="1088"/>
                                  </a:lnTo>
                                  <a:lnTo>
                                    <a:pt x="2893" y="1076"/>
                                  </a:lnTo>
                                  <a:lnTo>
                                    <a:pt x="2893" y="1051"/>
                                  </a:lnTo>
                                  <a:lnTo>
                                    <a:pt x="2893" y="1039"/>
                                  </a:lnTo>
                                  <a:lnTo>
                                    <a:pt x="2903" y="1027"/>
                                  </a:lnTo>
                                  <a:lnTo>
                                    <a:pt x="2903" y="1015"/>
                                  </a:lnTo>
                                  <a:lnTo>
                                    <a:pt x="2903" y="990"/>
                                  </a:lnTo>
                                  <a:lnTo>
                                    <a:pt x="2903" y="978"/>
                                  </a:lnTo>
                                  <a:lnTo>
                                    <a:pt x="2913" y="966"/>
                                  </a:lnTo>
                                  <a:lnTo>
                                    <a:pt x="2913" y="953"/>
                                  </a:lnTo>
                                  <a:lnTo>
                                    <a:pt x="2913" y="941"/>
                                  </a:lnTo>
                                  <a:lnTo>
                                    <a:pt x="2913" y="941"/>
                                  </a:lnTo>
                                  <a:lnTo>
                                    <a:pt x="2923" y="929"/>
                                  </a:lnTo>
                                  <a:lnTo>
                                    <a:pt x="2923" y="917"/>
                                  </a:lnTo>
                                  <a:lnTo>
                                    <a:pt x="2923" y="905"/>
                                  </a:lnTo>
                                  <a:lnTo>
                                    <a:pt x="2923" y="905"/>
                                  </a:lnTo>
                                  <a:lnTo>
                                    <a:pt x="2932" y="892"/>
                                  </a:lnTo>
                                  <a:lnTo>
                                    <a:pt x="2932" y="880"/>
                                  </a:lnTo>
                                  <a:lnTo>
                                    <a:pt x="2932" y="868"/>
                                  </a:lnTo>
                                  <a:lnTo>
                                    <a:pt x="2932" y="856"/>
                                  </a:lnTo>
                                  <a:lnTo>
                                    <a:pt x="2942" y="843"/>
                                  </a:lnTo>
                                  <a:lnTo>
                                    <a:pt x="2942" y="843"/>
                                  </a:lnTo>
                                  <a:lnTo>
                                    <a:pt x="2942" y="831"/>
                                  </a:lnTo>
                                  <a:lnTo>
                                    <a:pt x="2952" y="819"/>
                                  </a:lnTo>
                                  <a:lnTo>
                                    <a:pt x="2952" y="795"/>
                                  </a:lnTo>
                                  <a:lnTo>
                                    <a:pt x="2952" y="782"/>
                                  </a:lnTo>
                                  <a:lnTo>
                                    <a:pt x="2952" y="770"/>
                                  </a:lnTo>
                                  <a:lnTo>
                                    <a:pt x="2961" y="758"/>
                                  </a:lnTo>
                                  <a:lnTo>
                                    <a:pt x="2961" y="746"/>
                                  </a:lnTo>
                                  <a:lnTo>
                                    <a:pt x="2961" y="733"/>
                                  </a:lnTo>
                                  <a:lnTo>
                                    <a:pt x="2961" y="721"/>
                                  </a:lnTo>
                                  <a:lnTo>
                                    <a:pt x="2971" y="709"/>
                                  </a:lnTo>
                                  <a:lnTo>
                                    <a:pt x="2971" y="709"/>
                                  </a:lnTo>
                                  <a:lnTo>
                                    <a:pt x="2971" y="697"/>
                                  </a:lnTo>
                                  <a:lnTo>
                                    <a:pt x="2971" y="685"/>
                                  </a:lnTo>
                                  <a:lnTo>
                                    <a:pt x="2981" y="672"/>
                                  </a:lnTo>
                                  <a:lnTo>
                                    <a:pt x="2981" y="672"/>
                                  </a:lnTo>
                                  <a:lnTo>
                                    <a:pt x="2981" y="660"/>
                                  </a:lnTo>
                                  <a:lnTo>
                                    <a:pt x="2991" y="660"/>
                                  </a:lnTo>
                                  <a:lnTo>
                                    <a:pt x="2991" y="648"/>
                                  </a:lnTo>
                                  <a:lnTo>
                                    <a:pt x="2991" y="648"/>
                                  </a:lnTo>
                                  <a:lnTo>
                                    <a:pt x="2991" y="648"/>
                                  </a:lnTo>
                                  <a:lnTo>
                                    <a:pt x="3000" y="636"/>
                                  </a:lnTo>
                                  <a:lnTo>
                                    <a:pt x="3000" y="636"/>
                                  </a:lnTo>
                                  <a:lnTo>
                                    <a:pt x="3000" y="636"/>
                                  </a:lnTo>
                                  <a:lnTo>
                                    <a:pt x="3000" y="636"/>
                                  </a:lnTo>
                                  <a:lnTo>
                                    <a:pt x="3010" y="623"/>
                                  </a:lnTo>
                                  <a:lnTo>
                                    <a:pt x="3010" y="623"/>
                                  </a:lnTo>
                                  <a:lnTo>
                                    <a:pt x="3010" y="623"/>
                                  </a:lnTo>
                                  <a:lnTo>
                                    <a:pt x="3010" y="623"/>
                                  </a:lnTo>
                                  <a:lnTo>
                                    <a:pt x="3020" y="623"/>
                                  </a:lnTo>
                                  <a:lnTo>
                                    <a:pt x="3020" y="611"/>
                                  </a:lnTo>
                                  <a:lnTo>
                                    <a:pt x="3020" y="611"/>
                                  </a:lnTo>
                                  <a:lnTo>
                                    <a:pt x="3020" y="611"/>
                                  </a:lnTo>
                                  <a:lnTo>
                                    <a:pt x="3029" y="611"/>
                                  </a:lnTo>
                                  <a:lnTo>
                                    <a:pt x="3029" y="611"/>
                                  </a:lnTo>
                                  <a:lnTo>
                                    <a:pt x="3029" y="611"/>
                                  </a:lnTo>
                                  <a:lnTo>
                                    <a:pt x="3039" y="611"/>
                                  </a:lnTo>
                                  <a:lnTo>
                                    <a:pt x="3039" y="611"/>
                                  </a:lnTo>
                                  <a:lnTo>
                                    <a:pt x="3039" y="611"/>
                                  </a:lnTo>
                                  <a:lnTo>
                                    <a:pt x="3039" y="611"/>
                                  </a:lnTo>
                                  <a:lnTo>
                                    <a:pt x="3049" y="611"/>
                                  </a:lnTo>
                                  <a:lnTo>
                                    <a:pt x="3049" y="611"/>
                                  </a:lnTo>
                                  <a:lnTo>
                                    <a:pt x="3049" y="599"/>
                                  </a:lnTo>
                                  <a:lnTo>
                                    <a:pt x="3049" y="599"/>
                                  </a:lnTo>
                                  <a:lnTo>
                                    <a:pt x="3058" y="599"/>
                                  </a:lnTo>
                                  <a:lnTo>
                                    <a:pt x="3058" y="599"/>
                                  </a:lnTo>
                                  <a:lnTo>
                                    <a:pt x="3058" y="587"/>
                                  </a:lnTo>
                                  <a:lnTo>
                                    <a:pt x="3058" y="587"/>
                                  </a:lnTo>
                                  <a:lnTo>
                                    <a:pt x="3068" y="587"/>
                                  </a:lnTo>
                                  <a:lnTo>
                                    <a:pt x="3068" y="575"/>
                                  </a:lnTo>
                                  <a:lnTo>
                                    <a:pt x="3068" y="575"/>
                                  </a:lnTo>
                                  <a:lnTo>
                                    <a:pt x="3068" y="575"/>
                                  </a:lnTo>
                                  <a:lnTo>
                                    <a:pt x="3078" y="575"/>
                                  </a:lnTo>
                                  <a:lnTo>
                                    <a:pt x="3078" y="575"/>
                                  </a:lnTo>
                                  <a:lnTo>
                                    <a:pt x="3078" y="562"/>
                                  </a:lnTo>
                                  <a:lnTo>
                                    <a:pt x="3088" y="562"/>
                                  </a:lnTo>
                                  <a:lnTo>
                                    <a:pt x="3088" y="562"/>
                                  </a:lnTo>
                                  <a:lnTo>
                                    <a:pt x="3088" y="562"/>
                                  </a:lnTo>
                                  <a:lnTo>
                                    <a:pt x="3088" y="562"/>
                                  </a:lnTo>
                                  <a:lnTo>
                                    <a:pt x="3097" y="562"/>
                                  </a:lnTo>
                                  <a:lnTo>
                                    <a:pt x="3097" y="562"/>
                                  </a:lnTo>
                                  <a:lnTo>
                                    <a:pt x="3097" y="550"/>
                                  </a:lnTo>
                                  <a:lnTo>
                                    <a:pt x="3097" y="550"/>
                                  </a:lnTo>
                                  <a:lnTo>
                                    <a:pt x="3107" y="550"/>
                                  </a:lnTo>
                                  <a:lnTo>
                                    <a:pt x="3107" y="550"/>
                                  </a:lnTo>
                                  <a:lnTo>
                                    <a:pt x="3107" y="550"/>
                                  </a:lnTo>
                                  <a:lnTo>
                                    <a:pt x="3107" y="550"/>
                                  </a:lnTo>
                                  <a:lnTo>
                                    <a:pt x="3117" y="550"/>
                                  </a:lnTo>
                                  <a:lnTo>
                                    <a:pt x="3117" y="550"/>
                                  </a:lnTo>
                                  <a:lnTo>
                                    <a:pt x="3117" y="550"/>
                                  </a:lnTo>
                                  <a:lnTo>
                                    <a:pt x="3117" y="550"/>
                                  </a:lnTo>
                                  <a:lnTo>
                                    <a:pt x="3126" y="550"/>
                                  </a:lnTo>
                                  <a:lnTo>
                                    <a:pt x="3126" y="550"/>
                                  </a:lnTo>
                                  <a:lnTo>
                                    <a:pt x="3126" y="550"/>
                                  </a:lnTo>
                                  <a:lnTo>
                                    <a:pt x="3136" y="550"/>
                                  </a:lnTo>
                                  <a:lnTo>
                                    <a:pt x="3136" y="550"/>
                                  </a:lnTo>
                                  <a:lnTo>
                                    <a:pt x="3136" y="550"/>
                                  </a:lnTo>
                                  <a:lnTo>
                                    <a:pt x="3136" y="550"/>
                                  </a:lnTo>
                                  <a:lnTo>
                                    <a:pt x="3146" y="550"/>
                                  </a:lnTo>
                                  <a:lnTo>
                                    <a:pt x="3146" y="550"/>
                                  </a:lnTo>
                                  <a:lnTo>
                                    <a:pt x="3146" y="550"/>
                                  </a:lnTo>
                                  <a:lnTo>
                                    <a:pt x="3146" y="550"/>
                                  </a:lnTo>
                                  <a:lnTo>
                                    <a:pt x="3156" y="562"/>
                                  </a:lnTo>
                                  <a:lnTo>
                                    <a:pt x="3156" y="562"/>
                                  </a:lnTo>
                                  <a:lnTo>
                                    <a:pt x="3156" y="562"/>
                                  </a:lnTo>
                                  <a:lnTo>
                                    <a:pt x="3156" y="562"/>
                                  </a:lnTo>
                                  <a:lnTo>
                                    <a:pt x="3165" y="562"/>
                                  </a:lnTo>
                                  <a:lnTo>
                                    <a:pt x="3165" y="562"/>
                                  </a:lnTo>
                                  <a:lnTo>
                                    <a:pt x="3165" y="562"/>
                                  </a:lnTo>
                                  <a:lnTo>
                                    <a:pt x="3165" y="562"/>
                                  </a:lnTo>
                                  <a:lnTo>
                                    <a:pt x="3175" y="550"/>
                                  </a:lnTo>
                                  <a:lnTo>
                                    <a:pt x="3175" y="550"/>
                                  </a:lnTo>
                                  <a:lnTo>
                                    <a:pt x="3175" y="550"/>
                                  </a:lnTo>
                                  <a:lnTo>
                                    <a:pt x="3185" y="550"/>
                                  </a:lnTo>
                                  <a:lnTo>
                                    <a:pt x="3185" y="550"/>
                                  </a:lnTo>
                                  <a:lnTo>
                                    <a:pt x="3185" y="550"/>
                                  </a:lnTo>
                                  <a:lnTo>
                                    <a:pt x="3185" y="550"/>
                                  </a:lnTo>
                                  <a:lnTo>
                                    <a:pt x="3194" y="550"/>
                                  </a:lnTo>
                                  <a:lnTo>
                                    <a:pt x="3194" y="550"/>
                                  </a:lnTo>
                                  <a:lnTo>
                                    <a:pt x="3194" y="550"/>
                                  </a:lnTo>
                                  <a:lnTo>
                                    <a:pt x="3194" y="550"/>
                                  </a:lnTo>
                                  <a:lnTo>
                                    <a:pt x="3204" y="550"/>
                                  </a:lnTo>
                                  <a:lnTo>
                                    <a:pt x="3204" y="538"/>
                                  </a:lnTo>
                                  <a:lnTo>
                                    <a:pt x="3204" y="538"/>
                                  </a:lnTo>
                                  <a:lnTo>
                                    <a:pt x="3204" y="538"/>
                                  </a:lnTo>
                                  <a:lnTo>
                                    <a:pt x="3214" y="538"/>
                                  </a:lnTo>
                                  <a:lnTo>
                                    <a:pt x="3214" y="538"/>
                                  </a:lnTo>
                                  <a:lnTo>
                                    <a:pt x="3214" y="538"/>
                                  </a:lnTo>
                                  <a:lnTo>
                                    <a:pt x="3214" y="538"/>
                                  </a:lnTo>
                                  <a:lnTo>
                                    <a:pt x="3224" y="538"/>
                                  </a:lnTo>
                                  <a:lnTo>
                                    <a:pt x="3224" y="538"/>
                                  </a:lnTo>
                                  <a:lnTo>
                                    <a:pt x="3224" y="538"/>
                                  </a:lnTo>
                                  <a:lnTo>
                                    <a:pt x="3233" y="538"/>
                                  </a:lnTo>
                                  <a:lnTo>
                                    <a:pt x="3233" y="526"/>
                                  </a:lnTo>
                                  <a:lnTo>
                                    <a:pt x="3233" y="526"/>
                                  </a:lnTo>
                                  <a:lnTo>
                                    <a:pt x="3233" y="526"/>
                                  </a:lnTo>
                                  <a:lnTo>
                                    <a:pt x="3243" y="526"/>
                                  </a:lnTo>
                                  <a:lnTo>
                                    <a:pt x="3243" y="526"/>
                                  </a:lnTo>
                                  <a:lnTo>
                                    <a:pt x="3243" y="526"/>
                                  </a:lnTo>
                                  <a:lnTo>
                                    <a:pt x="3243" y="526"/>
                                  </a:lnTo>
                                  <a:lnTo>
                                    <a:pt x="3253" y="526"/>
                                  </a:lnTo>
                                  <a:lnTo>
                                    <a:pt x="3253" y="526"/>
                                  </a:lnTo>
                                  <a:lnTo>
                                    <a:pt x="3253" y="526"/>
                                  </a:lnTo>
                                  <a:lnTo>
                                    <a:pt x="3253" y="526"/>
                                  </a:lnTo>
                                  <a:lnTo>
                                    <a:pt x="3262" y="526"/>
                                  </a:lnTo>
                                  <a:lnTo>
                                    <a:pt x="3262" y="526"/>
                                  </a:lnTo>
                                  <a:lnTo>
                                    <a:pt x="3262" y="513"/>
                                  </a:lnTo>
                                  <a:lnTo>
                                    <a:pt x="3262" y="513"/>
                                  </a:lnTo>
                                  <a:lnTo>
                                    <a:pt x="3272" y="513"/>
                                  </a:lnTo>
                                  <a:lnTo>
                                    <a:pt x="3272" y="513"/>
                                  </a:lnTo>
                                  <a:lnTo>
                                    <a:pt x="3272" y="513"/>
                                  </a:lnTo>
                                  <a:lnTo>
                                    <a:pt x="3282" y="501"/>
                                  </a:lnTo>
                                  <a:lnTo>
                                    <a:pt x="3282" y="501"/>
                                  </a:lnTo>
                                  <a:lnTo>
                                    <a:pt x="3282" y="501"/>
                                  </a:lnTo>
                                  <a:lnTo>
                                    <a:pt x="3282" y="501"/>
                                  </a:lnTo>
                                  <a:lnTo>
                                    <a:pt x="3291" y="501"/>
                                  </a:lnTo>
                                  <a:lnTo>
                                    <a:pt x="3291" y="501"/>
                                  </a:lnTo>
                                  <a:lnTo>
                                    <a:pt x="3291" y="489"/>
                                  </a:lnTo>
                                  <a:lnTo>
                                    <a:pt x="3291" y="489"/>
                                  </a:lnTo>
                                  <a:lnTo>
                                    <a:pt x="3301" y="489"/>
                                  </a:lnTo>
                                  <a:lnTo>
                                    <a:pt x="3301" y="489"/>
                                  </a:lnTo>
                                  <a:lnTo>
                                    <a:pt x="3301" y="489"/>
                                  </a:lnTo>
                                  <a:lnTo>
                                    <a:pt x="3301" y="489"/>
                                  </a:lnTo>
                                  <a:lnTo>
                                    <a:pt x="3311" y="489"/>
                                  </a:lnTo>
                                  <a:lnTo>
                                    <a:pt x="3311" y="489"/>
                                  </a:lnTo>
                                  <a:lnTo>
                                    <a:pt x="3311" y="489"/>
                                  </a:lnTo>
                                  <a:lnTo>
                                    <a:pt x="3311" y="477"/>
                                  </a:lnTo>
                                  <a:lnTo>
                                    <a:pt x="3321" y="477"/>
                                  </a:lnTo>
                                  <a:lnTo>
                                    <a:pt x="3321" y="477"/>
                                  </a:lnTo>
                                  <a:lnTo>
                                    <a:pt x="3321" y="477"/>
                                  </a:lnTo>
                                  <a:lnTo>
                                    <a:pt x="3330" y="477"/>
                                  </a:lnTo>
                                  <a:lnTo>
                                    <a:pt x="3330" y="477"/>
                                  </a:lnTo>
                                  <a:lnTo>
                                    <a:pt x="3330" y="477"/>
                                  </a:lnTo>
                                  <a:lnTo>
                                    <a:pt x="3330" y="477"/>
                                  </a:lnTo>
                                  <a:lnTo>
                                    <a:pt x="3340" y="477"/>
                                  </a:lnTo>
                                  <a:lnTo>
                                    <a:pt x="3340" y="477"/>
                                  </a:lnTo>
                                  <a:lnTo>
                                    <a:pt x="3340" y="477"/>
                                  </a:lnTo>
                                  <a:lnTo>
                                    <a:pt x="3340" y="477"/>
                                  </a:lnTo>
                                  <a:lnTo>
                                    <a:pt x="3350" y="477"/>
                                  </a:lnTo>
                                  <a:lnTo>
                                    <a:pt x="3350" y="477"/>
                                  </a:lnTo>
                                  <a:lnTo>
                                    <a:pt x="3350" y="477"/>
                                  </a:lnTo>
                                  <a:lnTo>
                                    <a:pt x="3350" y="477"/>
                                  </a:lnTo>
                                  <a:lnTo>
                                    <a:pt x="3359" y="477"/>
                                  </a:lnTo>
                                  <a:lnTo>
                                    <a:pt x="3359" y="477"/>
                                  </a:lnTo>
                                  <a:lnTo>
                                    <a:pt x="3359" y="477"/>
                                  </a:lnTo>
                                  <a:lnTo>
                                    <a:pt x="3369" y="477"/>
                                  </a:lnTo>
                                  <a:lnTo>
                                    <a:pt x="3369" y="477"/>
                                  </a:lnTo>
                                  <a:lnTo>
                                    <a:pt x="3369" y="477"/>
                                  </a:lnTo>
                                  <a:lnTo>
                                    <a:pt x="3369" y="477"/>
                                  </a:lnTo>
                                  <a:lnTo>
                                    <a:pt x="3379" y="477"/>
                                  </a:lnTo>
                                  <a:lnTo>
                                    <a:pt x="3379" y="477"/>
                                  </a:lnTo>
                                  <a:lnTo>
                                    <a:pt x="3379" y="477"/>
                                  </a:lnTo>
                                  <a:lnTo>
                                    <a:pt x="3379" y="477"/>
                                  </a:lnTo>
                                  <a:lnTo>
                                    <a:pt x="3389" y="465"/>
                                  </a:lnTo>
                                  <a:lnTo>
                                    <a:pt x="3389" y="465"/>
                                  </a:lnTo>
                                  <a:lnTo>
                                    <a:pt x="3389" y="465"/>
                                  </a:lnTo>
                                  <a:lnTo>
                                    <a:pt x="3389" y="465"/>
                                  </a:lnTo>
                                  <a:lnTo>
                                    <a:pt x="3398" y="465"/>
                                  </a:lnTo>
                                  <a:lnTo>
                                    <a:pt x="3398" y="465"/>
                                  </a:lnTo>
                                  <a:lnTo>
                                    <a:pt x="3398" y="465"/>
                                  </a:lnTo>
                                  <a:lnTo>
                                    <a:pt x="3398" y="465"/>
                                  </a:lnTo>
                                  <a:lnTo>
                                    <a:pt x="3408" y="465"/>
                                  </a:lnTo>
                                  <a:lnTo>
                                    <a:pt x="3408" y="465"/>
                                  </a:lnTo>
                                  <a:lnTo>
                                    <a:pt x="3408" y="465"/>
                                  </a:lnTo>
                                  <a:lnTo>
                                    <a:pt x="3418" y="452"/>
                                  </a:lnTo>
                                  <a:lnTo>
                                    <a:pt x="3418" y="452"/>
                                  </a:lnTo>
                                  <a:lnTo>
                                    <a:pt x="3418" y="452"/>
                                  </a:lnTo>
                                  <a:lnTo>
                                    <a:pt x="3418" y="452"/>
                                  </a:lnTo>
                                  <a:lnTo>
                                    <a:pt x="3427" y="452"/>
                                  </a:lnTo>
                                  <a:lnTo>
                                    <a:pt x="3427" y="452"/>
                                  </a:lnTo>
                                  <a:lnTo>
                                    <a:pt x="3427" y="452"/>
                                  </a:lnTo>
                                  <a:lnTo>
                                    <a:pt x="3427" y="452"/>
                                  </a:lnTo>
                                  <a:lnTo>
                                    <a:pt x="3437" y="452"/>
                                  </a:lnTo>
                                  <a:lnTo>
                                    <a:pt x="3437" y="452"/>
                                  </a:lnTo>
                                  <a:lnTo>
                                    <a:pt x="3437" y="452"/>
                                  </a:lnTo>
                                  <a:lnTo>
                                    <a:pt x="3437" y="452"/>
                                  </a:lnTo>
                                  <a:lnTo>
                                    <a:pt x="3447" y="452"/>
                                  </a:lnTo>
                                  <a:lnTo>
                                    <a:pt x="3447" y="440"/>
                                  </a:lnTo>
                                  <a:lnTo>
                                    <a:pt x="3447" y="440"/>
                                  </a:lnTo>
                                  <a:lnTo>
                                    <a:pt x="3447" y="440"/>
                                  </a:lnTo>
                                  <a:lnTo>
                                    <a:pt x="3457" y="440"/>
                                  </a:lnTo>
                                  <a:lnTo>
                                    <a:pt x="3457" y="440"/>
                                  </a:lnTo>
                                  <a:lnTo>
                                    <a:pt x="3457" y="440"/>
                                  </a:lnTo>
                                  <a:lnTo>
                                    <a:pt x="3466" y="440"/>
                                  </a:lnTo>
                                  <a:lnTo>
                                    <a:pt x="3466" y="440"/>
                                  </a:lnTo>
                                  <a:lnTo>
                                    <a:pt x="3466" y="440"/>
                                  </a:lnTo>
                                  <a:lnTo>
                                    <a:pt x="3466" y="440"/>
                                  </a:lnTo>
                                  <a:lnTo>
                                    <a:pt x="3476" y="440"/>
                                  </a:lnTo>
                                  <a:lnTo>
                                    <a:pt x="3476" y="440"/>
                                  </a:lnTo>
                                  <a:lnTo>
                                    <a:pt x="3476" y="440"/>
                                  </a:lnTo>
                                  <a:lnTo>
                                    <a:pt x="3476" y="440"/>
                                  </a:lnTo>
                                  <a:lnTo>
                                    <a:pt x="3486" y="440"/>
                                  </a:lnTo>
                                  <a:lnTo>
                                    <a:pt x="3486" y="452"/>
                                  </a:lnTo>
                                  <a:lnTo>
                                    <a:pt x="3486" y="452"/>
                                  </a:lnTo>
                                  <a:lnTo>
                                    <a:pt x="3486" y="452"/>
                                  </a:lnTo>
                                  <a:lnTo>
                                    <a:pt x="3495" y="452"/>
                                  </a:lnTo>
                                  <a:lnTo>
                                    <a:pt x="3495" y="452"/>
                                  </a:lnTo>
                                  <a:lnTo>
                                    <a:pt x="3495" y="452"/>
                                  </a:lnTo>
                                  <a:lnTo>
                                    <a:pt x="3495" y="452"/>
                                  </a:lnTo>
                                  <a:lnTo>
                                    <a:pt x="3505" y="452"/>
                                  </a:lnTo>
                                  <a:lnTo>
                                    <a:pt x="3505" y="452"/>
                                  </a:lnTo>
                                  <a:lnTo>
                                    <a:pt x="3505" y="452"/>
                                  </a:lnTo>
                                  <a:lnTo>
                                    <a:pt x="3515" y="465"/>
                                  </a:lnTo>
                                  <a:lnTo>
                                    <a:pt x="3515" y="465"/>
                                  </a:lnTo>
                                  <a:lnTo>
                                    <a:pt x="3515" y="465"/>
                                  </a:lnTo>
                                  <a:lnTo>
                                    <a:pt x="3515" y="465"/>
                                  </a:lnTo>
                                  <a:lnTo>
                                    <a:pt x="3525" y="465"/>
                                  </a:lnTo>
                                  <a:lnTo>
                                    <a:pt x="3525" y="465"/>
                                  </a:lnTo>
                                  <a:lnTo>
                                    <a:pt x="3525" y="465"/>
                                  </a:lnTo>
                                  <a:lnTo>
                                    <a:pt x="3525" y="477"/>
                                  </a:lnTo>
                                  <a:lnTo>
                                    <a:pt x="3534" y="477"/>
                                  </a:lnTo>
                                  <a:lnTo>
                                    <a:pt x="3534" y="477"/>
                                  </a:lnTo>
                                  <a:lnTo>
                                    <a:pt x="3534" y="477"/>
                                  </a:lnTo>
                                  <a:lnTo>
                                    <a:pt x="3534" y="477"/>
                                  </a:lnTo>
                                  <a:lnTo>
                                    <a:pt x="3544" y="477"/>
                                  </a:lnTo>
                                  <a:lnTo>
                                    <a:pt x="3544" y="477"/>
                                  </a:lnTo>
                                  <a:lnTo>
                                    <a:pt x="3544" y="477"/>
                                  </a:lnTo>
                                  <a:lnTo>
                                    <a:pt x="3544" y="477"/>
                                  </a:lnTo>
                                  <a:lnTo>
                                    <a:pt x="3554" y="477"/>
                                  </a:lnTo>
                                  <a:lnTo>
                                    <a:pt x="3554" y="477"/>
                                  </a:lnTo>
                                  <a:lnTo>
                                    <a:pt x="3554" y="477"/>
                                  </a:lnTo>
                                  <a:lnTo>
                                    <a:pt x="3563" y="477"/>
                                  </a:lnTo>
                                  <a:lnTo>
                                    <a:pt x="3563" y="465"/>
                                  </a:lnTo>
                                  <a:lnTo>
                                    <a:pt x="3563" y="465"/>
                                  </a:lnTo>
                                  <a:lnTo>
                                    <a:pt x="3563" y="465"/>
                                  </a:lnTo>
                                  <a:lnTo>
                                    <a:pt x="3573" y="465"/>
                                  </a:lnTo>
                                  <a:lnTo>
                                    <a:pt x="3573" y="465"/>
                                  </a:lnTo>
                                  <a:lnTo>
                                    <a:pt x="3573" y="465"/>
                                  </a:lnTo>
                                  <a:lnTo>
                                    <a:pt x="3573" y="465"/>
                                  </a:lnTo>
                                  <a:lnTo>
                                    <a:pt x="3583" y="465"/>
                                  </a:lnTo>
                                  <a:lnTo>
                                    <a:pt x="3583" y="465"/>
                                  </a:lnTo>
                                  <a:lnTo>
                                    <a:pt x="3583" y="465"/>
                                  </a:lnTo>
                                  <a:lnTo>
                                    <a:pt x="3583" y="465"/>
                                  </a:lnTo>
                                  <a:lnTo>
                                    <a:pt x="3592" y="477"/>
                                  </a:lnTo>
                                  <a:lnTo>
                                    <a:pt x="3592" y="477"/>
                                  </a:lnTo>
                                  <a:lnTo>
                                    <a:pt x="3592" y="477"/>
                                  </a:lnTo>
                                  <a:lnTo>
                                    <a:pt x="3592" y="477"/>
                                  </a:lnTo>
                                  <a:lnTo>
                                    <a:pt x="3602" y="477"/>
                                  </a:lnTo>
                                  <a:lnTo>
                                    <a:pt x="3602" y="477"/>
                                  </a:lnTo>
                                  <a:lnTo>
                                    <a:pt x="3602" y="477"/>
                                  </a:lnTo>
                                  <a:lnTo>
                                    <a:pt x="3612" y="477"/>
                                  </a:lnTo>
                                  <a:lnTo>
                                    <a:pt x="3612" y="477"/>
                                  </a:lnTo>
                                  <a:lnTo>
                                    <a:pt x="3612" y="489"/>
                                  </a:lnTo>
                                  <a:lnTo>
                                    <a:pt x="3612" y="489"/>
                                  </a:lnTo>
                                  <a:lnTo>
                                    <a:pt x="3622" y="489"/>
                                  </a:lnTo>
                                  <a:lnTo>
                                    <a:pt x="3622" y="489"/>
                                  </a:lnTo>
                                  <a:lnTo>
                                    <a:pt x="3622" y="489"/>
                                  </a:lnTo>
                                  <a:lnTo>
                                    <a:pt x="3622" y="489"/>
                                  </a:lnTo>
                                  <a:lnTo>
                                    <a:pt x="3631" y="477"/>
                                  </a:lnTo>
                                  <a:lnTo>
                                    <a:pt x="3631" y="477"/>
                                  </a:lnTo>
                                  <a:lnTo>
                                    <a:pt x="3631" y="477"/>
                                  </a:lnTo>
                                  <a:lnTo>
                                    <a:pt x="3631" y="489"/>
                                  </a:lnTo>
                                  <a:lnTo>
                                    <a:pt x="3641" y="489"/>
                                  </a:lnTo>
                                  <a:lnTo>
                                    <a:pt x="3641" y="489"/>
                                  </a:lnTo>
                                  <a:lnTo>
                                    <a:pt x="3641" y="489"/>
                                  </a:lnTo>
                                  <a:lnTo>
                                    <a:pt x="3641" y="489"/>
                                  </a:lnTo>
                                  <a:lnTo>
                                    <a:pt x="3651" y="489"/>
                                  </a:lnTo>
                                  <a:lnTo>
                                    <a:pt x="3651" y="489"/>
                                  </a:lnTo>
                                  <a:lnTo>
                                    <a:pt x="3651" y="501"/>
                                  </a:lnTo>
                                  <a:lnTo>
                                    <a:pt x="3660" y="501"/>
                                  </a:lnTo>
                                  <a:lnTo>
                                    <a:pt x="3660" y="501"/>
                                  </a:lnTo>
                                  <a:lnTo>
                                    <a:pt x="3660" y="501"/>
                                  </a:lnTo>
                                  <a:lnTo>
                                    <a:pt x="3660" y="501"/>
                                  </a:lnTo>
                                  <a:lnTo>
                                    <a:pt x="3670" y="501"/>
                                  </a:lnTo>
                                  <a:lnTo>
                                    <a:pt x="3670" y="513"/>
                                  </a:lnTo>
                                  <a:lnTo>
                                    <a:pt x="3670" y="513"/>
                                  </a:lnTo>
                                  <a:lnTo>
                                    <a:pt x="3670" y="513"/>
                                  </a:lnTo>
                                  <a:lnTo>
                                    <a:pt x="3680" y="513"/>
                                  </a:lnTo>
                                  <a:lnTo>
                                    <a:pt x="3680" y="513"/>
                                  </a:lnTo>
                                  <a:lnTo>
                                    <a:pt x="3680" y="513"/>
                                  </a:lnTo>
                                  <a:lnTo>
                                    <a:pt x="3680" y="513"/>
                                  </a:lnTo>
                                  <a:lnTo>
                                    <a:pt x="3690" y="513"/>
                                  </a:lnTo>
                                  <a:lnTo>
                                    <a:pt x="3690" y="513"/>
                                  </a:lnTo>
                                  <a:lnTo>
                                    <a:pt x="3690" y="513"/>
                                  </a:lnTo>
                                  <a:lnTo>
                                    <a:pt x="3690" y="513"/>
                                  </a:lnTo>
                                  <a:lnTo>
                                    <a:pt x="3699" y="513"/>
                                  </a:lnTo>
                                  <a:lnTo>
                                    <a:pt x="3699" y="513"/>
                                  </a:lnTo>
                                  <a:lnTo>
                                    <a:pt x="3699" y="501"/>
                                  </a:lnTo>
                                  <a:lnTo>
                                    <a:pt x="3709" y="501"/>
                                  </a:lnTo>
                                  <a:lnTo>
                                    <a:pt x="3709" y="501"/>
                                  </a:lnTo>
                                  <a:lnTo>
                                    <a:pt x="3709" y="501"/>
                                  </a:lnTo>
                                  <a:lnTo>
                                    <a:pt x="3709" y="501"/>
                                  </a:lnTo>
                                  <a:lnTo>
                                    <a:pt x="3719" y="501"/>
                                  </a:lnTo>
                                  <a:lnTo>
                                    <a:pt x="3719" y="489"/>
                                  </a:lnTo>
                                  <a:lnTo>
                                    <a:pt x="3719" y="489"/>
                                  </a:lnTo>
                                  <a:lnTo>
                                    <a:pt x="3719" y="489"/>
                                  </a:lnTo>
                                  <a:lnTo>
                                    <a:pt x="3728" y="489"/>
                                  </a:lnTo>
                                  <a:lnTo>
                                    <a:pt x="3728" y="489"/>
                                  </a:lnTo>
                                  <a:lnTo>
                                    <a:pt x="3728" y="477"/>
                                  </a:lnTo>
                                  <a:lnTo>
                                    <a:pt x="3728" y="477"/>
                                  </a:lnTo>
                                  <a:lnTo>
                                    <a:pt x="3738" y="477"/>
                                  </a:lnTo>
                                  <a:lnTo>
                                    <a:pt x="3738" y="477"/>
                                  </a:lnTo>
                                  <a:lnTo>
                                    <a:pt x="3738" y="477"/>
                                  </a:lnTo>
                                  <a:lnTo>
                                    <a:pt x="3748" y="477"/>
                                  </a:lnTo>
                                  <a:lnTo>
                                    <a:pt x="3748" y="477"/>
                                  </a:lnTo>
                                  <a:lnTo>
                                    <a:pt x="3748" y="465"/>
                                  </a:lnTo>
                                  <a:lnTo>
                                    <a:pt x="3748" y="465"/>
                                  </a:lnTo>
                                  <a:lnTo>
                                    <a:pt x="3758" y="465"/>
                                  </a:lnTo>
                                  <a:lnTo>
                                    <a:pt x="3758" y="465"/>
                                  </a:lnTo>
                                  <a:lnTo>
                                    <a:pt x="3758" y="465"/>
                                  </a:lnTo>
                                  <a:lnTo>
                                    <a:pt x="3758" y="465"/>
                                  </a:lnTo>
                                  <a:lnTo>
                                    <a:pt x="3767" y="465"/>
                                  </a:lnTo>
                                  <a:lnTo>
                                    <a:pt x="3767" y="465"/>
                                  </a:lnTo>
                                  <a:lnTo>
                                    <a:pt x="3767" y="465"/>
                                  </a:lnTo>
                                  <a:lnTo>
                                    <a:pt x="3767" y="465"/>
                                  </a:lnTo>
                                  <a:lnTo>
                                    <a:pt x="3777" y="465"/>
                                  </a:lnTo>
                                  <a:lnTo>
                                    <a:pt x="3777" y="465"/>
                                  </a:lnTo>
                                  <a:lnTo>
                                    <a:pt x="3777" y="465"/>
                                  </a:lnTo>
                                  <a:lnTo>
                                    <a:pt x="3777" y="465"/>
                                  </a:lnTo>
                                  <a:lnTo>
                                    <a:pt x="3787" y="465"/>
                                  </a:lnTo>
                                  <a:lnTo>
                                    <a:pt x="3787" y="465"/>
                                  </a:lnTo>
                                  <a:lnTo>
                                    <a:pt x="3787" y="465"/>
                                  </a:lnTo>
                                  <a:lnTo>
                                    <a:pt x="3796" y="465"/>
                                  </a:lnTo>
                                  <a:lnTo>
                                    <a:pt x="3796" y="465"/>
                                  </a:lnTo>
                                  <a:lnTo>
                                    <a:pt x="3796" y="465"/>
                                  </a:lnTo>
                                  <a:lnTo>
                                    <a:pt x="3796" y="465"/>
                                  </a:lnTo>
                                  <a:lnTo>
                                    <a:pt x="3806" y="465"/>
                                  </a:lnTo>
                                  <a:lnTo>
                                    <a:pt x="3806" y="465"/>
                                  </a:lnTo>
                                  <a:lnTo>
                                    <a:pt x="3806" y="465"/>
                                  </a:lnTo>
                                  <a:lnTo>
                                    <a:pt x="3806" y="465"/>
                                  </a:lnTo>
                                  <a:lnTo>
                                    <a:pt x="3816" y="465"/>
                                  </a:lnTo>
                                  <a:lnTo>
                                    <a:pt x="3816" y="465"/>
                                  </a:lnTo>
                                  <a:lnTo>
                                    <a:pt x="3816" y="465"/>
                                  </a:lnTo>
                                  <a:lnTo>
                                    <a:pt x="3816" y="465"/>
                                  </a:lnTo>
                                  <a:lnTo>
                                    <a:pt x="3825" y="465"/>
                                  </a:lnTo>
                                  <a:lnTo>
                                    <a:pt x="3825" y="465"/>
                                  </a:lnTo>
                                  <a:lnTo>
                                    <a:pt x="3825" y="465"/>
                                  </a:lnTo>
                                  <a:lnTo>
                                    <a:pt x="3825" y="465"/>
                                  </a:lnTo>
                                  <a:lnTo>
                                    <a:pt x="3835" y="465"/>
                                  </a:lnTo>
                                  <a:lnTo>
                                    <a:pt x="3835" y="465"/>
                                  </a:lnTo>
                                  <a:lnTo>
                                    <a:pt x="3835" y="465"/>
                                  </a:lnTo>
                                  <a:lnTo>
                                    <a:pt x="3845" y="465"/>
                                  </a:lnTo>
                                  <a:lnTo>
                                    <a:pt x="3845" y="465"/>
                                  </a:lnTo>
                                  <a:lnTo>
                                    <a:pt x="3845" y="465"/>
                                  </a:lnTo>
                                  <a:lnTo>
                                    <a:pt x="3845" y="465"/>
                                  </a:lnTo>
                                  <a:lnTo>
                                    <a:pt x="3855" y="465"/>
                                  </a:lnTo>
                                  <a:lnTo>
                                    <a:pt x="3855" y="465"/>
                                  </a:lnTo>
                                  <a:lnTo>
                                    <a:pt x="3855" y="465"/>
                                  </a:lnTo>
                                  <a:lnTo>
                                    <a:pt x="3855" y="465"/>
                                  </a:lnTo>
                                  <a:lnTo>
                                    <a:pt x="3864" y="465"/>
                                  </a:lnTo>
                                  <a:lnTo>
                                    <a:pt x="3864" y="465"/>
                                  </a:lnTo>
                                  <a:lnTo>
                                    <a:pt x="3864" y="465"/>
                                  </a:lnTo>
                                  <a:lnTo>
                                    <a:pt x="3864" y="465"/>
                                  </a:lnTo>
                                  <a:lnTo>
                                    <a:pt x="3874" y="465"/>
                                  </a:lnTo>
                                  <a:lnTo>
                                    <a:pt x="3874" y="465"/>
                                  </a:lnTo>
                                  <a:lnTo>
                                    <a:pt x="3874" y="465"/>
                                  </a:lnTo>
                                  <a:lnTo>
                                    <a:pt x="3874" y="465"/>
                                  </a:lnTo>
                                  <a:lnTo>
                                    <a:pt x="3884" y="465"/>
                                  </a:lnTo>
                                  <a:lnTo>
                                    <a:pt x="3884" y="465"/>
                                  </a:lnTo>
                                  <a:lnTo>
                                    <a:pt x="3884" y="465"/>
                                  </a:lnTo>
                                  <a:lnTo>
                                    <a:pt x="3893" y="465"/>
                                  </a:lnTo>
                                  <a:lnTo>
                                    <a:pt x="3893" y="465"/>
                                  </a:lnTo>
                                  <a:lnTo>
                                    <a:pt x="3893" y="465"/>
                                  </a:lnTo>
                                  <a:lnTo>
                                    <a:pt x="3893" y="465"/>
                                  </a:lnTo>
                                  <a:lnTo>
                                    <a:pt x="3903" y="465"/>
                                  </a:lnTo>
                                  <a:lnTo>
                                    <a:pt x="3903" y="465"/>
                                  </a:lnTo>
                                  <a:lnTo>
                                    <a:pt x="3903" y="465"/>
                                  </a:lnTo>
                                  <a:lnTo>
                                    <a:pt x="3903" y="465"/>
                                  </a:lnTo>
                                  <a:lnTo>
                                    <a:pt x="3913" y="465"/>
                                  </a:lnTo>
                                  <a:lnTo>
                                    <a:pt x="3913" y="465"/>
                                  </a:lnTo>
                                  <a:lnTo>
                                    <a:pt x="3913" y="465"/>
                                  </a:lnTo>
                                  <a:lnTo>
                                    <a:pt x="3913" y="465"/>
                                  </a:lnTo>
                                  <a:lnTo>
                                    <a:pt x="3923" y="452"/>
                                  </a:lnTo>
                                  <a:lnTo>
                                    <a:pt x="3923" y="452"/>
                                  </a:lnTo>
                                  <a:lnTo>
                                    <a:pt x="3923" y="452"/>
                                  </a:lnTo>
                                  <a:lnTo>
                                    <a:pt x="3923" y="452"/>
                                  </a:lnTo>
                                  <a:lnTo>
                                    <a:pt x="3932" y="452"/>
                                  </a:lnTo>
                                  <a:lnTo>
                                    <a:pt x="3932" y="452"/>
                                  </a:lnTo>
                                  <a:lnTo>
                                    <a:pt x="3932" y="452"/>
                                  </a:lnTo>
                                  <a:lnTo>
                                    <a:pt x="3942" y="452"/>
                                  </a:lnTo>
                                  <a:lnTo>
                                    <a:pt x="3942" y="452"/>
                                  </a:lnTo>
                                  <a:lnTo>
                                    <a:pt x="3942" y="452"/>
                                  </a:lnTo>
                                  <a:lnTo>
                                    <a:pt x="3942" y="452"/>
                                  </a:lnTo>
                                  <a:lnTo>
                                    <a:pt x="3952" y="452"/>
                                  </a:lnTo>
                                  <a:lnTo>
                                    <a:pt x="3952" y="452"/>
                                  </a:lnTo>
                                  <a:lnTo>
                                    <a:pt x="3952" y="452"/>
                                  </a:lnTo>
                                  <a:lnTo>
                                    <a:pt x="3952" y="452"/>
                                  </a:lnTo>
                                  <a:lnTo>
                                    <a:pt x="3961" y="452"/>
                                  </a:lnTo>
                                  <a:lnTo>
                                    <a:pt x="3961" y="452"/>
                                  </a:lnTo>
                                  <a:lnTo>
                                    <a:pt x="3961" y="452"/>
                                  </a:lnTo>
                                  <a:lnTo>
                                    <a:pt x="3961" y="452"/>
                                  </a:lnTo>
                                  <a:lnTo>
                                    <a:pt x="3971" y="452"/>
                                  </a:lnTo>
                                  <a:lnTo>
                                    <a:pt x="3971" y="452"/>
                                  </a:lnTo>
                                  <a:lnTo>
                                    <a:pt x="3971" y="452"/>
                                  </a:lnTo>
                                  <a:lnTo>
                                    <a:pt x="3971" y="452"/>
                                  </a:lnTo>
                                  <a:lnTo>
                                    <a:pt x="3981" y="452"/>
                                  </a:lnTo>
                                  <a:lnTo>
                                    <a:pt x="3981" y="440"/>
                                  </a:lnTo>
                                  <a:lnTo>
                                    <a:pt x="3981" y="440"/>
                                  </a:lnTo>
                                  <a:lnTo>
                                    <a:pt x="3991" y="440"/>
                                  </a:lnTo>
                                  <a:lnTo>
                                    <a:pt x="3991" y="440"/>
                                  </a:lnTo>
                                  <a:lnTo>
                                    <a:pt x="3991" y="440"/>
                                  </a:lnTo>
                                  <a:lnTo>
                                    <a:pt x="3991" y="440"/>
                                  </a:lnTo>
                                  <a:lnTo>
                                    <a:pt x="4000" y="440"/>
                                  </a:lnTo>
                                  <a:lnTo>
                                    <a:pt x="4000" y="440"/>
                                  </a:lnTo>
                                  <a:lnTo>
                                    <a:pt x="4000" y="440"/>
                                  </a:lnTo>
                                  <a:lnTo>
                                    <a:pt x="4000" y="440"/>
                                  </a:lnTo>
                                  <a:lnTo>
                                    <a:pt x="4010" y="440"/>
                                  </a:lnTo>
                                  <a:lnTo>
                                    <a:pt x="4010" y="440"/>
                                  </a:lnTo>
                                  <a:lnTo>
                                    <a:pt x="4010" y="440"/>
                                  </a:lnTo>
                                  <a:lnTo>
                                    <a:pt x="4010" y="440"/>
                                  </a:lnTo>
                                  <a:lnTo>
                                    <a:pt x="4020" y="440"/>
                                  </a:lnTo>
                                  <a:lnTo>
                                    <a:pt x="4020" y="440"/>
                                  </a:lnTo>
                                  <a:lnTo>
                                    <a:pt x="4020" y="440"/>
                                  </a:lnTo>
                                  <a:lnTo>
                                    <a:pt x="4020" y="440"/>
                                  </a:lnTo>
                                  <a:lnTo>
                                    <a:pt x="4029" y="440"/>
                                  </a:lnTo>
                                  <a:lnTo>
                                    <a:pt x="4029" y="452"/>
                                  </a:lnTo>
                                  <a:lnTo>
                                    <a:pt x="4029" y="452"/>
                                  </a:lnTo>
                                  <a:lnTo>
                                    <a:pt x="4039" y="452"/>
                                  </a:lnTo>
                                  <a:lnTo>
                                    <a:pt x="4039" y="452"/>
                                  </a:lnTo>
                                  <a:lnTo>
                                    <a:pt x="4039" y="452"/>
                                  </a:lnTo>
                                  <a:lnTo>
                                    <a:pt x="4039" y="452"/>
                                  </a:lnTo>
                                  <a:lnTo>
                                    <a:pt x="4049" y="452"/>
                                  </a:lnTo>
                                  <a:lnTo>
                                    <a:pt x="4049" y="452"/>
                                  </a:lnTo>
                                  <a:lnTo>
                                    <a:pt x="4049" y="452"/>
                                  </a:lnTo>
                                  <a:lnTo>
                                    <a:pt x="4049" y="452"/>
                                  </a:lnTo>
                                  <a:lnTo>
                                    <a:pt x="4058" y="452"/>
                                  </a:lnTo>
                                  <a:lnTo>
                                    <a:pt x="4058" y="452"/>
                                  </a:lnTo>
                                  <a:lnTo>
                                    <a:pt x="4058" y="452"/>
                                  </a:lnTo>
                                  <a:lnTo>
                                    <a:pt x="4058" y="452"/>
                                  </a:lnTo>
                                  <a:lnTo>
                                    <a:pt x="4068" y="452"/>
                                  </a:lnTo>
                                  <a:lnTo>
                                    <a:pt x="4068" y="452"/>
                                  </a:lnTo>
                                  <a:lnTo>
                                    <a:pt x="4068" y="452"/>
                                  </a:lnTo>
                                  <a:lnTo>
                                    <a:pt x="4068" y="440"/>
                                  </a:lnTo>
                                  <a:lnTo>
                                    <a:pt x="4078" y="440"/>
                                  </a:lnTo>
                                  <a:lnTo>
                                    <a:pt x="4078" y="440"/>
                                  </a:lnTo>
                                  <a:lnTo>
                                    <a:pt x="4078" y="440"/>
                                  </a:lnTo>
                                  <a:lnTo>
                                    <a:pt x="4088" y="440"/>
                                  </a:lnTo>
                                  <a:lnTo>
                                    <a:pt x="4088" y="440"/>
                                  </a:lnTo>
                                  <a:lnTo>
                                    <a:pt x="4088" y="440"/>
                                  </a:lnTo>
                                  <a:lnTo>
                                    <a:pt x="4088" y="440"/>
                                  </a:lnTo>
                                  <a:lnTo>
                                    <a:pt x="4097" y="440"/>
                                  </a:lnTo>
                                  <a:lnTo>
                                    <a:pt x="4097" y="440"/>
                                  </a:lnTo>
                                  <a:lnTo>
                                    <a:pt x="4097" y="440"/>
                                  </a:lnTo>
                                  <a:lnTo>
                                    <a:pt x="4097" y="440"/>
                                  </a:lnTo>
                                  <a:lnTo>
                                    <a:pt x="4107" y="440"/>
                                  </a:lnTo>
                                  <a:lnTo>
                                    <a:pt x="4107" y="440"/>
                                  </a:lnTo>
                                  <a:lnTo>
                                    <a:pt x="4107" y="440"/>
                                  </a:lnTo>
                                  <a:lnTo>
                                    <a:pt x="4107" y="440"/>
                                  </a:lnTo>
                                  <a:lnTo>
                                    <a:pt x="4117" y="440"/>
                                  </a:lnTo>
                                  <a:lnTo>
                                    <a:pt x="4117" y="440"/>
                                  </a:lnTo>
                                  <a:lnTo>
                                    <a:pt x="4117" y="440"/>
                                  </a:lnTo>
                                  <a:lnTo>
                                    <a:pt x="4117" y="440"/>
                                  </a:lnTo>
                                  <a:lnTo>
                                    <a:pt x="4126" y="440"/>
                                  </a:lnTo>
                                  <a:lnTo>
                                    <a:pt x="4126" y="452"/>
                                  </a:lnTo>
                                  <a:lnTo>
                                    <a:pt x="4126" y="452"/>
                                  </a:lnTo>
                                  <a:lnTo>
                                    <a:pt x="4136" y="452"/>
                                  </a:lnTo>
                                  <a:lnTo>
                                    <a:pt x="4136" y="465"/>
                                  </a:lnTo>
                                  <a:lnTo>
                                    <a:pt x="4136" y="465"/>
                                  </a:lnTo>
                                  <a:lnTo>
                                    <a:pt x="4136" y="477"/>
                                  </a:lnTo>
                                  <a:lnTo>
                                    <a:pt x="4146" y="477"/>
                                  </a:lnTo>
                                  <a:lnTo>
                                    <a:pt x="4146" y="489"/>
                                  </a:lnTo>
                                  <a:lnTo>
                                    <a:pt x="4146" y="489"/>
                                  </a:lnTo>
                                  <a:lnTo>
                                    <a:pt x="4146" y="489"/>
                                  </a:lnTo>
                                  <a:lnTo>
                                    <a:pt x="4156" y="501"/>
                                  </a:lnTo>
                                  <a:lnTo>
                                    <a:pt x="4156" y="501"/>
                                  </a:lnTo>
                                  <a:lnTo>
                                    <a:pt x="4156" y="501"/>
                                  </a:lnTo>
                                  <a:lnTo>
                                    <a:pt x="4156" y="501"/>
                                  </a:lnTo>
                                  <a:lnTo>
                                    <a:pt x="4165" y="513"/>
                                  </a:lnTo>
                                  <a:lnTo>
                                    <a:pt x="4165" y="513"/>
                                  </a:lnTo>
                                  <a:lnTo>
                                    <a:pt x="4165" y="513"/>
                                  </a:lnTo>
                                  <a:lnTo>
                                    <a:pt x="4175" y="513"/>
                                  </a:lnTo>
                                  <a:lnTo>
                                    <a:pt x="4175" y="513"/>
                                  </a:lnTo>
                                  <a:lnTo>
                                    <a:pt x="4175" y="513"/>
                                  </a:lnTo>
                                  <a:lnTo>
                                    <a:pt x="4175" y="513"/>
                                  </a:lnTo>
                                  <a:lnTo>
                                    <a:pt x="4185" y="513"/>
                                  </a:lnTo>
                                  <a:lnTo>
                                    <a:pt x="4185" y="513"/>
                                  </a:lnTo>
                                  <a:lnTo>
                                    <a:pt x="4185" y="513"/>
                                  </a:lnTo>
                                  <a:lnTo>
                                    <a:pt x="4185" y="513"/>
                                  </a:lnTo>
                                  <a:lnTo>
                                    <a:pt x="4194" y="513"/>
                                  </a:lnTo>
                                  <a:lnTo>
                                    <a:pt x="4194" y="513"/>
                                  </a:lnTo>
                                  <a:lnTo>
                                    <a:pt x="4194" y="513"/>
                                  </a:lnTo>
                                  <a:lnTo>
                                    <a:pt x="4194" y="501"/>
                                  </a:lnTo>
                                  <a:lnTo>
                                    <a:pt x="4204" y="501"/>
                                  </a:lnTo>
                                  <a:lnTo>
                                    <a:pt x="4204" y="501"/>
                                  </a:lnTo>
                                  <a:lnTo>
                                    <a:pt x="4204" y="501"/>
                                  </a:lnTo>
                                  <a:lnTo>
                                    <a:pt x="4204" y="489"/>
                                  </a:lnTo>
                                  <a:lnTo>
                                    <a:pt x="4214" y="489"/>
                                  </a:lnTo>
                                  <a:lnTo>
                                    <a:pt x="4214" y="489"/>
                                  </a:lnTo>
                                  <a:lnTo>
                                    <a:pt x="4214" y="489"/>
                                  </a:lnTo>
                                  <a:lnTo>
                                    <a:pt x="4224" y="489"/>
                                  </a:lnTo>
                                  <a:lnTo>
                                    <a:pt x="4224" y="489"/>
                                  </a:lnTo>
                                  <a:lnTo>
                                    <a:pt x="4224" y="501"/>
                                  </a:lnTo>
                                  <a:lnTo>
                                    <a:pt x="4224" y="501"/>
                                  </a:lnTo>
                                  <a:lnTo>
                                    <a:pt x="4233" y="501"/>
                                  </a:lnTo>
                                  <a:lnTo>
                                    <a:pt x="4233" y="489"/>
                                  </a:lnTo>
                                  <a:lnTo>
                                    <a:pt x="4233" y="489"/>
                                  </a:lnTo>
                                  <a:lnTo>
                                    <a:pt x="4233" y="501"/>
                                  </a:lnTo>
                                  <a:lnTo>
                                    <a:pt x="4243" y="501"/>
                                  </a:lnTo>
                                  <a:lnTo>
                                    <a:pt x="4243" y="501"/>
                                  </a:lnTo>
                                  <a:lnTo>
                                    <a:pt x="4243" y="489"/>
                                  </a:lnTo>
                                  <a:lnTo>
                                    <a:pt x="4243" y="489"/>
                                  </a:lnTo>
                                  <a:lnTo>
                                    <a:pt x="4253" y="489"/>
                                  </a:lnTo>
                                  <a:lnTo>
                                    <a:pt x="4253" y="489"/>
                                  </a:lnTo>
                                  <a:lnTo>
                                    <a:pt x="4253" y="489"/>
                                  </a:lnTo>
                                  <a:lnTo>
                                    <a:pt x="4253" y="477"/>
                                  </a:lnTo>
                                  <a:lnTo>
                                    <a:pt x="4262" y="477"/>
                                  </a:lnTo>
                                  <a:lnTo>
                                    <a:pt x="4262" y="477"/>
                                  </a:lnTo>
                                  <a:lnTo>
                                    <a:pt x="4262" y="477"/>
                                  </a:lnTo>
                                  <a:lnTo>
                                    <a:pt x="4272" y="477"/>
                                  </a:lnTo>
                                  <a:lnTo>
                                    <a:pt x="4272" y="477"/>
                                  </a:lnTo>
                                  <a:lnTo>
                                    <a:pt x="4272" y="477"/>
                                  </a:lnTo>
                                  <a:lnTo>
                                    <a:pt x="4272" y="465"/>
                                  </a:lnTo>
                                  <a:lnTo>
                                    <a:pt x="4282" y="465"/>
                                  </a:lnTo>
                                  <a:lnTo>
                                    <a:pt x="4282" y="465"/>
                                  </a:lnTo>
                                  <a:lnTo>
                                    <a:pt x="4282" y="465"/>
                                  </a:lnTo>
                                  <a:lnTo>
                                    <a:pt x="4282" y="465"/>
                                  </a:lnTo>
                                  <a:lnTo>
                                    <a:pt x="4291" y="465"/>
                                  </a:lnTo>
                                  <a:lnTo>
                                    <a:pt x="4291" y="465"/>
                                  </a:lnTo>
                                  <a:lnTo>
                                    <a:pt x="4291" y="452"/>
                                  </a:lnTo>
                                  <a:lnTo>
                                    <a:pt x="4291" y="452"/>
                                  </a:lnTo>
                                  <a:lnTo>
                                    <a:pt x="4301" y="452"/>
                                  </a:lnTo>
                                  <a:lnTo>
                                    <a:pt x="4301" y="452"/>
                                  </a:lnTo>
                                  <a:lnTo>
                                    <a:pt x="4301" y="452"/>
                                  </a:lnTo>
                                  <a:lnTo>
                                    <a:pt x="4301" y="452"/>
                                  </a:lnTo>
                                  <a:lnTo>
                                    <a:pt x="4311" y="452"/>
                                  </a:lnTo>
                                  <a:lnTo>
                                    <a:pt x="4311" y="440"/>
                                  </a:lnTo>
                                  <a:lnTo>
                                    <a:pt x="4311" y="440"/>
                                  </a:lnTo>
                                  <a:lnTo>
                                    <a:pt x="4321" y="440"/>
                                  </a:lnTo>
                                  <a:lnTo>
                                    <a:pt x="4321" y="440"/>
                                  </a:lnTo>
                                  <a:lnTo>
                                    <a:pt x="4321" y="440"/>
                                  </a:lnTo>
                                  <a:lnTo>
                                    <a:pt x="4321" y="440"/>
                                  </a:lnTo>
                                  <a:lnTo>
                                    <a:pt x="4330" y="428"/>
                                  </a:lnTo>
                                  <a:lnTo>
                                    <a:pt x="4330" y="428"/>
                                  </a:lnTo>
                                  <a:lnTo>
                                    <a:pt x="4330" y="428"/>
                                  </a:lnTo>
                                  <a:lnTo>
                                    <a:pt x="4330" y="428"/>
                                  </a:lnTo>
                                  <a:lnTo>
                                    <a:pt x="4340" y="428"/>
                                  </a:lnTo>
                                  <a:lnTo>
                                    <a:pt x="4340" y="428"/>
                                  </a:lnTo>
                                  <a:lnTo>
                                    <a:pt x="4340" y="428"/>
                                  </a:lnTo>
                                  <a:lnTo>
                                    <a:pt x="4340" y="416"/>
                                  </a:lnTo>
                                  <a:lnTo>
                                    <a:pt x="4350" y="416"/>
                                  </a:lnTo>
                                  <a:lnTo>
                                    <a:pt x="4350" y="416"/>
                                  </a:lnTo>
                                  <a:lnTo>
                                    <a:pt x="4350" y="416"/>
                                  </a:lnTo>
                                  <a:lnTo>
                                    <a:pt x="4350" y="416"/>
                                  </a:lnTo>
                                  <a:lnTo>
                                    <a:pt x="4359" y="416"/>
                                  </a:lnTo>
                                  <a:lnTo>
                                    <a:pt x="4359" y="416"/>
                                  </a:lnTo>
                                  <a:lnTo>
                                    <a:pt x="4359" y="403"/>
                                  </a:lnTo>
                                  <a:lnTo>
                                    <a:pt x="4369" y="403"/>
                                  </a:lnTo>
                                  <a:lnTo>
                                    <a:pt x="4369" y="403"/>
                                  </a:lnTo>
                                  <a:lnTo>
                                    <a:pt x="4369" y="403"/>
                                  </a:lnTo>
                                  <a:lnTo>
                                    <a:pt x="4369" y="391"/>
                                  </a:lnTo>
                                  <a:lnTo>
                                    <a:pt x="4379" y="391"/>
                                  </a:lnTo>
                                  <a:lnTo>
                                    <a:pt x="4379" y="391"/>
                                  </a:lnTo>
                                  <a:lnTo>
                                    <a:pt x="4379" y="391"/>
                                  </a:lnTo>
                                  <a:lnTo>
                                    <a:pt x="4379" y="391"/>
                                  </a:lnTo>
                                  <a:lnTo>
                                    <a:pt x="4389" y="379"/>
                                  </a:lnTo>
                                  <a:lnTo>
                                    <a:pt x="4389" y="379"/>
                                  </a:lnTo>
                                  <a:lnTo>
                                    <a:pt x="4389" y="379"/>
                                  </a:lnTo>
                                  <a:lnTo>
                                    <a:pt x="4389" y="379"/>
                                  </a:lnTo>
                                  <a:lnTo>
                                    <a:pt x="4398" y="379"/>
                                  </a:lnTo>
                                  <a:lnTo>
                                    <a:pt x="4398" y="379"/>
                                  </a:lnTo>
                                  <a:lnTo>
                                    <a:pt x="4398" y="379"/>
                                  </a:lnTo>
                                  <a:lnTo>
                                    <a:pt x="4398" y="379"/>
                                  </a:lnTo>
                                  <a:lnTo>
                                    <a:pt x="4408" y="367"/>
                                  </a:lnTo>
                                  <a:lnTo>
                                    <a:pt x="4408" y="367"/>
                                  </a:lnTo>
                                  <a:lnTo>
                                    <a:pt x="4408" y="367"/>
                                  </a:lnTo>
                                  <a:lnTo>
                                    <a:pt x="4418" y="367"/>
                                  </a:lnTo>
                                  <a:lnTo>
                                    <a:pt x="4418" y="367"/>
                                  </a:lnTo>
                                  <a:lnTo>
                                    <a:pt x="4418" y="354"/>
                                  </a:lnTo>
                                  <a:lnTo>
                                    <a:pt x="4418" y="354"/>
                                  </a:lnTo>
                                  <a:lnTo>
                                    <a:pt x="4427" y="354"/>
                                  </a:lnTo>
                                  <a:lnTo>
                                    <a:pt x="4427" y="354"/>
                                  </a:lnTo>
                                  <a:lnTo>
                                    <a:pt x="4427" y="342"/>
                                  </a:lnTo>
                                  <a:lnTo>
                                    <a:pt x="4427" y="342"/>
                                  </a:lnTo>
                                  <a:lnTo>
                                    <a:pt x="4437" y="342"/>
                                  </a:lnTo>
                                  <a:lnTo>
                                    <a:pt x="4437" y="342"/>
                                  </a:lnTo>
                                  <a:lnTo>
                                    <a:pt x="4437" y="342"/>
                                  </a:lnTo>
                                  <a:lnTo>
                                    <a:pt x="4437" y="342"/>
                                  </a:lnTo>
                                  <a:lnTo>
                                    <a:pt x="4447" y="342"/>
                                  </a:lnTo>
                                  <a:lnTo>
                                    <a:pt x="4447" y="342"/>
                                  </a:lnTo>
                                  <a:lnTo>
                                    <a:pt x="4447" y="330"/>
                                  </a:lnTo>
                                  <a:lnTo>
                                    <a:pt x="4447" y="330"/>
                                  </a:lnTo>
                                  <a:lnTo>
                                    <a:pt x="4457" y="330"/>
                                  </a:lnTo>
                                  <a:lnTo>
                                    <a:pt x="4457" y="330"/>
                                  </a:lnTo>
                                  <a:lnTo>
                                    <a:pt x="4457" y="330"/>
                                  </a:lnTo>
                                  <a:lnTo>
                                    <a:pt x="4466" y="330"/>
                                  </a:lnTo>
                                  <a:lnTo>
                                    <a:pt x="4466" y="330"/>
                                  </a:lnTo>
                                  <a:lnTo>
                                    <a:pt x="4466" y="330"/>
                                  </a:lnTo>
                                  <a:lnTo>
                                    <a:pt x="4466" y="330"/>
                                  </a:lnTo>
                                  <a:lnTo>
                                    <a:pt x="4476" y="330"/>
                                  </a:lnTo>
                                  <a:lnTo>
                                    <a:pt x="4476" y="318"/>
                                  </a:lnTo>
                                  <a:lnTo>
                                    <a:pt x="4476" y="318"/>
                                  </a:lnTo>
                                  <a:lnTo>
                                    <a:pt x="4476" y="318"/>
                                  </a:lnTo>
                                  <a:lnTo>
                                    <a:pt x="4486" y="318"/>
                                  </a:lnTo>
                                  <a:lnTo>
                                    <a:pt x="4486" y="330"/>
                                  </a:lnTo>
                                  <a:lnTo>
                                    <a:pt x="4486" y="330"/>
                                  </a:lnTo>
                                  <a:lnTo>
                                    <a:pt x="4486" y="330"/>
                                  </a:lnTo>
                                  <a:lnTo>
                                    <a:pt x="4495" y="330"/>
                                  </a:lnTo>
                                  <a:lnTo>
                                    <a:pt x="4495" y="342"/>
                                  </a:lnTo>
                                  <a:lnTo>
                                    <a:pt x="4495" y="354"/>
                                  </a:lnTo>
                                  <a:lnTo>
                                    <a:pt x="4495" y="379"/>
                                  </a:lnTo>
                                  <a:lnTo>
                                    <a:pt x="4505" y="403"/>
                                  </a:lnTo>
                                  <a:lnTo>
                                    <a:pt x="4505" y="428"/>
                                  </a:lnTo>
                                  <a:lnTo>
                                    <a:pt x="4505" y="465"/>
                                  </a:lnTo>
                                  <a:lnTo>
                                    <a:pt x="4515" y="513"/>
                                  </a:lnTo>
                                  <a:lnTo>
                                    <a:pt x="4515" y="575"/>
                                  </a:lnTo>
                                  <a:lnTo>
                                    <a:pt x="4515" y="648"/>
                                  </a:lnTo>
                                  <a:lnTo>
                                    <a:pt x="4515" y="746"/>
                                  </a:lnTo>
                                  <a:lnTo>
                                    <a:pt x="4524" y="856"/>
                                  </a:lnTo>
                                  <a:lnTo>
                                    <a:pt x="4524" y="990"/>
                                  </a:lnTo>
                                  <a:lnTo>
                                    <a:pt x="4524" y="1125"/>
                                  </a:lnTo>
                                  <a:lnTo>
                                    <a:pt x="4524" y="1259"/>
                                  </a:lnTo>
                                  <a:lnTo>
                                    <a:pt x="4534" y="1381"/>
                                  </a:lnTo>
                                  <a:lnTo>
                                    <a:pt x="4534" y="1479"/>
                                  </a:lnTo>
                                  <a:lnTo>
                                    <a:pt x="4534" y="1552"/>
                                  </a:lnTo>
                                  <a:lnTo>
                                    <a:pt x="4534" y="1601"/>
                                  </a:lnTo>
                                  <a:lnTo>
                                    <a:pt x="4544" y="1614"/>
                                  </a:lnTo>
                                  <a:lnTo>
                                    <a:pt x="4544" y="1601"/>
                                  </a:lnTo>
                                  <a:lnTo>
                                    <a:pt x="4544" y="1565"/>
                                  </a:lnTo>
                                  <a:lnTo>
                                    <a:pt x="4554" y="1504"/>
                                  </a:lnTo>
                                  <a:lnTo>
                                    <a:pt x="4554" y="1418"/>
                                  </a:lnTo>
                                  <a:lnTo>
                                    <a:pt x="4554" y="1320"/>
                                  </a:lnTo>
                                  <a:lnTo>
                                    <a:pt x="4554" y="1222"/>
                                  </a:lnTo>
                                  <a:lnTo>
                                    <a:pt x="4563" y="1125"/>
                                  </a:lnTo>
                                  <a:lnTo>
                                    <a:pt x="4563" y="1039"/>
                                  </a:lnTo>
                                  <a:lnTo>
                                    <a:pt x="4563" y="953"/>
                                  </a:lnTo>
                                  <a:lnTo>
                                    <a:pt x="4563" y="892"/>
                                  </a:lnTo>
                                  <a:lnTo>
                                    <a:pt x="4573" y="843"/>
                                  </a:lnTo>
                                  <a:lnTo>
                                    <a:pt x="4573" y="795"/>
                                  </a:lnTo>
                                  <a:lnTo>
                                    <a:pt x="4573" y="758"/>
                                  </a:lnTo>
                                  <a:lnTo>
                                    <a:pt x="4573" y="733"/>
                                  </a:lnTo>
                                  <a:lnTo>
                                    <a:pt x="4583" y="709"/>
                                  </a:lnTo>
                                  <a:lnTo>
                                    <a:pt x="4583" y="685"/>
                                  </a:lnTo>
                                  <a:lnTo>
                                    <a:pt x="4583" y="672"/>
                                  </a:lnTo>
                                  <a:lnTo>
                                    <a:pt x="4583" y="660"/>
                                  </a:lnTo>
                                  <a:lnTo>
                                    <a:pt x="4592" y="648"/>
                                  </a:lnTo>
                                  <a:lnTo>
                                    <a:pt x="4592" y="636"/>
                                  </a:lnTo>
                                  <a:lnTo>
                                    <a:pt x="4592" y="623"/>
                                  </a:lnTo>
                                  <a:lnTo>
                                    <a:pt x="4602" y="611"/>
                                  </a:lnTo>
                                  <a:lnTo>
                                    <a:pt x="4602" y="611"/>
                                  </a:lnTo>
                                  <a:lnTo>
                                    <a:pt x="4602" y="599"/>
                                  </a:lnTo>
                                  <a:lnTo>
                                    <a:pt x="4602" y="599"/>
                                  </a:lnTo>
                                  <a:lnTo>
                                    <a:pt x="4612" y="587"/>
                                  </a:lnTo>
                                  <a:lnTo>
                                    <a:pt x="4612" y="575"/>
                                  </a:lnTo>
                                  <a:lnTo>
                                    <a:pt x="4612" y="575"/>
                                  </a:lnTo>
                                  <a:lnTo>
                                    <a:pt x="4612" y="562"/>
                                  </a:lnTo>
                                  <a:lnTo>
                                    <a:pt x="4622" y="562"/>
                                  </a:lnTo>
                                  <a:lnTo>
                                    <a:pt x="4622" y="550"/>
                                  </a:lnTo>
                                  <a:lnTo>
                                    <a:pt x="4622" y="550"/>
                                  </a:lnTo>
                                  <a:lnTo>
                                    <a:pt x="4622" y="538"/>
                                  </a:lnTo>
                                  <a:lnTo>
                                    <a:pt x="4631" y="538"/>
                                  </a:lnTo>
                                  <a:lnTo>
                                    <a:pt x="4631" y="526"/>
                                  </a:lnTo>
                                  <a:lnTo>
                                    <a:pt x="4631" y="526"/>
                                  </a:lnTo>
                                  <a:lnTo>
                                    <a:pt x="4631" y="513"/>
                                  </a:lnTo>
                                  <a:lnTo>
                                    <a:pt x="4641" y="513"/>
                                  </a:lnTo>
                                  <a:lnTo>
                                    <a:pt x="4641" y="513"/>
                                  </a:lnTo>
                                  <a:lnTo>
                                    <a:pt x="4641" y="501"/>
                                  </a:lnTo>
                                  <a:lnTo>
                                    <a:pt x="4651" y="501"/>
                                  </a:lnTo>
                                  <a:lnTo>
                                    <a:pt x="4651" y="501"/>
                                  </a:lnTo>
                                  <a:lnTo>
                                    <a:pt x="4651" y="489"/>
                                  </a:lnTo>
                                  <a:lnTo>
                                    <a:pt x="4651" y="489"/>
                                  </a:lnTo>
                                  <a:lnTo>
                                    <a:pt x="4660" y="489"/>
                                  </a:lnTo>
                                  <a:lnTo>
                                    <a:pt x="4660" y="489"/>
                                  </a:lnTo>
                                  <a:lnTo>
                                    <a:pt x="4660" y="489"/>
                                  </a:lnTo>
                                  <a:lnTo>
                                    <a:pt x="4660" y="501"/>
                                  </a:lnTo>
                                  <a:lnTo>
                                    <a:pt x="4670" y="501"/>
                                  </a:lnTo>
                                  <a:lnTo>
                                    <a:pt x="4670" y="501"/>
                                  </a:lnTo>
                                  <a:lnTo>
                                    <a:pt x="4670" y="501"/>
                                  </a:lnTo>
                                  <a:lnTo>
                                    <a:pt x="4670" y="501"/>
                                  </a:lnTo>
                                  <a:lnTo>
                                    <a:pt x="4680" y="489"/>
                                  </a:lnTo>
                                  <a:lnTo>
                                    <a:pt x="4680" y="489"/>
                                  </a:lnTo>
                                  <a:lnTo>
                                    <a:pt x="4680" y="489"/>
                                  </a:lnTo>
                                  <a:lnTo>
                                    <a:pt x="4680" y="477"/>
                                  </a:lnTo>
                                  <a:lnTo>
                                    <a:pt x="4690" y="477"/>
                                  </a:lnTo>
                                  <a:lnTo>
                                    <a:pt x="4690" y="465"/>
                                  </a:lnTo>
                                  <a:lnTo>
                                    <a:pt x="4690" y="465"/>
                                  </a:lnTo>
                                  <a:lnTo>
                                    <a:pt x="4699" y="465"/>
                                  </a:lnTo>
                                  <a:lnTo>
                                    <a:pt x="4699" y="465"/>
                                  </a:lnTo>
                                  <a:lnTo>
                                    <a:pt x="4699" y="465"/>
                                  </a:lnTo>
                                  <a:lnTo>
                                    <a:pt x="4699" y="452"/>
                                  </a:lnTo>
                                  <a:lnTo>
                                    <a:pt x="4709" y="452"/>
                                  </a:lnTo>
                                  <a:lnTo>
                                    <a:pt x="4709" y="452"/>
                                  </a:lnTo>
                                  <a:lnTo>
                                    <a:pt x="4709" y="452"/>
                                  </a:lnTo>
                                  <a:lnTo>
                                    <a:pt x="4709" y="452"/>
                                  </a:lnTo>
                                  <a:lnTo>
                                    <a:pt x="4719" y="452"/>
                                  </a:lnTo>
                                  <a:lnTo>
                                    <a:pt x="4719" y="452"/>
                                  </a:lnTo>
                                  <a:lnTo>
                                    <a:pt x="4719" y="452"/>
                                  </a:lnTo>
                                  <a:lnTo>
                                    <a:pt x="4719" y="452"/>
                                  </a:lnTo>
                                  <a:lnTo>
                                    <a:pt x="4728" y="452"/>
                                  </a:lnTo>
                                  <a:lnTo>
                                    <a:pt x="4728" y="440"/>
                                  </a:lnTo>
                                  <a:lnTo>
                                    <a:pt x="4728" y="440"/>
                                  </a:lnTo>
                                  <a:lnTo>
                                    <a:pt x="4728" y="440"/>
                                  </a:lnTo>
                                  <a:lnTo>
                                    <a:pt x="4738" y="440"/>
                                  </a:lnTo>
                                  <a:lnTo>
                                    <a:pt x="4738" y="440"/>
                                  </a:lnTo>
                                  <a:lnTo>
                                    <a:pt x="4738" y="440"/>
                                  </a:lnTo>
                                  <a:lnTo>
                                    <a:pt x="4748" y="440"/>
                                  </a:lnTo>
                                  <a:lnTo>
                                    <a:pt x="4748" y="440"/>
                                  </a:lnTo>
                                  <a:lnTo>
                                    <a:pt x="4748" y="440"/>
                                  </a:lnTo>
                                  <a:lnTo>
                                    <a:pt x="4748" y="440"/>
                                  </a:lnTo>
                                  <a:lnTo>
                                    <a:pt x="4757" y="440"/>
                                  </a:lnTo>
                                  <a:lnTo>
                                    <a:pt x="4757" y="440"/>
                                  </a:lnTo>
                                  <a:lnTo>
                                    <a:pt x="4757" y="440"/>
                                  </a:lnTo>
                                  <a:lnTo>
                                    <a:pt x="4757" y="440"/>
                                  </a:lnTo>
                                  <a:lnTo>
                                    <a:pt x="4767" y="440"/>
                                  </a:lnTo>
                                  <a:lnTo>
                                    <a:pt x="4767" y="440"/>
                                  </a:lnTo>
                                  <a:lnTo>
                                    <a:pt x="4767" y="440"/>
                                  </a:lnTo>
                                  <a:lnTo>
                                    <a:pt x="4767" y="440"/>
                                  </a:lnTo>
                                  <a:lnTo>
                                    <a:pt x="4777" y="440"/>
                                  </a:lnTo>
                                  <a:lnTo>
                                    <a:pt x="4777" y="440"/>
                                  </a:lnTo>
                                  <a:lnTo>
                                    <a:pt x="4777" y="440"/>
                                  </a:lnTo>
                                  <a:lnTo>
                                    <a:pt x="4777" y="428"/>
                                  </a:lnTo>
                                  <a:lnTo>
                                    <a:pt x="4787" y="428"/>
                                  </a:lnTo>
                                  <a:lnTo>
                                    <a:pt x="4787" y="428"/>
                                  </a:lnTo>
                                  <a:lnTo>
                                    <a:pt x="4787" y="428"/>
                                  </a:lnTo>
                                  <a:lnTo>
                                    <a:pt x="4796" y="428"/>
                                  </a:lnTo>
                                  <a:lnTo>
                                    <a:pt x="4796" y="428"/>
                                  </a:lnTo>
                                  <a:lnTo>
                                    <a:pt x="4796" y="428"/>
                                  </a:lnTo>
                                  <a:lnTo>
                                    <a:pt x="4796" y="428"/>
                                  </a:lnTo>
                                  <a:lnTo>
                                    <a:pt x="4806" y="428"/>
                                  </a:lnTo>
                                  <a:lnTo>
                                    <a:pt x="4806" y="428"/>
                                  </a:lnTo>
                                  <a:lnTo>
                                    <a:pt x="4806" y="428"/>
                                  </a:lnTo>
                                  <a:lnTo>
                                    <a:pt x="4806" y="428"/>
                                  </a:lnTo>
                                  <a:lnTo>
                                    <a:pt x="4816" y="428"/>
                                  </a:lnTo>
                                  <a:lnTo>
                                    <a:pt x="4816" y="428"/>
                                  </a:lnTo>
                                  <a:lnTo>
                                    <a:pt x="4816" y="428"/>
                                  </a:lnTo>
                                  <a:lnTo>
                                    <a:pt x="4816" y="428"/>
                                  </a:lnTo>
                                  <a:lnTo>
                                    <a:pt x="4825" y="428"/>
                                  </a:lnTo>
                                  <a:lnTo>
                                    <a:pt x="4825" y="428"/>
                                  </a:lnTo>
                                  <a:lnTo>
                                    <a:pt x="4825" y="428"/>
                                  </a:lnTo>
                                  <a:lnTo>
                                    <a:pt x="4825" y="428"/>
                                  </a:lnTo>
                                  <a:lnTo>
                                    <a:pt x="4835" y="428"/>
                                  </a:lnTo>
                                  <a:lnTo>
                                    <a:pt x="4835" y="428"/>
                                  </a:lnTo>
                                  <a:lnTo>
                                    <a:pt x="4835" y="428"/>
                                  </a:lnTo>
                                  <a:lnTo>
                                    <a:pt x="4845" y="428"/>
                                  </a:lnTo>
                                  <a:lnTo>
                                    <a:pt x="4845" y="428"/>
                                  </a:lnTo>
                                  <a:lnTo>
                                    <a:pt x="4845" y="428"/>
                                  </a:lnTo>
                                  <a:lnTo>
                                    <a:pt x="4845" y="428"/>
                                  </a:lnTo>
                                  <a:lnTo>
                                    <a:pt x="4855" y="428"/>
                                  </a:lnTo>
                                  <a:lnTo>
                                    <a:pt x="4855" y="416"/>
                                  </a:lnTo>
                                  <a:lnTo>
                                    <a:pt x="4855" y="416"/>
                                  </a:lnTo>
                                  <a:lnTo>
                                    <a:pt x="4855" y="416"/>
                                  </a:lnTo>
                                  <a:lnTo>
                                    <a:pt x="4864" y="416"/>
                                  </a:lnTo>
                                  <a:lnTo>
                                    <a:pt x="4864" y="416"/>
                                  </a:lnTo>
                                  <a:lnTo>
                                    <a:pt x="4864" y="416"/>
                                  </a:lnTo>
                                  <a:lnTo>
                                    <a:pt x="4864" y="416"/>
                                  </a:lnTo>
                                  <a:lnTo>
                                    <a:pt x="4874" y="416"/>
                                  </a:lnTo>
                                  <a:lnTo>
                                    <a:pt x="4874" y="416"/>
                                  </a:lnTo>
                                  <a:lnTo>
                                    <a:pt x="4874" y="416"/>
                                  </a:lnTo>
                                  <a:lnTo>
                                    <a:pt x="4874" y="416"/>
                                  </a:lnTo>
                                  <a:lnTo>
                                    <a:pt x="4884" y="416"/>
                                  </a:lnTo>
                                  <a:lnTo>
                                    <a:pt x="4884" y="416"/>
                                  </a:lnTo>
                                  <a:lnTo>
                                    <a:pt x="4884" y="416"/>
                                  </a:lnTo>
                                  <a:lnTo>
                                    <a:pt x="4893" y="416"/>
                                  </a:lnTo>
                                  <a:lnTo>
                                    <a:pt x="4893" y="416"/>
                                  </a:lnTo>
                                  <a:lnTo>
                                    <a:pt x="4893" y="416"/>
                                  </a:lnTo>
                                  <a:lnTo>
                                    <a:pt x="4893" y="416"/>
                                  </a:lnTo>
                                  <a:lnTo>
                                    <a:pt x="4903" y="416"/>
                                  </a:lnTo>
                                  <a:lnTo>
                                    <a:pt x="4903" y="416"/>
                                  </a:lnTo>
                                  <a:lnTo>
                                    <a:pt x="4903" y="416"/>
                                  </a:lnTo>
                                  <a:lnTo>
                                    <a:pt x="4903" y="416"/>
                                  </a:lnTo>
                                  <a:lnTo>
                                    <a:pt x="4913" y="416"/>
                                  </a:lnTo>
                                  <a:lnTo>
                                    <a:pt x="4913" y="416"/>
                                  </a:lnTo>
                                  <a:lnTo>
                                    <a:pt x="4913" y="416"/>
                                  </a:lnTo>
                                  <a:lnTo>
                                    <a:pt x="4913" y="416"/>
                                  </a:lnTo>
                                  <a:lnTo>
                                    <a:pt x="4923" y="416"/>
                                  </a:lnTo>
                                  <a:lnTo>
                                    <a:pt x="4923" y="416"/>
                                  </a:lnTo>
                                  <a:lnTo>
                                    <a:pt x="4923" y="416"/>
                                  </a:lnTo>
                                  <a:lnTo>
                                    <a:pt x="4932" y="416"/>
                                  </a:lnTo>
                                  <a:lnTo>
                                    <a:pt x="4932" y="416"/>
                                  </a:lnTo>
                                  <a:lnTo>
                                    <a:pt x="4932" y="416"/>
                                  </a:lnTo>
                                  <a:lnTo>
                                    <a:pt x="4932" y="416"/>
                                  </a:lnTo>
                                  <a:lnTo>
                                    <a:pt x="4942" y="416"/>
                                  </a:lnTo>
                                  <a:lnTo>
                                    <a:pt x="4942" y="416"/>
                                  </a:lnTo>
                                  <a:lnTo>
                                    <a:pt x="4942" y="416"/>
                                  </a:lnTo>
                                  <a:lnTo>
                                    <a:pt x="4942" y="416"/>
                                  </a:lnTo>
                                  <a:lnTo>
                                    <a:pt x="4952" y="416"/>
                                  </a:lnTo>
                                  <a:lnTo>
                                    <a:pt x="4952" y="416"/>
                                  </a:lnTo>
                                  <a:lnTo>
                                    <a:pt x="4952" y="416"/>
                                  </a:lnTo>
                                  <a:lnTo>
                                    <a:pt x="4952" y="416"/>
                                  </a:lnTo>
                                  <a:lnTo>
                                    <a:pt x="4961" y="416"/>
                                  </a:lnTo>
                                  <a:lnTo>
                                    <a:pt x="4961" y="416"/>
                                  </a:lnTo>
                                  <a:lnTo>
                                    <a:pt x="4961" y="416"/>
                                  </a:lnTo>
                                  <a:lnTo>
                                    <a:pt x="4961" y="416"/>
                                  </a:lnTo>
                                  <a:lnTo>
                                    <a:pt x="4971" y="416"/>
                                  </a:lnTo>
                                  <a:lnTo>
                                    <a:pt x="4971" y="416"/>
                                  </a:lnTo>
                                  <a:lnTo>
                                    <a:pt x="4971" y="416"/>
                                  </a:lnTo>
                                  <a:lnTo>
                                    <a:pt x="4981" y="416"/>
                                  </a:lnTo>
                                  <a:lnTo>
                                    <a:pt x="4981" y="416"/>
                                  </a:lnTo>
                                  <a:lnTo>
                                    <a:pt x="4981" y="416"/>
                                  </a:lnTo>
                                  <a:lnTo>
                                    <a:pt x="4981" y="416"/>
                                  </a:lnTo>
                                  <a:lnTo>
                                    <a:pt x="4990" y="416"/>
                                  </a:lnTo>
                                  <a:lnTo>
                                    <a:pt x="4990" y="416"/>
                                  </a:lnTo>
                                  <a:lnTo>
                                    <a:pt x="4990" y="416"/>
                                  </a:lnTo>
                                  <a:lnTo>
                                    <a:pt x="4990" y="416"/>
                                  </a:lnTo>
                                  <a:lnTo>
                                    <a:pt x="5000" y="416"/>
                                  </a:lnTo>
                                  <a:lnTo>
                                    <a:pt x="5000" y="416"/>
                                  </a:lnTo>
                                  <a:lnTo>
                                    <a:pt x="5000" y="416"/>
                                  </a:lnTo>
                                  <a:lnTo>
                                    <a:pt x="5000" y="428"/>
                                  </a:lnTo>
                                  <a:lnTo>
                                    <a:pt x="5010" y="428"/>
                                  </a:lnTo>
                                  <a:lnTo>
                                    <a:pt x="5010" y="428"/>
                                  </a:lnTo>
                                  <a:lnTo>
                                    <a:pt x="5010" y="416"/>
                                  </a:lnTo>
                                  <a:lnTo>
                                    <a:pt x="5010" y="416"/>
                                  </a:lnTo>
                                  <a:lnTo>
                                    <a:pt x="5020" y="416"/>
                                  </a:lnTo>
                                  <a:lnTo>
                                    <a:pt x="5020" y="416"/>
                                  </a:lnTo>
                                  <a:lnTo>
                                    <a:pt x="5020" y="416"/>
                                  </a:lnTo>
                                  <a:lnTo>
                                    <a:pt x="5029" y="416"/>
                                  </a:lnTo>
                                  <a:lnTo>
                                    <a:pt x="5029" y="416"/>
                                  </a:lnTo>
                                  <a:lnTo>
                                    <a:pt x="5029" y="416"/>
                                  </a:lnTo>
                                  <a:lnTo>
                                    <a:pt x="5029" y="416"/>
                                  </a:lnTo>
                                  <a:lnTo>
                                    <a:pt x="5039" y="416"/>
                                  </a:lnTo>
                                  <a:lnTo>
                                    <a:pt x="5039" y="416"/>
                                  </a:lnTo>
                                  <a:lnTo>
                                    <a:pt x="5039" y="416"/>
                                  </a:lnTo>
                                  <a:lnTo>
                                    <a:pt x="5039" y="416"/>
                                  </a:lnTo>
                                  <a:lnTo>
                                    <a:pt x="5049" y="416"/>
                                  </a:lnTo>
                                  <a:lnTo>
                                    <a:pt x="5049" y="416"/>
                                  </a:lnTo>
                                  <a:lnTo>
                                    <a:pt x="5049" y="416"/>
                                  </a:lnTo>
                                  <a:lnTo>
                                    <a:pt x="5049" y="416"/>
                                  </a:lnTo>
                                  <a:lnTo>
                                    <a:pt x="5058" y="416"/>
                                  </a:lnTo>
                                  <a:lnTo>
                                    <a:pt x="5058" y="416"/>
                                  </a:lnTo>
                                  <a:lnTo>
                                    <a:pt x="5058" y="428"/>
                                  </a:lnTo>
                                  <a:lnTo>
                                    <a:pt x="5058" y="428"/>
                                  </a:lnTo>
                                  <a:lnTo>
                                    <a:pt x="5068" y="428"/>
                                  </a:lnTo>
                                  <a:lnTo>
                                    <a:pt x="5068" y="428"/>
                                  </a:lnTo>
                                  <a:lnTo>
                                    <a:pt x="5068" y="428"/>
                                  </a:lnTo>
                                  <a:lnTo>
                                    <a:pt x="5078" y="428"/>
                                  </a:lnTo>
                                  <a:lnTo>
                                    <a:pt x="5078" y="416"/>
                                  </a:lnTo>
                                  <a:lnTo>
                                    <a:pt x="5078" y="416"/>
                                  </a:lnTo>
                                  <a:lnTo>
                                    <a:pt x="5078" y="416"/>
                                  </a:lnTo>
                                  <a:lnTo>
                                    <a:pt x="5088" y="416"/>
                                  </a:lnTo>
                                  <a:lnTo>
                                    <a:pt x="5088" y="416"/>
                                  </a:lnTo>
                                  <a:lnTo>
                                    <a:pt x="5088" y="416"/>
                                  </a:lnTo>
                                  <a:lnTo>
                                    <a:pt x="5088" y="416"/>
                                  </a:lnTo>
                                  <a:lnTo>
                                    <a:pt x="5097" y="416"/>
                                  </a:lnTo>
                                  <a:lnTo>
                                    <a:pt x="5097" y="416"/>
                                  </a:lnTo>
                                  <a:lnTo>
                                    <a:pt x="5097" y="416"/>
                                  </a:lnTo>
                                  <a:lnTo>
                                    <a:pt x="5097" y="416"/>
                                  </a:lnTo>
                                  <a:lnTo>
                                    <a:pt x="5107" y="416"/>
                                  </a:lnTo>
                                  <a:lnTo>
                                    <a:pt x="5107" y="416"/>
                                  </a:lnTo>
                                  <a:lnTo>
                                    <a:pt x="5107" y="416"/>
                                  </a:lnTo>
                                  <a:lnTo>
                                    <a:pt x="5107" y="416"/>
                                  </a:lnTo>
                                  <a:lnTo>
                                    <a:pt x="5117" y="416"/>
                                  </a:lnTo>
                                  <a:lnTo>
                                    <a:pt x="5117" y="416"/>
                                  </a:lnTo>
                                  <a:lnTo>
                                    <a:pt x="5126" y="416"/>
                                  </a:lnTo>
                                  <a:lnTo>
                                    <a:pt x="5126" y="403"/>
                                  </a:lnTo>
                                  <a:lnTo>
                                    <a:pt x="5136" y="403"/>
                                  </a:lnTo>
                                  <a:lnTo>
                                    <a:pt x="5136" y="416"/>
                                  </a:lnTo>
                                  <a:lnTo>
                                    <a:pt x="5146" y="416"/>
                                  </a:lnTo>
                                  <a:lnTo>
                                    <a:pt x="5146" y="416"/>
                                  </a:lnTo>
                                  <a:lnTo>
                                    <a:pt x="5156" y="416"/>
                                  </a:lnTo>
                                  <a:lnTo>
                                    <a:pt x="5156" y="403"/>
                                  </a:lnTo>
                                  <a:lnTo>
                                    <a:pt x="5165" y="403"/>
                                  </a:lnTo>
                                  <a:lnTo>
                                    <a:pt x="5165" y="403"/>
                                  </a:lnTo>
                                  <a:lnTo>
                                    <a:pt x="5175" y="403"/>
                                  </a:lnTo>
                                  <a:lnTo>
                                    <a:pt x="5175" y="403"/>
                                  </a:lnTo>
                                  <a:lnTo>
                                    <a:pt x="5185" y="403"/>
                                  </a:lnTo>
                                  <a:lnTo>
                                    <a:pt x="5185" y="403"/>
                                  </a:lnTo>
                                  <a:lnTo>
                                    <a:pt x="5194" y="403"/>
                                  </a:lnTo>
                                  <a:lnTo>
                                    <a:pt x="5194" y="403"/>
                                  </a:lnTo>
                                  <a:lnTo>
                                    <a:pt x="5204" y="403"/>
                                  </a:lnTo>
                                  <a:lnTo>
                                    <a:pt x="5204" y="403"/>
                                  </a:lnTo>
                                  <a:lnTo>
                                    <a:pt x="5214" y="403"/>
                                  </a:lnTo>
                                  <a:lnTo>
                                    <a:pt x="5223" y="403"/>
                                  </a:lnTo>
                                  <a:lnTo>
                                    <a:pt x="5223" y="403"/>
                                  </a:lnTo>
                                  <a:lnTo>
                                    <a:pt x="5233" y="403"/>
                                  </a:lnTo>
                                  <a:lnTo>
                                    <a:pt x="5233" y="403"/>
                                  </a:lnTo>
                                  <a:lnTo>
                                    <a:pt x="5243" y="403"/>
                                  </a:lnTo>
                                  <a:lnTo>
                                    <a:pt x="5243" y="403"/>
                                  </a:lnTo>
                                  <a:lnTo>
                                    <a:pt x="5253" y="403"/>
                                  </a:lnTo>
                                  <a:lnTo>
                                    <a:pt x="5253" y="403"/>
                                  </a:lnTo>
                                  <a:lnTo>
                                    <a:pt x="5262" y="403"/>
                                  </a:lnTo>
                                  <a:lnTo>
                                    <a:pt x="5262" y="403"/>
                                  </a:lnTo>
                                  <a:lnTo>
                                    <a:pt x="5272" y="403"/>
                                  </a:lnTo>
                                  <a:lnTo>
                                    <a:pt x="5272" y="403"/>
                                  </a:lnTo>
                                  <a:lnTo>
                                    <a:pt x="5282" y="403"/>
                                  </a:lnTo>
                                  <a:lnTo>
                                    <a:pt x="5282" y="403"/>
                                  </a:lnTo>
                                  <a:lnTo>
                                    <a:pt x="5291" y="403"/>
                                  </a:lnTo>
                                  <a:lnTo>
                                    <a:pt x="5291" y="403"/>
                                  </a:lnTo>
                                  <a:lnTo>
                                    <a:pt x="5301" y="403"/>
                                  </a:lnTo>
                                  <a:lnTo>
                                    <a:pt x="5311" y="403"/>
                                  </a:lnTo>
                                  <a:lnTo>
                                    <a:pt x="5311" y="403"/>
                                  </a:lnTo>
                                  <a:lnTo>
                                    <a:pt x="5321" y="416"/>
                                  </a:lnTo>
                                  <a:lnTo>
                                    <a:pt x="5321" y="416"/>
                                  </a:lnTo>
                                  <a:lnTo>
                                    <a:pt x="5330" y="416"/>
                                  </a:lnTo>
                                  <a:lnTo>
                                    <a:pt x="5330" y="416"/>
                                  </a:lnTo>
                                  <a:lnTo>
                                    <a:pt x="5340" y="416"/>
                                  </a:lnTo>
                                  <a:lnTo>
                                    <a:pt x="5340" y="416"/>
                                  </a:lnTo>
                                  <a:lnTo>
                                    <a:pt x="5350" y="428"/>
                                  </a:lnTo>
                                  <a:lnTo>
                                    <a:pt x="5350" y="428"/>
                                  </a:lnTo>
                                  <a:lnTo>
                                    <a:pt x="5359" y="428"/>
                                  </a:lnTo>
                                  <a:lnTo>
                                    <a:pt x="5359" y="428"/>
                                  </a:lnTo>
                                  <a:lnTo>
                                    <a:pt x="5369" y="440"/>
                                  </a:lnTo>
                                  <a:lnTo>
                                    <a:pt x="5369" y="440"/>
                                  </a:lnTo>
                                  <a:lnTo>
                                    <a:pt x="5379" y="440"/>
                                  </a:lnTo>
                                  <a:lnTo>
                                    <a:pt x="5379" y="452"/>
                                  </a:lnTo>
                                  <a:lnTo>
                                    <a:pt x="5389" y="452"/>
                                  </a:lnTo>
                                  <a:lnTo>
                                    <a:pt x="5389" y="452"/>
                                  </a:lnTo>
                                  <a:lnTo>
                                    <a:pt x="5398" y="465"/>
                                  </a:lnTo>
                                  <a:lnTo>
                                    <a:pt x="5408" y="465"/>
                                  </a:lnTo>
                                  <a:lnTo>
                                    <a:pt x="5408" y="465"/>
                                  </a:lnTo>
                                  <a:lnTo>
                                    <a:pt x="5418" y="465"/>
                                  </a:lnTo>
                                  <a:lnTo>
                                    <a:pt x="5418" y="465"/>
                                  </a:lnTo>
                                  <a:lnTo>
                                    <a:pt x="5427" y="465"/>
                                  </a:lnTo>
                                  <a:lnTo>
                                    <a:pt x="5427" y="465"/>
                                  </a:lnTo>
                                  <a:lnTo>
                                    <a:pt x="5437" y="465"/>
                                  </a:lnTo>
                                  <a:lnTo>
                                    <a:pt x="5437" y="465"/>
                                  </a:lnTo>
                                  <a:lnTo>
                                    <a:pt x="5447" y="465"/>
                                  </a:lnTo>
                                  <a:lnTo>
                                    <a:pt x="5447" y="465"/>
                                  </a:lnTo>
                                  <a:lnTo>
                                    <a:pt x="5456" y="465"/>
                                  </a:lnTo>
                                  <a:lnTo>
                                    <a:pt x="5456" y="465"/>
                                  </a:lnTo>
                                  <a:lnTo>
                                    <a:pt x="5466" y="465"/>
                                  </a:lnTo>
                                  <a:lnTo>
                                    <a:pt x="5466" y="465"/>
                                  </a:lnTo>
                                  <a:lnTo>
                                    <a:pt x="5476" y="465"/>
                                  </a:lnTo>
                                  <a:lnTo>
                                    <a:pt x="5476" y="465"/>
                                  </a:lnTo>
                                  <a:lnTo>
                                    <a:pt x="5486" y="465"/>
                                  </a:lnTo>
                                  <a:lnTo>
                                    <a:pt x="5495" y="477"/>
                                  </a:lnTo>
                                  <a:lnTo>
                                    <a:pt x="5495" y="477"/>
                                  </a:lnTo>
                                  <a:lnTo>
                                    <a:pt x="5505" y="477"/>
                                  </a:lnTo>
                                  <a:lnTo>
                                    <a:pt x="5505" y="489"/>
                                  </a:lnTo>
                                  <a:lnTo>
                                    <a:pt x="5515" y="489"/>
                                  </a:lnTo>
                                  <a:lnTo>
                                    <a:pt x="5515" y="477"/>
                                  </a:lnTo>
                                  <a:lnTo>
                                    <a:pt x="5524" y="477"/>
                                  </a:lnTo>
                                  <a:lnTo>
                                    <a:pt x="5524" y="477"/>
                                  </a:lnTo>
                                  <a:lnTo>
                                    <a:pt x="5534" y="477"/>
                                  </a:lnTo>
                                  <a:lnTo>
                                    <a:pt x="5534" y="477"/>
                                  </a:lnTo>
                                  <a:lnTo>
                                    <a:pt x="5544" y="477"/>
                                  </a:lnTo>
                                  <a:lnTo>
                                    <a:pt x="5544" y="477"/>
                                  </a:lnTo>
                                  <a:lnTo>
                                    <a:pt x="5554" y="477"/>
                                  </a:lnTo>
                                  <a:lnTo>
                                    <a:pt x="5554" y="477"/>
                                  </a:lnTo>
                                  <a:lnTo>
                                    <a:pt x="5563" y="489"/>
                                  </a:lnTo>
                                  <a:lnTo>
                                    <a:pt x="5563" y="489"/>
                                  </a:lnTo>
                                  <a:lnTo>
                                    <a:pt x="5573" y="489"/>
                                  </a:lnTo>
                                  <a:lnTo>
                                    <a:pt x="5573" y="477"/>
                                  </a:lnTo>
                                  <a:lnTo>
                                    <a:pt x="5583" y="477"/>
                                  </a:lnTo>
                                  <a:lnTo>
                                    <a:pt x="5592" y="465"/>
                                  </a:lnTo>
                                  <a:lnTo>
                                    <a:pt x="5592" y="465"/>
                                  </a:lnTo>
                                  <a:lnTo>
                                    <a:pt x="5602" y="465"/>
                                  </a:lnTo>
                                  <a:lnTo>
                                    <a:pt x="5602" y="452"/>
                                  </a:lnTo>
                                  <a:lnTo>
                                    <a:pt x="5612" y="452"/>
                                  </a:lnTo>
                                  <a:lnTo>
                                    <a:pt x="5612" y="452"/>
                                  </a:lnTo>
                                  <a:lnTo>
                                    <a:pt x="5622" y="440"/>
                                  </a:lnTo>
                                  <a:lnTo>
                                    <a:pt x="5622" y="440"/>
                                  </a:lnTo>
                                  <a:lnTo>
                                    <a:pt x="5631" y="440"/>
                                  </a:lnTo>
                                  <a:lnTo>
                                    <a:pt x="5631" y="440"/>
                                  </a:lnTo>
                                  <a:lnTo>
                                    <a:pt x="5641" y="440"/>
                                  </a:lnTo>
                                  <a:lnTo>
                                    <a:pt x="5641" y="428"/>
                                  </a:lnTo>
                                  <a:lnTo>
                                    <a:pt x="5651" y="428"/>
                                  </a:lnTo>
                                  <a:lnTo>
                                    <a:pt x="5651" y="428"/>
                                  </a:lnTo>
                                  <a:lnTo>
                                    <a:pt x="5660" y="416"/>
                                  </a:lnTo>
                                  <a:lnTo>
                                    <a:pt x="5660" y="416"/>
                                  </a:lnTo>
                                  <a:lnTo>
                                    <a:pt x="5670" y="416"/>
                                  </a:lnTo>
                                  <a:lnTo>
                                    <a:pt x="5680" y="416"/>
                                  </a:lnTo>
                                  <a:lnTo>
                                    <a:pt x="5680" y="416"/>
                                  </a:lnTo>
                                  <a:lnTo>
                                    <a:pt x="5689" y="403"/>
                                  </a:lnTo>
                                  <a:lnTo>
                                    <a:pt x="5689" y="403"/>
                                  </a:lnTo>
                                  <a:lnTo>
                                    <a:pt x="5699" y="403"/>
                                  </a:lnTo>
                                  <a:lnTo>
                                    <a:pt x="5699" y="403"/>
                                  </a:lnTo>
                                  <a:lnTo>
                                    <a:pt x="5709" y="403"/>
                                  </a:lnTo>
                                  <a:lnTo>
                                    <a:pt x="5709" y="403"/>
                                  </a:lnTo>
                                  <a:lnTo>
                                    <a:pt x="5719" y="403"/>
                                  </a:lnTo>
                                  <a:lnTo>
                                    <a:pt x="5719" y="391"/>
                                  </a:lnTo>
                                  <a:lnTo>
                                    <a:pt x="5728" y="391"/>
                                  </a:lnTo>
                                  <a:lnTo>
                                    <a:pt x="5728" y="391"/>
                                  </a:lnTo>
                                  <a:lnTo>
                                    <a:pt x="5738" y="391"/>
                                  </a:lnTo>
                                  <a:lnTo>
                                    <a:pt x="5738" y="391"/>
                                  </a:lnTo>
                                  <a:lnTo>
                                    <a:pt x="5748" y="391"/>
                                  </a:lnTo>
                                  <a:lnTo>
                                    <a:pt x="5748" y="391"/>
                                  </a:lnTo>
                                  <a:lnTo>
                                    <a:pt x="5757" y="391"/>
                                  </a:lnTo>
                                  <a:lnTo>
                                    <a:pt x="5757" y="391"/>
                                  </a:lnTo>
                                  <a:lnTo>
                                    <a:pt x="5767" y="391"/>
                                  </a:lnTo>
                                  <a:lnTo>
                                    <a:pt x="5777" y="391"/>
                                  </a:lnTo>
                                  <a:lnTo>
                                    <a:pt x="5777" y="403"/>
                                  </a:lnTo>
                                  <a:lnTo>
                                    <a:pt x="5787" y="403"/>
                                  </a:lnTo>
                                  <a:lnTo>
                                    <a:pt x="5787" y="391"/>
                                  </a:lnTo>
                                  <a:lnTo>
                                    <a:pt x="5796" y="391"/>
                                  </a:lnTo>
                                  <a:lnTo>
                                    <a:pt x="5796" y="391"/>
                                  </a:lnTo>
                                  <a:lnTo>
                                    <a:pt x="5806" y="391"/>
                                  </a:lnTo>
                                  <a:lnTo>
                                    <a:pt x="5806" y="391"/>
                                  </a:lnTo>
                                  <a:lnTo>
                                    <a:pt x="5816" y="391"/>
                                  </a:lnTo>
                                  <a:lnTo>
                                    <a:pt x="5816" y="391"/>
                                  </a:lnTo>
                                  <a:lnTo>
                                    <a:pt x="5825" y="391"/>
                                  </a:lnTo>
                                  <a:lnTo>
                                    <a:pt x="5825" y="379"/>
                                  </a:lnTo>
                                  <a:lnTo>
                                    <a:pt x="5835" y="379"/>
                                  </a:lnTo>
                                  <a:lnTo>
                                    <a:pt x="5835" y="379"/>
                                  </a:lnTo>
                                  <a:lnTo>
                                    <a:pt x="5845" y="379"/>
                                  </a:lnTo>
                                  <a:lnTo>
                                    <a:pt x="5845" y="379"/>
                                  </a:lnTo>
                                  <a:lnTo>
                                    <a:pt x="5855" y="379"/>
                                  </a:lnTo>
                                  <a:lnTo>
                                    <a:pt x="5864" y="379"/>
                                  </a:lnTo>
                                  <a:lnTo>
                                    <a:pt x="5864" y="379"/>
                                  </a:lnTo>
                                  <a:lnTo>
                                    <a:pt x="5874" y="379"/>
                                  </a:lnTo>
                                  <a:lnTo>
                                    <a:pt x="5874" y="379"/>
                                  </a:lnTo>
                                  <a:lnTo>
                                    <a:pt x="5884" y="391"/>
                                  </a:lnTo>
                                  <a:lnTo>
                                    <a:pt x="5884" y="391"/>
                                  </a:lnTo>
                                  <a:lnTo>
                                    <a:pt x="5893" y="391"/>
                                  </a:lnTo>
                                  <a:lnTo>
                                    <a:pt x="5893" y="391"/>
                                  </a:lnTo>
                                  <a:lnTo>
                                    <a:pt x="5903" y="391"/>
                                  </a:lnTo>
                                  <a:lnTo>
                                    <a:pt x="5903" y="391"/>
                                  </a:lnTo>
                                  <a:lnTo>
                                    <a:pt x="5913" y="379"/>
                                  </a:lnTo>
                                  <a:lnTo>
                                    <a:pt x="5913" y="379"/>
                                  </a:lnTo>
                                  <a:lnTo>
                                    <a:pt x="5922" y="379"/>
                                  </a:lnTo>
                                  <a:lnTo>
                                    <a:pt x="5922" y="379"/>
                                  </a:lnTo>
                                  <a:lnTo>
                                    <a:pt x="5932" y="379"/>
                                  </a:lnTo>
                                  <a:lnTo>
                                    <a:pt x="5932" y="379"/>
                                  </a:lnTo>
                                  <a:lnTo>
                                    <a:pt x="5942" y="391"/>
                                  </a:lnTo>
                                  <a:lnTo>
                                    <a:pt x="5942" y="391"/>
                                  </a:lnTo>
                                  <a:lnTo>
                                    <a:pt x="5952" y="391"/>
                                  </a:lnTo>
                                  <a:lnTo>
                                    <a:pt x="5961" y="391"/>
                                  </a:lnTo>
                                  <a:lnTo>
                                    <a:pt x="5961" y="391"/>
                                  </a:lnTo>
                                  <a:lnTo>
                                    <a:pt x="5971" y="391"/>
                                  </a:lnTo>
                                  <a:lnTo>
                                    <a:pt x="5971" y="391"/>
                                  </a:lnTo>
                                  <a:lnTo>
                                    <a:pt x="5981" y="391"/>
                                  </a:lnTo>
                                  <a:lnTo>
                                    <a:pt x="5981" y="391"/>
                                  </a:lnTo>
                                  <a:lnTo>
                                    <a:pt x="5990" y="391"/>
                                  </a:lnTo>
                                  <a:lnTo>
                                    <a:pt x="5990" y="391"/>
                                  </a:lnTo>
                                  <a:lnTo>
                                    <a:pt x="6000" y="391"/>
                                  </a:lnTo>
                                  <a:lnTo>
                                    <a:pt x="6000" y="391"/>
                                  </a:lnTo>
                                  <a:lnTo>
                                    <a:pt x="6010" y="391"/>
                                  </a:lnTo>
                                  <a:lnTo>
                                    <a:pt x="6010" y="391"/>
                                  </a:lnTo>
                                  <a:lnTo>
                                    <a:pt x="6020" y="391"/>
                                  </a:lnTo>
                                  <a:lnTo>
                                    <a:pt x="6020" y="391"/>
                                  </a:lnTo>
                                  <a:lnTo>
                                    <a:pt x="6029" y="391"/>
                                  </a:lnTo>
                                  <a:lnTo>
                                    <a:pt x="6029" y="391"/>
                                  </a:lnTo>
                                  <a:lnTo>
                                    <a:pt x="6039" y="391"/>
                                  </a:lnTo>
                                  <a:lnTo>
                                    <a:pt x="6049" y="391"/>
                                  </a:lnTo>
                                  <a:lnTo>
                                    <a:pt x="6049" y="391"/>
                                  </a:lnTo>
                                  <a:lnTo>
                                    <a:pt x="6058" y="391"/>
                                  </a:lnTo>
                                  <a:lnTo>
                                    <a:pt x="6058" y="391"/>
                                  </a:lnTo>
                                  <a:lnTo>
                                    <a:pt x="6068" y="391"/>
                                  </a:lnTo>
                                  <a:lnTo>
                                    <a:pt x="6068" y="391"/>
                                  </a:lnTo>
                                  <a:lnTo>
                                    <a:pt x="6078" y="403"/>
                                  </a:lnTo>
                                  <a:lnTo>
                                    <a:pt x="6078" y="403"/>
                                  </a:lnTo>
                                  <a:lnTo>
                                    <a:pt x="6088" y="403"/>
                                  </a:lnTo>
                                  <a:lnTo>
                                    <a:pt x="6088" y="403"/>
                                  </a:lnTo>
                                  <a:lnTo>
                                    <a:pt x="6097" y="403"/>
                                  </a:lnTo>
                                  <a:lnTo>
                                    <a:pt x="6097" y="403"/>
                                  </a:lnTo>
                                  <a:lnTo>
                                    <a:pt x="6107" y="403"/>
                                  </a:lnTo>
                                  <a:lnTo>
                                    <a:pt x="6107" y="403"/>
                                  </a:lnTo>
                                  <a:lnTo>
                                    <a:pt x="6117" y="403"/>
                                  </a:lnTo>
                                  <a:lnTo>
                                    <a:pt x="6117" y="403"/>
                                  </a:lnTo>
                                  <a:lnTo>
                                    <a:pt x="6126" y="403"/>
                                  </a:lnTo>
                                  <a:lnTo>
                                    <a:pt x="6126" y="403"/>
                                  </a:lnTo>
                                  <a:lnTo>
                                    <a:pt x="6136" y="403"/>
                                  </a:lnTo>
                                  <a:lnTo>
                                    <a:pt x="6146" y="403"/>
                                  </a:lnTo>
                                  <a:lnTo>
                                    <a:pt x="6146" y="416"/>
                                  </a:lnTo>
                                  <a:lnTo>
                                    <a:pt x="6155" y="416"/>
                                  </a:lnTo>
                                  <a:lnTo>
                                    <a:pt x="6155" y="416"/>
                                  </a:lnTo>
                                  <a:lnTo>
                                    <a:pt x="6165" y="416"/>
                                  </a:lnTo>
                                  <a:lnTo>
                                    <a:pt x="6165" y="416"/>
                                  </a:lnTo>
                                  <a:lnTo>
                                    <a:pt x="6175" y="416"/>
                                  </a:lnTo>
                                  <a:lnTo>
                                    <a:pt x="6175" y="416"/>
                                  </a:lnTo>
                                  <a:lnTo>
                                    <a:pt x="6185" y="416"/>
                                  </a:lnTo>
                                  <a:lnTo>
                                    <a:pt x="6185" y="416"/>
                                  </a:lnTo>
                                  <a:lnTo>
                                    <a:pt x="6194" y="416"/>
                                  </a:lnTo>
                                  <a:lnTo>
                                    <a:pt x="6194" y="416"/>
                                  </a:lnTo>
                                  <a:lnTo>
                                    <a:pt x="6204" y="416"/>
                                  </a:lnTo>
                                  <a:lnTo>
                                    <a:pt x="6204" y="416"/>
                                  </a:lnTo>
                                  <a:lnTo>
                                    <a:pt x="6214" y="416"/>
                                  </a:lnTo>
                                  <a:lnTo>
                                    <a:pt x="6214" y="428"/>
                                  </a:lnTo>
                                  <a:lnTo>
                                    <a:pt x="6223" y="428"/>
                                  </a:lnTo>
                                  <a:lnTo>
                                    <a:pt x="6233" y="428"/>
                                  </a:lnTo>
                                  <a:lnTo>
                                    <a:pt x="6233" y="428"/>
                                  </a:lnTo>
                                  <a:lnTo>
                                    <a:pt x="6243" y="428"/>
                                  </a:lnTo>
                                  <a:lnTo>
                                    <a:pt x="6243" y="428"/>
                                  </a:lnTo>
                                  <a:lnTo>
                                    <a:pt x="6253" y="428"/>
                                  </a:lnTo>
                                  <a:lnTo>
                                    <a:pt x="6253" y="428"/>
                                  </a:lnTo>
                                  <a:lnTo>
                                    <a:pt x="6262" y="428"/>
                                  </a:lnTo>
                                  <a:lnTo>
                                    <a:pt x="6262" y="428"/>
                                  </a:lnTo>
                                  <a:lnTo>
                                    <a:pt x="6272" y="428"/>
                                  </a:lnTo>
                                  <a:lnTo>
                                    <a:pt x="6272" y="428"/>
                                  </a:lnTo>
                                  <a:lnTo>
                                    <a:pt x="6282" y="440"/>
                                  </a:lnTo>
                                  <a:lnTo>
                                    <a:pt x="6282" y="428"/>
                                  </a:lnTo>
                                  <a:lnTo>
                                    <a:pt x="6291" y="428"/>
                                  </a:lnTo>
                                  <a:lnTo>
                                    <a:pt x="6291" y="428"/>
                                  </a:lnTo>
                                  <a:lnTo>
                                    <a:pt x="6301" y="428"/>
                                  </a:lnTo>
                                  <a:lnTo>
                                    <a:pt x="6301" y="428"/>
                                  </a:lnTo>
                                  <a:lnTo>
                                    <a:pt x="6311" y="428"/>
                                  </a:lnTo>
                                  <a:lnTo>
                                    <a:pt x="6311" y="440"/>
                                  </a:lnTo>
                                  <a:lnTo>
                                    <a:pt x="6321" y="440"/>
                                  </a:lnTo>
                                  <a:lnTo>
                                    <a:pt x="6330" y="440"/>
                                  </a:lnTo>
                                  <a:lnTo>
                                    <a:pt x="6330" y="440"/>
                                  </a:lnTo>
                                  <a:lnTo>
                                    <a:pt x="6340" y="440"/>
                                  </a:lnTo>
                                  <a:lnTo>
                                    <a:pt x="6340" y="440"/>
                                  </a:lnTo>
                                  <a:lnTo>
                                    <a:pt x="6350" y="440"/>
                                  </a:lnTo>
                                  <a:lnTo>
                                    <a:pt x="6350" y="440"/>
                                  </a:lnTo>
                                  <a:lnTo>
                                    <a:pt x="6359" y="440"/>
                                  </a:lnTo>
                                  <a:lnTo>
                                    <a:pt x="6359" y="440"/>
                                  </a:lnTo>
                                  <a:lnTo>
                                    <a:pt x="6369" y="452"/>
                                  </a:lnTo>
                                  <a:lnTo>
                                    <a:pt x="6369" y="452"/>
                                  </a:lnTo>
                                  <a:lnTo>
                                    <a:pt x="6379" y="452"/>
                                  </a:lnTo>
                                  <a:lnTo>
                                    <a:pt x="6379" y="452"/>
                                  </a:lnTo>
                                  <a:lnTo>
                                    <a:pt x="6388" y="452"/>
                                  </a:lnTo>
                                  <a:lnTo>
                                    <a:pt x="6388" y="465"/>
                                  </a:lnTo>
                                  <a:lnTo>
                                    <a:pt x="6398" y="465"/>
                                  </a:lnTo>
                                  <a:lnTo>
                                    <a:pt x="6398" y="465"/>
                                  </a:lnTo>
                                  <a:lnTo>
                                    <a:pt x="6408" y="465"/>
                                  </a:lnTo>
                                  <a:lnTo>
                                    <a:pt x="6418" y="465"/>
                                  </a:lnTo>
                                  <a:lnTo>
                                    <a:pt x="6418" y="465"/>
                                  </a:lnTo>
                                  <a:lnTo>
                                    <a:pt x="6427" y="465"/>
                                  </a:lnTo>
                                  <a:lnTo>
                                    <a:pt x="6427" y="465"/>
                                  </a:lnTo>
                                  <a:lnTo>
                                    <a:pt x="6437" y="477"/>
                                  </a:lnTo>
                                  <a:lnTo>
                                    <a:pt x="6437" y="477"/>
                                  </a:lnTo>
                                  <a:lnTo>
                                    <a:pt x="6447" y="477"/>
                                  </a:lnTo>
                                  <a:lnTo>
                                    <a:pt x="6447" y="477"/>
                                  </a:lnTo>
                                  <a:lnTo>
                                    <a:pt x="6456" y="477"/>
                                  </a:lnTo>
                                  <a:lnTo>
                                    <a:pt x="6456" y="477"/>
                                  </a:lnTo>
                                  <a:lnTo>
                                    <a:pt x="6466" y="477"/>
                                  </a:lnTo>
                                  <a:lnTo>
                                    <a:pt x="6466" y="489"/>
                                  </a:lnTo>
                                  <a:lnTo>
                                    <a:pt x="6476" y="489"/>
                                  </a:lnTo>
                                  <a:lnTo>
                                    <a:pt x="6476" y="489"/>
                                  </a:lnTo>
                                  <a:lnTo>
                                    <a:pt x="6486" y="489"/>
                                  </a:lnTo>
                                  <a:lnTo>
                                    <a:pt x="6486" y="489"/>
                                  </a:lnTo>
                                  <a:lnTo>
                                    <a:pt x="6495" y="489"/>
                                  </a:lnTo>
                                  <a:lnTo>
                                    <a:pt x="6495" y="489"/>
                                  </a:lnTo>
                                  <a:lnTo>
                                    <a:pt x="6505" y="501"/>
                                  </a:lnTo>
                                  <a:lnTo>
                                    <a:pt x="6515" y="501"/>
                                  </a:lnTo>
                                  <a:lnTo>
                                    <a:pt x="6515" y="501"/>
                                  </a:lnTo>
                                  <a:lnTo>
                                    <a:pt x="6524" y="501"/>
                                  </a:lnTo>
                                  <a:lnTo>
                                    <a:pt x="6524" y="501"/>
                                  </a:lnTo>
                                  <a:lnTo>
                                    <a:pt x="6534" y="501"/>
                                  </a:lnTo>
                                  <a:lnTo>
                                    <a:pt x="6534" y="501"/>
                                  </a:lnTo>
                                  <a:lnTo>
                                    <a:pt x="6544" y="501"/>
                                  </a:lnTo>
                                  <a:lnTo>
                                    <a:pt x="6544" y="513"/>
                                  </a:lnTo>
                                  <a:lnTo>
                                    <a:pt x="6554" y="513"/>
                                  </a:lnTo>
                                  <a:lnTo>
                                    <a:pt x="6554" y="513"/>
                                  </a:lnTo>
                                  <a:lnTo>
                                    <a:pt x="6563" y="513"/>
                                  </a:lnTo>
                                  <a:lnTo>
                                    <a:pt x="6563" y="513"/>
                                  </a:lnTo>
                                  <a:lnTo>
                                    <a:pt x="6573" y="513"/>
                                  </a:lnTo>
                                  <a:lnTo>
                                    <a:pt x="6573" y="513"/>
                                  </a:lnTo>
                                  <a:lnTo>
                                    <a:pt x="6583" y="513"/>
                                  </a:lnTo>
                                  <a:lnTo>
                                    <a:pt x="6583" y="513"/>
                                  </a:lnTo>
                                  <a:lnTo>
                                    <a:pt x="6592" y="513"/>
                                  </a:lnTo>
                                  <a:lnTo>
                                    <a:pt x="6602" y="513"/>
                                  </a:lnTo>
                                  <a:lnTo>
                                    <a:pt x="6602" y="513"/>
                                  </a:lnTo>
                                  <a:lnTo>
                                    <a:pt x="6612" y="513"/>
                                  </a:lnTo>
                                  <a:lnTo>
                                    <a:pt x="6612" y="513"/>
                                  </a:lnTo>
                                  <a:lnTo>
                                    <a:pt x="6621" y="513"/>
                                  </a:lnTo>
                                  <a:lnTo>
                                    <a:pt x="6621" y="513"/>
                                  </a:lnTo>
                                  <a:lnTo>
                                    <a:pt x="6631" y="513"/>
                                  </a:lnTo>
                                  <a:lnTo>
                                    <a:pt x="6631" y="513"/>
                                  </a:lnTo>
                                  <a:lnTo>
                                    <a:pt x="6641" y="513"/>
                                  </a:lnTo>
                                  <a:lnTo>
                                    <a:pt x="6641" y="513"/>
                                  </a:lnTo>
                                  <a:lnTo>
                                    <a:pt x="6651" y="513"/>
                                  </a:lnTo>
                                  <a:lnTo>
                                    <a:pt x="6651" y="513"/>
                                  </a:lnTo>
                                  <a:lnTo>
                                    <a:pt x="6660" y="513"/>
                                  </a:lnTo>
                                  <a:lnTo>
                                    <a:pt x="6660" y="513"/>
                                  </a:lnTo>
                                  <a:lnTo>
                                    <a:pt x="6670" y="513"/>
                                  </a:lnTo>
                                  <a:lnTo>
                                    <a:pt x="6670" y="513"/>
                                  </a:lnTo>
                                  <a:lnTo>
                                    <a:pt x="6680" y="513"/>
                                  </a:lnTo>
                                  <a:lnTo>
                                    <a:pt x="6680" y="513"/>
                                  </a:lnTo>
                                  <a:lnTo>
                                    <a:pt x="6689" y="513"/>
                                  </a:lnTo>
                                  <a:lnTo>
                                    <a:pt x="6699" y="513"/>
                                  </a:lnTo>
                                  <a:lnTo>
                                    <a:pt x="6699" y="513"/>
                                  </a:lnTo>
                                  <a:lnTo>
                                    <a:pt x="6709" y="513"/>
                                  </a:lnTo>
                                  <a:lnTo>
                                    <a:pt x="6709" y="513"/>
                                  </a:lnTo>
                                  <a:lnTo>
                                    <a:pt x="6719" y="513"/>
                                  </a:lnTo>
                                  <a:lnTo>
                                    <a:pt x="6719" y="513"/>
                                  </a:lnTo>
                                  <a:lnTo>
                                    <a:pt x="6728" y="513"/>
                                  </a:lnTo>
                                  <a:lnTo>
                                    <a:pt x="6728" y="513"/>
                                  </a:lnTo>
                                  <a:lnTo>
                                    <a:pt x="6738" y="513"/>
                                  </a:lnTo>
                                  <a:lnTo>
                                    <a:pt x="6738" y="513"/>
                                  </a:lnTo>
                                  <a:lnTo>
                                    <a:pt x="6748" y="513"/>
                                  </a:lnTo>
                                  <a:lnTo>
                                    <a:pt x="6748" y="513"/>
                                  </a:lnTo>
                                  <a:lnTo>
                                    <a:pt x="6757" y="513"/>
                                  </a:lnTo>
                                  <a:lnTo>
                                    <a:pt x="6757" y="501"/>
                                  </a:lnTo>
                                  <a:lnTo>
                                    <a:pt x="6767" y="501"/>
                                  </a:lnTo>
                                  <a:lnTo>
                                    <a:pt x="6767" y="501"/>
                                  </a:lnTo>
                                  <a:lnTo>
                                    <a:pt x="6777" y="501"/>
                                  </a:lnTo>
                                  <a:lnTo>
                                    <a:pt x="6787" y="501"/>
                                  </a:lnTo>
                                  <a:lnTo>
                                    <a:pt x="6787" y="513"/>
                                  </a:lnTo>
                                  <a:lnTo>
                                    <a:pt x="6796" y="513"/>
                                  </a:lnTo>
                                  <a:lnTo>
                                    <a:pt x="6796" y="513"/>
                                  </a:lnTo>
                                  <a:lnTo>
                                    <a:pt x="6806" y="513"/>
                                  </a:lnTo>
                                  <a:lnTo>
                                    <a:pt x="6806" y="513"/>
                                  </a:lnTo>
                                  <a:lnTo>
                                    <a:pt x="6816" y="501"/>
                                  </a:lnTo>
                                  <a:lnTo>
                                    <a:pt x="6816" y="501"/>
                                  </a:lnTo>
                                  <a:lnTo>
                                    <a:pt x="6825" y="501"/>
                                  </a:lnTo>
                                  <a:lnTo>
                                    <a:pt x="6825" y="501"/>
                                  </a:lnTo>
                                  <a:lnTo>
                                    <a:pt x="6835" y="501"/>
                                  </a:lnTo>
                                  <a:lnTo>
                                    <a:pt x="6835" y="513"/>
                                  </a:lnTo>
                                  <a:lnTo>
                                    <a:pt x="6845" y="513"/>
                                  </a:lnTo>
                                  <a:lnTo>
                                    <a:pt x="6845" y="501"/>
                                  </a:lnTo>
                                  <a:lnTo>
                                    <a:pt x="6854" y="501"/>
                                  </a:lnTo>
                                  <a:lnTo>
                                    <a:pt x="6854" y="501"/>
                                  </a:lnTo>
                                  <a:lnTo>
                                    <a:pt x="6864" y="513"/>
                                  </a:lnTo>
                                  <a:lnTo>
                                    <a:pt x="6864" y="513"/>
                                  </a:lnTo>
                                  <a:lnTo>
                                    <a:pt x="6874" y="513"/>
                                  </a:lnTo>
                                  <a:lnTo>
                                    <a:pt x="6884" y="513"/>
                                  </a:lnTo>
                                  <a:lnTo>
                                    <a:pt x="6884" y="513"/>
                                  </a:lnTo>
                                  <a:lnTo>
                                    <a:pt x="6893" y="513"/>
                                  </a:lnTo>
                                  <a:lnTo>
                                    <a:pt x="6893" y="489"/>
                                  </a:lnTo>
                                  <a:lnTo>
                                    <a:pt x="6903" y="526"/>
                                  </a:lnTo>
                                  <a:lnTo>
                                    <a:pt x="6903" y="562"/>
                                  </a:lnTo>
                                  <a:lnTo>
                                    <a:pt x="6913" y="562"/>
                                  </a:lnTo>
                                  <a:lnTo>
                                    <a:pt x="6913" y="562"/>
                                  </a:lnTo>
                                  <a:lnTo>
                                    <a:pt x="6922" y="575"/>
                                  </a:lnTo>
                                  <a:lnTo>
                                    <a:pt x="6922" y="550"/>
                                  </a:lnTo>
                                  <a:lnTo>
                                    <a:pt x="6932" y="538"/>
                                  </a:lnTo>
                                  <a:lnTo>
                                    <a:pt x="6932" y="550"/>
                                  </a:lnTo>
                                  <a:lnTo>
                                    <a:pt x="6942" y="562"/>
                                  </a:lnTo>
                                  <a:lnTo>
                                    <a:pt x="6942" y="562"/>
                                  </a:lnTo>
                                  <a:lnTo>
                                    <a:pt x="6952" y="575"/>
                                  </a:lnTo>
                                  <a:lnTo>
                                    <a:pt x="6952" y="587"/>
                                  </a:lnTo>
                                  <a:lnTo>
                                    <a:pt x="6961" y="599"/>
                                  </a:lnTo>
                                  <a:lnTo>
                                    <a:pt x="6971" y="623"/>
                                  </a:lnTo>
                                  <a:lnTo>
                                    <a:pt x="6971" y="636"/>
                                  </a:lnTo>
                                  <a:lnTo>
                                    <a:pt x="6981" y="648"/>
                                  </a:lnTo>
                                  <a:lnTo>
                                    <a:pt x="6981" y="660"/>
                                  </a:lnTo>
                                  <a:lnTo>
                                    <a:pt x="6990" y="685"/>
                                  </a:lnTo>
                                  <a:lnTo>
                                    <a:pt x="6990" y="721"/>
                                  </a:lnTo>
                                  <a:lnTo>
                                    <a:pt x="7000" y="746"/>
                                  </a:lnTo>
                                  <a:lnTo>
                                    <a:pt x="7000" y="770"/>
                                  </a:lnTo>
                                  <a:lnTo>
                                    <a:pt x="7010" y="795"/>
                                  </a:lnTo>
                                  <a:lnTo>
                                    <a:pt x="7010" y="831"/>
                                  </a:lnTo>
                                  <a:lnTo>
                                    <a:pt x="7020" y="880"/>
                                  </a:lnTo>
                                  <a:lnTo>
                                    <a:pt x="7020" y="941"/>
                                  </a:lnTo>
                                  <a:lnTo>
                                    <a:pt x="7029" y="1002"/>
                                  </a:lnTo>
                                  <a:lnTo>
                                    <a:pt x="7029" y="1051"/>
                                  </a:lnTo>
                                  <a:lnTo>
                                    <a:pt x="7039" y="1125"/>
                                  </a:lnTo>
                                  <a:lnTo>
                                    <a:pt x="7039" y="1198"/>
                                  </a:lnTo>
                                  <a:lnTo>
                                    <a:pt x="7049" y="1284"/>
                                  </a:lnTo>
                                  <a:lnTo>
                                    <a:pt x="7049" y="1357"/>
                                  </a:lnTo>
                                  <a:lnTo>
                                    <a:pt x="7058" y="1394"/>
                                  </a:lnTo>
                                  <a:lnTo>
                                    <a:pt x="7068" y="1406"/>
                                  </a:lnTo>
                                  <a:lnTo>
                                    <a:pt x="7068" y="1418"/>
                                  </a:lnTo>
                                  <a:lnTo>
                                    <a:pt x="7078" y="1406"/>
                                  </a:lnTo>
                                  <a:lnTo>
                                    <a:pt x="7078" y="1381"/>
                                  </a:lnTo>
                                  <a:lnTo>
                                    <a:pt x="7087" y="1369"/>
                                  </a:lnTo>
                                  <a:lnTo>
                                    <a:pt x="7087" y="1381"/>
                                  </a:lnTo>
                                  <a:lnTo>
                                    <a:pt x="7097" y="1406"/>
                                  </a:lnTo>
                                  <a:lnTo>
                                    <a:pt x="7097" y="1455"/>
                                  </a:lnTo>
                                  <a:lnTo>
                                    <a:pt x="7107" y="1528"/>
                                  </a:lnTo>
                                  <a:lnTo>
                                    <a:pt x="7107" y="1638"/>
                                  </a:lnTo>
                                  <a:lnTo>
                                    <a:pt x="7117" y="1760"/>
                                  </a:lnTo>
                                  <a:lnTo>
                                    <a:pt x="7117" y="1895"/>
                                  </a:lnTo>
                                  <a:lnTo>
                                    <a:pt x="7126" y="2017"/>
                                  </a:lnTo>
                                  <a:lnTo>
                                    <a:pt x="7126" y="2115"/>
                                  </a:lnTo>
                                  <a:lnTo>
                                    <a:pt x="7136" y="2164"/>
                                  </a:lnTo>
                                  <a:lnTo>
                                    <a:pt x="7136" y="2188"/>
                                  </a:lnTo>
                                  <a:lnTo>
                                    <a:pt x="7146" y="2200"/>
                                  </a:lnTo>
                                  <a:lnTo>
                                    <a:pt x="7155" y="2176"/>
                                  </a:lnTo>
                                  <a:lnTo>
                                    <a:pt x="7155" y="2127"/>
                                  </a:lnTo>
                                  <a:lnTo>
                                    <a:pt x="7165" y="2066"/>
                                  </a:lnTo>
                                  <a:lnTo>
                                    <a:pt x="7165" y="1993"/>
                                  </a:lnTo>
                                  <a:lnTo>
                                    <a:pt x="7175" y="1919"/>
                                  </a:lnTo>
                                  <a:lnTo>
                                    <a:pt x="7175" y="1858"/>
                                  </a:lnTo>
                                  <a:lnTo>
                                    <a:pt x="7185" y="1797"/>
                                  </a:lnTo>
                                  <a:lnTo>
                                    <a:pt x="7185" y="1748"/>
                                  </a:lnTo>
                                  <a:lnTo>
                                    <a:pt x="7194" y="1711"/>
                                  </a:lnTo>
                                  <a:lnTo>
                                    <a:pt x="7194" y="1687"/>
                                  </a:lnTo>
                                  <a:lnTo>
                                    <a:pt x="7204" y="1687"/>
                                  </a:lnTo>
                                  <a:lnTo>
                                    <a:pt x="7204" y="1711"/>
                                  </a:lnTo>
                                  <a:lnTo>
                                    <a:pt x="7214" y="1748"/>
                                  </a:lnTo>
                                  <a:lnTo>
                                    <a:pt x="7214" y="1809"/>
                                  </a:lnTo>
                                  <a:lnTo>
                                    <a:pt x="7223" y="1883"/>
                                  </a:lnTo>
                                  <a:lnTo>
                                    <a:pt x="7223" y="1956"/>
                                  </a:lnTo>
                                  <a:lnTo>
                                    <a:pt x="7233" y="2029"/>
                                  </a:lnTo>
                                  <a:lnTo>
                                    <a:pt x="7233" y="2090"/>
                                  </a:lnTo>
                                  <a:lnTo>
                                    <a:pt x="7243" y="2115"/>
                                  </a:lnTo>
                                  <a:lnTo>
                                    <a:pt x="7253" y="2127"/>
                                  </a:lnTo>
                                  <a:lnTo>
                                    <a:pt x="7253" y="2103"/>
                                  </a:lnTo>
                                  <a:lnTo>
                                    <a:pt x="7262" y="2066"/>
                                  </a:lnTo>
                                  <a:lnTo>
                                    <a:pt x="7262" y="2029"/>
                                  </a:lnTo>
                                  <a:lnTo>
                                    <a:pt x="7272" y="1980"/>
                                  </a:lnTo>
                                  <a:lnTo>
                                    <a:pt x="7272" y="1931"/>
                                  </a:lnTo>
                                  <a:lnTo>
                                    <a:pt x="7282" y="1883"/>
                                  </a:lnTo>
                                  <a:lnTo>
                                    <a:pt x="7282" y="1809"/>
                                  </a:lnTo>
                                  <a:lnTo>
                                    <a:pt x="7291" y="1736"/>
                                  </a:lnTo>
                                  <a:lnTo>
                                    <a:pt x="7291" y="1699"/>
                                  </a:lnTo>
                                  <a:lnTo>
                                    <a:pt x="7301" y="1699"/>
                                  </a:lnTo>
                                  <a:lnTo>
                                    <a:pt x="7301" y="1724"/>
                                  </a:lnTo>
                                  <a:lnTo>
                                    <a:pt x="7311" y="1760"/>
                                  </a:lnTo>
                                  <a:lnTo>
                                    <a:pt x="7311" y="1821"/>
                                  </a:lnTo>
                                  <a:lnTo>
                                    <a:pt x="7320" y="1944"/>
                                  </a:lnTo>
                                  <a:lnTo>
                                    <a:pt x="7320" y="2078"/>
                                  </a:lnTo>
                                  <a:lnTo>
                                    <a:pt x="7330" y="2151"/>
                                  </a:lnTo>
                                  <a:lnTo>
                                    <a:pt x="7340" y="2188"/>
                                  </a:lnTo>
                                  <a:lnTo>
                                    <a:pt x="7340" y="2200"/>
                                  </a:lnTo>
                                  <a:lnTo>
                                    <a:pt x="7350" y="2200"/>
                                  </a:lnTo>
                                  <a:lnTo>
                                    <a:pt x="7350" y="2176"/>
                                  </a:lnTo>
                                  <a:lnTo>
                                    <a:pt x="7359" y="2151"/>
                                  </a:lnTo>
                                  <a:lnTo>
                                    <a:pt x="7359" y="2127"/>
                                  </a:lnTo>
                                  <a:lnTo>
                                    <a:pt x="7369" y="2090"/>
                                  </a:lnTo>
                                  <a:lnTo>
                                    <a:pt x="7369" y="2041"/>
                                  </a:lnTo>
                                  <a:lnTo>
                                    <a:pt x="7379" y="1883"/>
                                  </a:lnTo>
                                  <a:lnTo>
                                    <a:pt x="7379" y="1748"/>
                                  </a:lnTo>
                                  <a:lnTo>
                                    <a:pt x="7388" y="1699"/>
                                  </a:lnTo>
                                  <a:lnTo>
                                    <a:pt x="7388" y="1663"/>
                                  </a:lnTo>
                                  <a:lnTo>
                                    <a:pt x="7398" y="1614"/>
                                  </a:lnTo>
                                  <a:lnTo>
                                    <a:pt x="7398" y="1565"/>
                                  </a:lnTo>
                                  <a:lnTo>
                                    <a:pt x="7408" y="1516"/>
                                  </a:lnTo>
                                  <a:lnTo>
                                    <a:pt x="7408" y="1491"/>
                                  </a:lnTo>
                                  <a:lnTo>
                                    <a:pt x="7418" y="1442"/>
                                  </a:lnTo>
                                  <a:lnTo>
                                    <a:pt x="7418" y="1394"/>
                                  </a:lnTo>
                                  <a:lnTo>
                                    <a:pt x="7427" y="1345"/>
                                  </a:lnTo>
                                  <a:lnTo>
                                    <a:pt x="7437" y="1320"/>
                                  </a:lnTo>
                                  <a:lnTo>
                                    <a:pt x="7437" y="1296"/>
                                  </a:lnTo>
                                  <a:lnTo>
                                    <a:pt x="7447" y="1284"/>
                                  </a:lnTo>
                                  <a:lnTo>
                                    <a:pt x="7447" y="1259"/>
                                  </a:lnTo>
                                  <a:lnTo>
                                    <a:pt x="7456" y="1235"/>
                                  </a:lnTo>
                                  <a:lnTo>
                                    <a:pt x="7456" y="1198"/>
                                  </a:lnTo>
                                  <a:lnTo>
                                    <a:pt x="7466" y="1174"/>
                                  </a:lnTo>
                                  <a:lnTo>
                                    <a:pt x="7466" y="1137"/>
                                  </a:lnTo>
                                  <a:lnTo>
                                    <a:pt x="7476" y="1064"/>
                                  </a:lnTo>
                                  <a:lnTo>
                                    <a:pt x="7476" y="1051"/>
                                  </a:lnTo>
                                  <a:lnTo>
                                    <a:pt x="7486" y="1064"/>
                                  </a:lnTo>
                                  <a:lnTo>
                                    <a:pt x="7486" y="1051"/>
                                  </a:lnTo>
                                  <a:lnTo>
                                    <a:pt x="7495" y="1039"/>
                                  </a:lnTo>
                                  <a:lnTo>
                                    <a:pt x="7495" y="1027"/>
                                  </a:lnTo>
                                  <a:lnTo>
                                    <a:pt x="7505" y="1015"/>
                                  </a:lnTo>
                                  <a:lnTo>
                                    <a:pt x="7505" y="1002"/>
                                  </a:lnTo>
                                  <a:lnTo>
                                    <a:pt x="7515" y="1002"/>
                                  </a:lnTo>
                                  <a:lnTo>
                                    <a:pt x="7524" y="1002"/>
                                  </a:lnTo>
                                  <a:lnTo>
                                    <a:pt x="7524" y="1002"/>
                                  </a:lnTo>
                                  <a:lnTo>
                                    <a:pt x="7534" y="1015"/>
                                  </a:lnTo>
                                  <a:lnTo>
                                    <a:pt x="7534" y="1039"/>
                                  </a:lnTo>
                                  <a:lnTo>
                                    <a:pt x="7544" y="1051"/>
                                  </a:lnTo>
                                  <a:lnTo>
                                    <a:pt x="7544" y="1076"/>
                                  </a:lnTo>
                                  <a:lnTo>
                                    <a:pt x="7553" y="1100"/>
                                  </a:lnTo>
                                  <a:lnTo>
                                    <a:pt x="7553" y="1125"/>
                                  </a:lnTo>
                                  <a:lnTo>
                                    <a:pt x="7563" y="1174"/>
                                  </a:lnTo>
                                  <a:lnTo>
                                    <a:pt x="7563" y="1247"/>
                                  </a:lnTo>
                                  <a:lnTo>
                                    <a:pt x="7573" y="1357"/>
                                  </a:lnTo>
                                  <a:lnTo>
                                    <a:pt x="7573" y="1442"/>
                                  </a:lnTo>
                                  <a:lnTo>
                                    <a:pt x="7583" y="1516"/>
                                  </a:lnTo>
                                  <a:lnTo>
                                    <a:pt x="7583" y="1614"/>
                                  </a:lnTo>
                                  <a:lnTo>
                                    <a:pt x="7592" y="1760"/>
                                  </a:lnTo>
                                  <a:lnTo>
                                    <a:pt x="7592" y="1907"/>
                                  </a:lnTo>
                                  <a:lnTo>
                                    <a:pt x="7602" y="2017"/>
                                  </a:lnTo>
                                  <a:lnTo>
                                    <a:pt x="7602" y="2090"/>
                                  </a:lnTo>
                                  <a:lnTo>
                                    <a:pt x="7612" y="2151"/>
                                  </a:lnTo>
                                  <a:lnTo>
                                    <a:pt x="7621" y="2200"/>
                                  </a:lnTo>
                                  <a:lnTo>
                                    <a:pt x="7621" y="2225"/>
                                  </a:lnTo>
                                  <a:lnTo>
                                    <a:pt x="7631" y="2249"/>
                                  </a:lnTo>
                                  <a:lnTo>
                                    <a:pt x="7631" y="2249"/>
                                  </a:lnTo>
                                  <a:lnTo>
                                    <a:pt x="7641" y="2200"/>
                                  </a:lnTo>
                                  <a:lnTo>
                                    <a:pt x="7641" y="2029"/>
                                  </a:lnTo>
                                  <a:lnTo>
                                    <a:pt x="7651" y="1895"/>
                                  </a:lnTo>
                                  <a:lnTo>
                                    <a:pt x="7651" y="1858"/>
                                  </a:lnTo>
                                  <a:lnTo>
                                    <a:pt x="7660" y="1809"/>
                                  </a:lnTo>
                                  <a:lnTo>
                                    <a:pt x="7660" y="1760"/>
                                  </a:lnTo>
                                  <a:lnTo>
                                    <a:pt x="7670" y="1699"/>
                                  </a:lnTo>
                                  <a:lnTo>
                                    <a:pt x="7670" y="1650"/>
                                  </a:lnTo>
                                  <a:lnTo>
                                    <a:pt x="7680" y="1601"/>
                                  </a:lnTo>
                                  <a:lnTo>
                                    <a:pt x="7680" y="1552"/>
                                  </a:lnTo>
                                  <a:lnTo>
                                    <a:pt x="7689" y="1504"/>
                                  </a:lnTo>
                                  <a:lnTo>
                                    <a:pt x="7689" y="1455"/>
                                  </a:lnTo>
                                  <a:lnTo>
                                    <a:pt x="7699" y="1394"/>
                                  </a:lnTo>
                                  <a:lnTo>
                                    <a:pt x="7709" y="1369"/>
                                  </a:lnTo>
                                  <a:lnTo>
                                    <a:pt x="7709" y="1345"/>
                                  </a:lnTo>
                                  <a:lnTo>
                                    <a:pt x="7719" y="1320"/>
                                  </a:lnTo>
                                  <a:lnTo>
                                    <a:pt x="7719" y="1320"/>
                                  </a:lnTo>
                                  <a:lnTo>
                                    <a:pt x="7728" y="1296"/>
                                  </a:lnTo>
                                  <a:lnTo>
                                    <a:pt x="7728" y="1271"/>
                                  </a:lnTo>
                                  <a:lnTo>
                                    <a:pt x="7738" y="1222"/>
                                  </a:lnTo>
                                  <a:lnTo>
                                    <a:pt x="7738" y="1186"/>
                                  </a:lnTo>
                                  <a:lnTo>
                                    <a:pt x="7748" y="1174"/>
                                  </a:lnTo>
                                  <a:lnTo>
                                    <a:pt x="7748" y="1149"/>
                                  </a:lnTo>
                                  <a:lnTo>
                                    <a:pt x="7757" y="1149"/>
                                  </a:lnTo>
                                  <a:lnTo>
                                    <a:pt x="7757" y="1137"/>
                                  </a:lnTo>
                                  <a:lnTo>
                                    <a:pt x="7767" y="1137"/>
                                  </a:lnTo>
                                  <a:lnTo>
                                    <a:pt x="7767" y="1149"/>
                                  </a:lnTo>
                                  <a:lnTo>
                                    <a:pt x="7777" y="1174"/>
                                  </a:lnTo>
                                  <a:lnTo>
                                    <a:pt x="7777" y="1210"/>
                                  </a:lnTo>
                                  <a:lnTo>
                                    <a:pt x="7787" y="1247"/>
                                  </a:lnTo>
                                  <a:lnTo>
                                    <a:pt x="7787" y="1296"/>
                                  </a:lnTo>
                                  <a:lnTo>
                                    <a:pt x="7796" y="1357"/>
                                  </a:lnTo>
                                  <a:lnTo>
                                    <a:pt x="7806" y="1406"/>
                                  </a:lnTo>
                                  <a:lnTo>
                                    <a:pt x="7806" y="1442"/>
                                  </a:lnTo>
                                  <a:lnTo>
                                    <a:pt x="7816" y="1442"/>
                                  </a:lnTo>
                                  <a:lnTo>
                                    <a:pt x="7816" y="1406"/>
                                  </a:lnTo>
                                  <a:lnTo>
                                    <a:pt x="7825" y="1369"/>
                                  </a:lnTo>
                                  <a:lnTo>
                                    <a:pt x="7825" y="1357"/>
                                  </a:lnTo>
                                  <a:lnTo>
                                    <a:pt x="7835" y="1345"/>
                                  </a:lnTo>
                                  <a:lnTo>
                                    <a:pt x="7835" y="1332"/>
                                  </a:lnTo>
                                  <a:lnTo>
                                    <a:pt x="7845" y="1332"/>
                                  </a:lnTo>
                                  <a:lnTo>
                                    <a:pt x="7845" y="1320"/>
                                  </a:lnTo>
                                  <a:lnTo>
                                    <a:pt x="7854" y="1320"/>
                                  </a:lnTo>
                                  <a:lnTo>
                                    <a:pt x="7854" y="1320"/>
                                  </a:lnTo>
                                  <a:lnTo>
                                    <a:pt x="7864" y="1308"/>
                                  </a:lnTo>
                                  <a:lnTo>
                                    <a:pt x="7864" y="1296"/>
                                  </a:lnTo>
                                  <a:lnTo>
                                    <a:pt x="7874" y="1296"/>
                                  </a:lnTo>
                                  <a:lnTo>
                                    <a:pt x="7874" y="1284"/>
                                  </a:lnTo>
                                  <a:lnTo>
                                    <a:pt x="7884" y="1284"/>
                                  </a:lnTo>
                                  <a:lnTo>
                                    <a:pt x="7893" y="1284"/>
                                  </a:lnTo>
                                  <a:lnTo>
                                    <a:pt x="7893" y="1271"/>
                                  </a:lnTo>
                                  <a:lnTo>
                                    <a:pt x="7903" y="1222"/>
                                  </a:lnTo>
                                  <a:lnTo>
                                    <a:pt x="7903" y="1198"/>
                                  </a:lnTo>
                                  <a:lnTo>
                                    <a:pt x="7913" y="1198"/>
                                  </a:lnTo>
                                  <a:lnTo>
                                    <a:pt x="7913" y="1186"/>
                                  </a:lnTo>
                                  <a:lnTo>
                                    <a:pt x="7922" y="1161"/>
                                  </a:lnTo>
                                  <a:lnTo>
                                    <a:pt x="7922" y="1149"/>
                                  </a:lnTo>
                                  <a:lnTo>
                                    <a:pt x="7932" y="1125"/>
                                  </a:lnTo>
                                  <a:lnTo>
                                    <a:pt x="7932" y="1112"/>
                                  </a:lnTo>
                                  <a:lnTo>
                                    <a:pt x="7942" y="1100"/>
                                  </a:lnTo>
                                  <a:lnTo>
                                    <a:pt x="7942" y="1076"/>
                                  </a:lnTo>
                                  <a:lnTo>
                                    <a:pt x="7952" y="1051"/>
                                  </a:lnTo>
                                  <a:lnTo>
                                    <a:pt x="7952" y="1039"/>
                                  </a:lnTo>
                                  <a:lnTo>
                                    <a:pt x="7961" y="1027"/>
                                  </a:lnTo>
                                  <a:lnTo>
                                    <a:pt x="7961" y="1027"/>
                                  </a:lnTo>
                                  <a:lnTo>
                                    <a:pt x="7971" y="1015"/>
                                  </a:lnTo>
                                  <a:lnTo>
                                    <a:pt x="7971" y="1015"/>
                                  </a:lnTo>
                                  <a:lnTo>
                                    <a:pt x="7981" y="1015"/>
                                  </a:lnTo>
                                  <a:lnTo>
                                    <a:pt x="7990" y="1015"/>
                                  </a:lnTo>
                                  <a:lnTo>
                                    <a:pt x="7990" y="1015"/>
                                  </a:lnTo>
                                  <a:lnTo>
                                    <a:pt x="8000" y="1002"/>
                                  </a:lnTo>
                                  <a:lnTo>
                                    <a:pt x="8000" y="1002"/>
                                  </a:lnTo>
                                  <a:lnTo>
                                    <a:pt x="8010" y="1002"/>
                                  </a:lnTo>
                                  <a:lnTo>
                                    <a:pt x="8010" y="1002"/>
                                  </a:lnTo>
                                  <a:lnTo>
                                    <a:pt x="8020" y="1002"/>
                                  </a:lnTo>
                                  <a:lnTo>
                                    <a:pt x="8020" y="1002"/>
                                  </a:lnTo>
                                  <a:lnTo>
                                    <a:pt x="8029" y="1002"/>
                                  </a:lnTo>
                                  <a:lnTo>
                                    <a:pt x="8029" y="1015"/>
                                  </a:lnTo>
                                  <a:lnTo>
                                    <a:pt x="8039" y="1051"/>
                                  </a:lnTo>
                                  <a:lnTo>
                                    <a:pt x="8039" y="1100"/>
                                  </a:lnTo>
                                  <a:lnTo>
                                    <a:pt x="8049" y="1161"/>
                                  </a:lnTo>
                                  <a:lnTo>
                                    <a:pt x="8049" y="1235"/>
                                  </a:lnTo>
                                  <a:lnTo>
                                    <a:pt x="8058" y="1320"/>
                                  </a:lnTo>
                                  <a:lnTo>
                                    <a:pt x="8058" y="1406"/>
                                  </a:lnTo>
                                  <a:lnTo>
                                    <a:pt x="8068" y="1479"/>
                                  </a:lnTo>
                                  <a:lnTo>
                                    <a:pt x="8078" y="1516"/>
                                  </a:lnTo>
                                  <a:lnTo>
                                    <a:pt x="8078" y="1516"/>
                                  </a:lnTo>
                                  <a:lnTo>
                                    <a:pt x="8087" y="1504"/>
                                  </a:lnTo>
                                  <a:lnTo>
                                    <a:pt x="8087" y="1467"/>
                                  </a:lnTo>
                                  <a:lnTo>
                                    <a:pt x="8097" y="1394"/>
                                  </a:lnTo>
                                  <a:lnTo>
                                    <a:pt x="8097" y="1320"/>
                                  </a:lnTo>
                                  <a:lnTo>
                                    <a:pt x="8107" y="1271"/>
                                  </a:lnTo>
                                  <a:lnTo>
                                    <a:pt x="8107" y="1247"/>
                                  </a:lnTo>
                                  <a:lnTo>
                                    <a:pt x="8117" y="1222"/>
                                  </a:lnTo>
                                  <a:lnTo>
                                    <a:pt x="8117" y="1210"/>
                                  </a:lnTo>
                                  <a:lnTo>
                                    <a:pt x="8126" y="1210"/>
                                  </a:lnTo>
                                  <a:lnTo>
                                    <a:pt x="8126" y="1186"/>
                                  </a:lnTo>
                                  <a:lnTo>
                                    <a:pt x="8136" y="1161"/>
                                  </a:lnTo>
                                  <a:lnTo>
                                    <a:pt x="8136" y="1137"/>
                                  </a:lnTo>
                                  <a:lnTo>
                                    <a:pt x="8146" y="1112"/>
                                  </a:lnTo>
                                  <a:lnTo>
                                    <a:pt x="8146" y="1100"/>
                                  </a:lnTo>
                                  <a:lnTo>
                                    <a:pt x="8155" y="1076"/>
                                  </a:lnTo>
                                  <a:lnTo>
                                    <a:pt x="8155" y="1064"/>
                                  </a:lnTo>
                                  <a:lnTo>
                                    <a:pt x="8165" y="1051"/>
                                  </a:lnTo>
                                  <a:lnTo>
                                    <a:pt x="8175" y="1051"/>
                                  </a:lnTo>
                                  <a:lnTo>
                                    <a:pt x="8175" y="1039"/>
                                  </a:lnTo>
                                  <a:lnTo>
                                    <a:pt x="8185" y="1039"/>
                                  </a:lnTo>
                                  <a:lnTo>
                                    <a:pt x="8185" y="1051"/>
                                  </a:lnTo>
                                  <a:lnTo>
                                    <a:pt x="8194" y="1064"/>
                                  </a:lnTo>
                                  <a:lnTo>
                                    <a:pt x="8194" y="1064"/>
                                  </a:lnTo>
                                  <a:lnTo>
                                    <a:pt x="8204" y="1076"/>
                                  </a:lnTo>
                                  <a:lnTo>
                                    <a:pt x="8204" y="1100"/>
                                  </a:lnTo>
                                  <a:lnTo>
                                    <a:pt x="8214" y="1112"/>
                                  </a:lnTo>
                                  <a:lnTo>
                                    <a:pt x="8214" y="1125"/>
                                  </a:lnTo>
                                  <a:lnTo>
                                    <a:pt x="8223" y="1149"/>
                                  </a:lnTo>
                                  <a:lnTo>
                                    <a:pt x="8223" y="1161"/>
                                  </a:lnTo>
                                  <a:lnTo>
                                    <a:pt x="8233" y="1174"/>
                                  </a:lnTo>
                                  <a:lnTo>
                                    <a:pt x="8233" y="1174"/>
                                  </a:lnTo>
                                  <a:lnTo>
                                    <a:pt x="8243" y="1161"/>
                                  </a:lnTo>
                                  <a:lnTo>
                                    <a:pt x="8243" y="1149"/>
                                  </a:lnTo>
                                  <a:lnTo>
                                    <a:pt x="8253" y="1125"/>
                                  </a:lnTo>
                                  <a:lnTo>
                                    <a:pt x="8262" y="1100"/>
                                  </a:lnTo>
                                  <a:lnTo>
                                    <a:pt x="8262" y="1064"/>
                                  </a:lnTo>
                                  <a:lnTo>
                                    <a:pt x="8272" y="1039"/>
                                  </a:lnTo>
                                  <a:lnTo>
                                    <a:pt x="8272" y="1027"/>
                                  </a:lnTo>
                                  <a:lnTo>
                                    <a:pt x="8282" y="1015"/>
                                  </a:lnTo>
                                  <a:lnTo>
                                    <a:pt x="8282" y="1002"/>
                                  </a:lnTo>
                                  <a:lnTo>
                                    <a:pt x="8291" y="990"/>
                                  </a:lnTo>
                                  <a:lnTo>
                                    <a:pt x="8291" y="978"/>
                                  </a:lnTo>
                                  <a:lnTo>
                                    <a:pt x="8301" y="978"/>
                                  </a:lnTo>
                                  <a:lnTo>
                                    <a:pt x="8301" y="978"/>
                                  </a:lnTo>
                                  <a:lnTo>
                                    <a:pt x="8311" y="978"/>
                                  </a:lnTo>
                                  <a:lnTo>
                                    <a:pt x="8311" y="978"/>
                                  </a:lnTo>
                                  <a:lnTo>
                                    <a:pt x="8320" y="978"/>
                                  </a:lnTo>
                                  <a:lnTo>
                                    <a:pt x="8320" y="966"/>
                                  </a:lnTo>
                                  <a:lnTo>
                                    <a:pt x="8330" y="953"/>
                                  </a:lnTo>
                                  <a:lnTo>
                                    <a:pt x="8330" y="953"/>
                                  </a:lnTo>
                                  <a:lnTo>
                                    <a:pt x="8340" y="953"/>
                                  </a:lnTo>
                                  <a:lnTo>
                                    <a:pt x="8340" y="953"/>
                                  </a:lnTo>
                                  <a:lnTo>
                                    <a:pt x="8350" y="953"/>
                                  </a:lnTo>
                                  <a:lnTo>
                                    <a:pt x="8359" y="941"/>
                                  </a:lnTo>
                                  <a:lnTo>
                                    <a:pt x="8359" y="929"/>
                                  </a:lnTo>
                                  <a:lnTo>
                                    <a:pt x="8369" y="929"/>
                                  </a:lnTo>
                                  <a:lnTo>
                                    <a:pt x="8369" y="929"/>
                                  </a:lnTo>
                                  <a:lnTo>
                                    <a:pt x="8379" y="917"/>
                                  </a:lnTo>
                                  <a:lnTo>
                                    <a:pt x="8379" y="905"/>
                                  </a:lnTo>
                                  <a:lnTo>
                                    <a:pt x="8388" y="892"/>
                                  </a:lnTo>
                                  <a:lnTo>
                                    <a:pt x="8388" y="868"/>
                                  </a:lnTo>
                                  <a:lnTo>
                                    <a:pt x="8398" y="868"/>
                                  </a:lnTo>
                                  <a:lnTo>
                                    <a:pt x="8398" y="856"/>
                                  </a:lnTo>
                                  <a:lnTo>
                                    <a:pt x="8408" y="843"/>
                                  </a:lnTo>
                                  <a:lnTo>
                                    <a:pt x="8408" y="831"/>
                                  </a:lnTo>
                                  <a:lnTo>
                                    <a:pt x="8418" y="819"/>
                                  </a:lnTo>
                                  <a:lnTo>
                                    <a:pt x="8418" y="807"/>
                                  </a:lnTo>
                                  <a:lnTo>
                                    <a:pt x="8427" y="782"/>
                                  </a:lnTo>
                                  <a:lnTo>
                                    <a:pt x="8427" y="770"/>
                                  </a:lnTo>
                                  <a:lnTo>
                                    <a:pt x="8437" y="758"/>
                                  </a:lnTo>
                                  <a:lnTo>
                                    <a:pt x="8447" y="746"/>
                                  </a:lnTo>
                                  <a:lnTo>
                                    <a:pt x="8447" y="746"/>
                                  </a:lnTo>
                                  <a:lnTo>
                                    <a:pt x="8456" y="733"/>
                                  </a:lnTo>
                                  <a:lnTo>
                                    <a:pt x="8456" y="721"/>
                                  </a:lnTo>
                                  <a:lnTo>
                                    <a:pt x="8466" y="721"/>
                                  </a:lnTo>
                                  <a:lnTo>
                                    <a:pt x="8466" y="721"/>
                                  </a:lnTo>
                                  <a:lnTo>
                                    <a:pt x="8476" y="721"/>
                                  </a:lnTo>
                                  <a:lnTo>
                                    <a:pt x="8476" y="721"/>
                                  </a:lnTo>
                                  <a:lnTo>
                                    <a:pt x="8486" y="733"/>
                                  </a:lnTo>
                                  <a:lnTo>
                                    <a:pt x="8486" y="758"/>
                                  </a:lnTo>
                                  <a:lnTo>
                                    <a:pt x="8495" y="782"/>
                                  </a:lnTo>
                                  <a:lnTo>
                                    <a:pt x="8495" y="807"/>
                                  </a:lnTo>
                                  <a:lnTo>
                                    <a:pt x="8505" y="831"/>
                                  </a:lnTo>
                                  <a:lnTo>
                                    <a:pt x="8505" y="868"/>
                                  </a:lnTo>
                                  <a:lnTo>
                                    <a:pt x="8515" y="905"/>
                                  </a:lnTo>
                                  <a:lnTo>
                                    <a:pt x="8515" y="941"/>
                                  </a:lnTo>
                                  <a:lnTo>
                                    <a:pt x="8524" y="978"/>
                                  </a:lnTo>
                                  <a:lnTo>
                                    <a:pt x="8524" y="990"/>
                                  </a:lnTo>
                                  <a:lnTo>
                                    <a:pt x="8534" y="990"/>
                                  </a:lnTo>
                                  <a:lnTo>
                                    <a:pt x="8544" y="978"/>
                                  </a:lnTo>
                                  <a:lnTo>
                                    <a:pt x="8544" y="966"/>
                                  </a:lnTo>
                                  <a:lnTo>
                                    <a:pt x="8553" y="953"/>
                                  </a:lnTo>
                                  <a:lnTo>
                                    <a:pt x="8553" y="953"/>
                                  </a:lnTo>
                                  <a:lnTo>
                                    <a:pt x="8563" y="966"/>
                                  </a:lnTo>
                                  <a:lnTo>
                                    <a:pt x="8563" y="978"/>
                                  </a:lnTo>
                                  <a:lnTo>
                                    <a:pt x="8573" y="990"/>
                                  </a:lnTo>
                                  <a:lnTo>
                                    <a:pt x="8573" y="1002"/>
                                  </a:lnTo>
                                  <a:lnTo>
                                    <a:pt x="8583" y="1015"/>
                                  </a:lnTo>
                                  <a:lnTo>
                                    <a:pt x="8583" y="1015"/>
                                  </a:lnTo>
                                  <a:lnTo>
                                    <a:pt x="8592" y="1027"/>
                                  </a:lnTo>
                                  <a:lnTo>
                                    <a:pt x="8592" y="1051"/>
                                  </a:lnTo>
                                  <a:lnTo>
                                    <a:pt x="8602" y="1088"/>
                                  </a:lnTo>
                                  <a:lnTo>
                                    <a:pt x="8602" y="1137"/>
                                  </a:lnTo>
                                  <a:lnTo>
                                    <a:pt x="8612" y="1198"/>
                                  </a:lnTo>
                                  <a:lnTo>
                                    <a:pt x="8612" y="1284"/>
                                  </a:lnTo>
                                  <a:lnTo>
                                    <a:pt x="8621" y="1369"/>
                                  </a:lnTo>
                                  <a:lnTo>
                                    <a:pt x="8631" y="1455"/>
                                  </a:lnTo>
                                  <a:lnTo>
                                    <a:pt x="8631" y="1516"/>
                                  </a:lnTo>
                                  <a:lnTo>
                                    <a:pt x="8641" y="1565"/>
                                  </a:lnTo>
                                  <a:lnTo>
                                    <a:pt x="8641" y="1589"/>
                                  </a:lnTo>
                                  <a:lnTo>
                                    <a:pt x="8651" y="1589"/>
                                  </a:lnTo>
                                  <a:lnTo>
                                    <a:pt x="8651" y="1589"/>
                                  </a:lnTo>
                                  <a:lnTo>
                                    <a:pt x="8660" y="1589"/>
                                  </a:lnTo>
                                  <a:lnTo>
                                    <a:pt x="8660" y="1601"/>
                                  </a:lnTo>
                                  <a:lnTo>
                                    <a:pt x="8670" y="1638"/>
                                  </a:lnTo>
                                  <a:lnTo>
                                    <a:pt x="8670" y="1675"/>
                                  </a:lnTo>
                                  <a:lnTo>
                                    <a:pt x="8680" y="1699"/>
                                  </a:lnTo>
                                  <a:lnTo>
                                    <a:pt x="8680" y="1675"/>
                                  </a:lnTo>
                                  <a:lnTo>
                                    <a:pt x="8689" y="1626"/>
                                  </a:lnTo>
                                  <a:lnTo>
                                    <a:pt x="8689" y="1552"/>
                                  </a:lnTo>
                                  <a:lnTo>
                                    <a:pt x="8699" y="1467"/>
                                  </a:lnTo>
                                  <a:lnTo>
                                    <a:pt x="8699" y="1381"/>
                                  </a:lnTo>
                                  <a:lnTo>
                                    <a:pt x="8709" y="1308"/>
                                  </a:lnTo>
                                  <a:lnTo>
                                    <a:pt x="8709" y="1247"/>
                                  </a:lnTo>
                                  <a:lnTo>
                                    <a:pt x="8719" y="1198"/>
                                  </a:lnTo>
                                  <a:lnTo>
                                    <a:pt x="8728" y="1149"/>
                                  </a:lnTo>
                                  <a:lnTo>
                                    <a:pt x="8728" y="1112"/>
                                  </a:lnTo>
                                  <a:lnTo>
                                    <a:pt x="8738" y="1088"/>
                                  </a:lnTo>
                                  <a:lnTo>
                                    <a:pt x="8738" y="1064"/>
                                  </a:lnTo>
                                  <a:lnTo>
                                    <a:pt x="8748" y="1039"/>
                                  </a:lnTo>
                                  <a:lnTo>
                                    <a:pt x="8748" y="1039"/>
                                  </a:lnTo>
                                  <a:lnTo>
                                    <a:pt x="8757" y="1027"/>
                                  </a:lnTo>
                                  <a:lnTo>
                                    <a:pt x="8757" y="1027"/>
                                  </a:lnTo>
                                  <a:lnTo>
                                    <a:pt x="8767" y="1039"/>
                                  </a:lnTo>
                                  <a:lnTo>
                                    <a:pt x="8767" y="1039"/>
                                  </a:lnTo>
                                  <a:lnTo>
                                    <a:pt x="8777" y="1027"/>
                                  </a:lnTo>
                                  <a:lnTo>
                                    <a:pt x="8777" y="1027"/>
                                  </a:lnTo>
                                  <a:lnTo>
                                    <a:pt x="8786" y="1027"/>
                                  </a:lnTo>
                                  <a:lnTo>
                                    <a:pt x="8786" y="1027"/>
                                  </a:lnTo>
                                  <a:lnTo>
                                    <a:pt x="8796" y="1027"/>
                                  </a:lnTo>
                                  <a:lnTo>
                                    <a:pt x="8796" y="1027"/>
                                  </a:lnTo>
                                  <a:lnTo>
                                    <a:pt x="8806" y="1039"/>
                                  </a:lnTo>
                                  <a:lnTo>
                                    <a:pt x="8816" y="1039"/>
                                  </a:lnTo>
                                  <a:lnTo>
                                    <a:pt x="8816" y="1064"/>
                                  </a:lnTo>
                                  <a:lnTo>
                                    <a:pt x="8825" y="1076"/>
                                  </a:lnTo>
                                  <a:lnTo>
                                    <a:pt x="8825" y="1112"/>
                                  </a:lnTo>
                                  <a:lnTo>
                                    <a:pt x="8835" y="1149"/>
                                  </a:lnTo>
                                  <a:lnTo>
                                    <a:pt x="8835" y="1198"/>
                                  </a:lnTo>
                                  <a:lnTo>
                                    <a:pt x="8845" y="1271"/>
                                  </a:lnTo>
                                  <a:lnTo>
                                    <a:pt x="8845" y="1345"/>
                                  </a:lnTo>
                                  <a:lnTo>
                                    <a:pt x="8854" y="1442"/>
                                  </a:lnTo>
                                  <a:lnTo>
                                    <a:pt x="8854" y="1540"/>
                                  </a:lnTo>
                                  <a:lnTo>
                                    <a:pt x="8864" y="1650"/>
                                  </a:lnTo>
                                  <a:lnTo>
                                    <a:pt x="8864" y="1760"/>
                                  </a:lnTo>
                                  <a:lnTo>
                                    <a:pt x="8874" y="1858"/>
                                  </a:lnTo>
                                  <a:lnTo>
                                    <a:pt x="8874" y="1968"/>
                                  </a:lnTo>
                                  <a:lnTo>
                                    <a:pt x="8884" y="2066"/>
                                  </a:lnTo>
                                  <a:lnTo>
                                    <a:pt x="8884" y="2151"/>
                                  </a:lnTo>
                                  <a:lnTo>
                                    <a:pt x="8893" y="2249"/>
                                  </a:lnTo>
                                  <a:lnTo>
                                    <a:pt x="8893" y="2335"/>
                                  </a:lnTo>
                                  <a:lnTo>
                                    <a:pt x="8903" y="2408"/>
                                  </a:lnTo>
                                  <a:lnTo>
                                    <a:pt x="8913" y="2482"/>
                                  </a:lnTo>
                                  <a:lnTo>
                                    <a:pt x="8913" y="2543"/>
                                  </a:lnTo>
                                  <a:lnTo>
                                    <a:pt x="8922" y="2579"/>
                                  </a:lnTo>
                                  <a:lnTo>
                                    <a:pt x="8922" y="2616"/>
                                  </a:lnTo>
                                  <a:lnTo>
                                    <a:pt x="8932" y="2653"/>
                                  </a:lnTo>
                                  <a:lnTo>
                                    <a:pt x="8932" y="2677"/>
                                  </a:lnTo>
                                  <a:lnTo>
                                    <a:pt x="8942" y="2689"/>
                                  </a:lnTo>
                                  <a:lnTo>
                                    <a:pt x="8942" y="2689"/>
                                  </a:lnTo>
                                  <a:lnTo>
                                    <a:pt x="8952" y="2702"/>
                                  </a:lnTo>
                                  <a:lnTo>
                                    <a:pt x="8952" y="2702"/>
                                  </a:lnTo>
                                  <a:lnTo>
                                    <a:pt x="8961" y="2702"/>
                                  </a:lnTo>
                                  <a:lnTo>
                                    <a:pt x="8961" y="2702"/>
                                  </a:lnTo>
                                  <a:lnTo>
                                    <a:pt x="8971" y="2689"/>
                                  </a:lnTo>
                                  <a:lnTo>
                                    <a:pt x="8971" y="2677"/>
                                  </a:lnTo>
                                  <a:lnTo>
                                    <a:pt x="8981" y="2665"/>
                                  </a:lnTo>
                                  <a:lnTo>
                                    <a:pt x="8981" y="2628"/>
                                  </a:lnTo>
                                  <a:lnTo>
                                    <a:pt x="8990" y="2604"/>
                                  </a:lnTo>
                                  <a:lnTo>
                                    <a:pt x="9000" y="2567"/>
                                  </a:lnTo>
                                  <a:lnTo>
                                    <a:pt x="9000" y="2518"/>
                                  </a:lnTo>
                                  <a:lnTo>
                                    <a:pt x="9010" y="2482"/>
                                  </a:lnTo>
                                  <a:lnTo>
                                    <a:pt x="9010" y="2433"/>
                                  </a:lnTo>
                                  <a:lnTo>
                                    <a:pt x="9019" y="2396"/>
                                  </a:lnTo>
                                  <a:lnTo>
                                    <a:pt x="9019" y="2347"/>
                                  </a:lnTo>
                                  <a:lnTo>
                                    <a:pt x="9029" y="2298"/>
                                  </a:lnTo>
                                  <a:lnTo>
                                    <a:pt x="9029" y="2249"/>
                                  </a:lnTo>
                                  <a:lnTo>
                                    <a:pt x="9039" y="2200"/>
                                  </a:lnTo>
                                  <a:lnTo>
                                    <a:pt x="9039" y="2151"/>
                                  </a:lnTo>
                                  <a:lnTo>
                                    <a:pt x="9049" y="2103"/>
                                  </a:lnTo>
                                  <a:lnTo>
                                    <a:pt x="9049" y="2054"/>
                                  </a:lnTo>
                                  <a:lnTo>
                                    <a:pt x="9058" y="2005"/>
                                  </a:lnTo>
                                  <a:lnTo>
                                    <a:pt x="9058" y="1956"/>
                                  </a:lnTo>
                                  <a:lnTo>
                                    <a:pt x="9068" y="1907"/>
                                  </a:lnTo>
                                  <a:lnTo>
                                    <a:pt x="9068" y="1858"/>
                                  </a:lnTo>
                                  <a:lnTo>
                                    <a:pt x="9078" y="1821"/>
                                  </a:lnTo>
                                  <a:lnTo>
                                    <a:pt x="9078" y="1773"/>
                                  </a:lnTo>
                                  <a:lnTo>
                                    <a:pt x="9087" y="1736"/>
                                  </a:lnTo>
                                  <a:lnTo>
                                    <a:pt x="9097" y="1699"/>
                                  </a:lnTo>
                                  <a:lnTo>
                                    <a:pt x="9097" y="1650"/>
                                  </a:lnTo>
                                  <a:lnTo>
                                    <a:pt x="9107" y="1614"/>
                                  </a:lnTo>
                                  <a:lnTo>
                                    <a:pt x="9107" y="1577"/>
                                  </a:lnTo>
                                  <a:lnTo>
                                    <a:pt x="9117" y="1540"/>
                                  </a:lnTo>
                                  <a:lnTo>
                                    <a:pt x="9117" y="1491"/>
                                  </a:lnTo>
                                  <a:lnTo>
                                    <a:pt x="9126" y="1467"/>
                                  </a:lnTo>
                                  <a:lnTo>
                                    <a:pt x="9126" y="1430"/>
                                  </a:lnTo>
                                  <a:lnTo>
                                    <a:pt x="9136" y="1406"/>
                                  </a:lnTo>
                                  <a:lnTo>
                                    <a:pt x="9136" y="1381"/>
                                  </a:lnTo>
                                  <a:lnTo>
                                    <a:pt x="9146" y="1357"/>
                                  </a:lnTo>
                                  <a:lnTo>
                                    <a:pt x="9146" y="1332"/>
                                  </a:lnTo>
                                  <a:lnTo>
                                    <a:pt x="9155" y="1320"/>
                                  </a:lnTo>
                                  <a:lnTo>
                                    <a:pt x="9155" y="1308"/>
                                  </a:lnTo>
                                  <a:lnTo>
                                    <a:pt x="9165" y="1296"/>
                                  </a:lnTo>
                                  <a:lnTo>
                                    <a:pt x="9165" y="1284"/>
                                  </a:lnTo>
                                  <a:lnTo>
                                    <a:pt x="9175" y="1284"/>
                                  </a:lnTo>
                                  <a:lnTo>
                                    <a:pt x="9175" y="1271"/>
                                  </a:lnTo>
                                  <a:lnTo>
                                    <a:pt x="9185" y="1259"/>
                                  </a:lnTo>
                                  <a:lnTo>
                                    <a:pt x="9194" y="1247"/>
                                  </a:lnTo>
                                  <a:lnTo>
                                    <a:pt x="9194" y="1247"/>
                                  </a:lnTo>
                                  <a:lnTo>
                                    <a:pt x="9204" y="1259"/>
                                  </a:lnTo>
                                  <a:lnTo>
                                    <a:pt x="9204" y="1271"/>
                                  </a:lnTo>
                                  <a:lnTo>
                                    <a:pt x="9214" y="1296"/>
                                  </a:lnTo>
                                  <a:lnTo>
                                    <a:pt x="9214" y="1332"/>
                                  </a:lnTo>
                                  <a:lnTo>
                                    <a:pt x="9223" y="1381"/>
                                  </a:lnTo>
                                  <a:lnTo>
                                    <a:pt x="9223" y="1406"/>
                                  </a:lnTo>
                                  <a:lnTo>
                                    <a:pt x="9233" y="1418"/>
                                  </a:lnTo>
                                  <a:lnTo>
                                    <a:pt x="9233" y="1430"/>
                                  </a:lnTo>
                                  <a:lnTo>
                                    <a:pt x="9243" y="1418"/>
                                  </a:lnTo>
                                  <a:lnTo>
                                    <a:pt x="9243" y="1406"/>
                                  </a:lnTo>
                                  <a:lnTo>
                                    <a:pt x="9252" y="1394"/>
                                  </a:lnTo>
                                  <a:lnTo>
                                    <a:pt x="9252" y="1369"/>
                                  </a:lnTo>
                                  <a:lnTo>
                                    <a:pt x="9262" y="1345"/>
                                  </a:lnTo>
                                  <a:lnTo>
                                    <a:pt x="9262" y="1308"/>
                                  </a:lnTo>
                                  <a:lnTo>
                                    <a:pt x="9272" y="1284"/>
                                  </a:lnTo>
                                  <a:lnTo>
                                    <a:pt x="9282" y="1247"/>
                                  </a:lnTo>
                                  <a:lnTo>
                                    <a:pt x="9282" y="1222"/>
                                  </a:lnTo>
                                  <a:lnTo>
                                    <a:pt x="9291" y="1198"/>
                                  </a:lnTo>
                                  <a:lnTo>
                                    <a:pt x="9291" y="1186"/>
                                  </a:lnTo>
                                  <a:lnTo>
                                    <a:pt x="9301" y="1174"/>
                                  </a:lnTo>
                                  <a:lnTo>
                                    <a:pt x="9301" y="1186"/>
                                  </a:lnTo>
                                  <a:lnTo>
                                    <a:pt x="9311" y="1198"/>
                                  </a:lnTo>
                                  <a:lnTo>
                                    <a:pt x="9311" y="1222"/>
                                  </a:lnTo>
                                  <a:lnTo>
                                    <a:pt x="9320" y="1259"/>
                                  </a:lnTo>
                                  <a:lnTo>
                                    <a:pt x="9320" y="1320"/>
                                  </a:lnTo>
                                  <a:lnTo>
                                    <a:pt x="9330" y="1381"/>
                                  </a:lnTo>
                                  <a:lnTo>
                                    <a:pt x="9330" y="1455"/>
                                  </a:lnTo>
                                  <a:lnTo>
                                    <a:pt x="9340" y="1528"/>
                                  </a:lnTo>
                                  <a:lnTo>
                                    <a:pt x="9340" y="1589"/>
                                  </a:lnTo>
                                  <a:lnTo>
                                    <a:pt x="9350" y="1663"/>
                                  </a:lnTo>
                                  <a:lnTo>
                                    <a:pt x="9350" y="1748"/>
                                  </a:lnTo>
                                  <a:lnTo>
                                    <a:pt x="9359" y="1858"/>
                                  </a:lnTo>
                                  <a:lnTo>
                                    <a:pt x="9359" y="1993"/>
                                  </a:lnTo>
                                  <a:lnTo>
                                    <a:pt x="9369" y="2127"/>
                                  </a:lnTo>
                                  <a:lnTo>
                                    <a:pt x="9379" y="2274"/>
                                  </a:lnTo>
                                  <a:lnTo>
                                    <a:pt x="9379" y="2408"/>
                                  </a:lnTo>
                                  <a:lnTo>
                                    <a:pt x="9388" y="2494"/>
                                  </a:lnTo>
                                  <a:lnTo>
                                    <a:pt x="9388" y="2555"/>
                                  </a:lnTo>
                                  <a:lnTo>
                                    <a:pt x="9398" y="2579"/>
                                  </a:lnTo>
                                  <a:lnTo>
                                    <a:pt x="9398" y="2555"/>
                                  </a:lnTo>
                                  <a:lnTo>
                                    <a:pt x="9408" y="2530"/>
                                  </a:lnTo>
                                  <a:lnTo>
                                    <a:pt x="9408" y="2482"/>
                                  </a:lnTo>
                                  <a:lnTo>
                                    <a:pt x="9418" y="2420"/>
                                  </a:lnTo>
                                  <a:lnTo>
                                    <a:pt x="9418" y="2347"/>
                                  </a:lnTo>
                                  <a:lnTo>
                                    <a:pt x="9427" y="2261"/>
                                  </a:lnTo>
                                  <a:lnTo>
                                    <a:pt x="9427" y="2176"/>
                                  </a:lnTo>
                                  <a:lnTo>
                                    <a:pt x="9437" y="2078"/>
                                  </a:lnTo>
                                  <a:lnTo>
                                    <a:pt x="9437" y="1980"/>
                                  </a:lnTo>
                                  <a:lnTo>
                                    <a:pt x="9447" y="1895"/>
                                  </a:lnTo>
                                  <a:lnTo>
                                    <a:pt x="9447" y="1809"/>
                                  </a:lnTo>
                                  <a:lnTo>
                                    <a:pt x="9456" y="1748"/>
                                  </a:lnTo>
                                  <a:lnTo>
                                    <a:pt x="9466" y="1687"/>
                                  </a:lnTo>
                                  <a:lnTo>
                                    <a:pt x="9466" y="1650"/>
                                  </a:lnTo>
                                  <a:lnTo>
                                    <a:pt x="9476" y="1614"/>
                                  </a:lnTo>
                                  <a:lnTo>
                                    <a:pt x="9476" y="1577"/>
                                  </a:lnTo>
                                  <a:lnTo>
                                    <a:pt x="9485" y="1565"/>
                                  </a:lnTo>
                                  <a:lnTo>
                                    <a:pt x="9485" y="1540"/>
                                  </a:lnTo>
                                  <a:lnTo>
                                    <a:pt x="9495" y="1516"/>
                                  </a:lnTo>
                                  <a:lnTo>
                                    <a:pt x="9495" y="1504"/>
                                  </a:lnTo>
                                  <a:lnTo>
                                    <a:pt x="9505" y="1467"/>
                                  </a:lnTo>
                                  <a:lnTo>
                                    <a:pt x="9505" y="1442"/>
                                  </a:lnTo>
                                  <a:lnTo>
                                    <a:pt x="9515" y="1418"/>
                                  </a:lnTo>
                                  <a:lnTo>
                                    <a:pt x="9515" y="1381"/>
                                  </a:lnTo>
                                  <a:lnTo>
                                    <a:pt x="9524" y="1357"/>
                                  </a:lnTo>
                                  <a:lnTo>
                                    <a:pt x="9524" y="1345"/>
                                  </a:lnTo>
                                  <a:lnTo>
                                    <a:pt x="9534" y="1320"/>
                                  </a:lnTo>
                                  <a:lnTo>
                                    <a:pt x="9534" y="1308"/>
                                  </a:lnTo>
                                  <a:lnTo>
                                    <a:pt x="9544" y="1296"/>
                                  </a:lnTo>
                                  <a:lnTo>
                                    <a:pt x="9544" y="1284"/>
                                  </a:lnTo>
                                  <a:lnTo>
                                    <a:pt x="9553" y="1284"/>
                                  </a:lnTo>
                                  <a:lnTo>
                                    <a:pt x="9563" y="1271"/>
                                  </a:lnTo>
                                  <a:lnTo>
                                    <a:pt x="9563" y="1284"/>
                                  </a:lnTo>
                                  <a:lnTo>
                                    <a:pt x="9573" y="1284"/>
                                  </a:lnTo>
                                  <a:lnTo>
                                    <a:pt x="9573" y="1284"/>
                                  </a:lnTo>
                                  <a:lnTo>
                                    <a:pt x="9583" y="1284"/>
                                  </a:lnTo>
                                  <a:lnTo>
                                    <a:pt x="9583" y="1284"/>
                                  </a:lnTo>
                                  <a:lnTo>
                                    <a:pt x="9592" y="1284"/>
                                  </a:lnTo>
                                  <a:lnTo>
                                    <a:pt x="9592" y="1271"/>
                                  </a:lnTo>
                                  <a:lnTo>
                                    <a:pt x="9602" y="1259"/>
                                  </a:lnTo>
                                  <a:lnTo>
                                    <a:pt x="9602" y="1259"/>
                                  </a:lnTo>
                                  <a:lnTo>
                                    <a:pt x="9612" y="1247"/>
                                  </a:lnTo>
                                  <a:lnTo>
                                    <a:pt x="9612" y="1235"/>
                                  </a:lnTo>
                                  <a:lnTo>
                                    <a:pt x="9621" y="1235"/>
                                  </a:lnTo>
                                  <a:lnTo>
                                    <a:pt x="9621" y="1235"/>
                                  </a:lnTo>
                                  <a:lnTo>
                                    <a:pt x="9631" y="1247"/>
                                  </a:lnTo>
                                  <a:lnTo>
                                    <a:pt x="9631" y="1259"/>
                                  </a:lnTo>
                                  <a:lnTo>
                                    <a:pt x="9641" y="1284"/>
                                  </a:lnTo>
                                  <a:lnTo>
                                    <a:pt x="9651" y="1332"/>
                                  </a:lnTo>
                                  <a:lnTo>
                                    <a:pt x="9651" y="1381"/>
                                  </a:lnTo>
                                  <a:lnTo>
                                    <a:pt x="9660" y="1430"/>
                                  </a:lnTo>
                                  <a:lnTo>
                                    <a:pt x="9660" y="1491"/>
                                  </a:lnTo>
                                  <a:lnTo>
                                    <a:pt x="9670" y="1552"/>
                                  </a:lnTo>
                                  <a:lnTo>
                                    <a:pt x="9670" y="1589"/>
                                  </a:lnTo>
                                  <a:lnTo>
                                    <a:pt x="9680" y="1614"/>
                                  </a:lnTo>
                                  <a:lnTo>
                                    <a:pt x="9680" y="1638"/>
                                  </a:lnTo>
                                  <a:lnTo>
                                    <a:pt x="9689" y="1626"/>
                                  </a:lnTo>
                                  <a:lnTo>
                                    <a:pt x="9689" y="1614"/>
                                  </a:lnTo>
                                  <a:lnTo>
                                    <a:pt x="9699" y="1577"/>
                                  </a:lnTo>
                                  <a:lnTo>
                                    <a:pt x="9699" y="1528"/>
                                  </a:lnTo>
                                  <a:lnTo>
                                    <a:pt x="9709" y="1455"/>
                                  </a:lnTo>
                                  <a:lnTo>
                                    <a:pt x="9709" y="1394"/>
                                  </a:lnTo>
                                  <a:lnTo>
                                    <a:pt x="9718" y="1320"/>
                                  </a:lnTo>
                                  <a:lnTo>
                                    <a:pt x="9718" y="1271"/>
                                  </a:lnTo>
                                  <a:lnTo>
                                    <a:pt x="9728" y="1222"/>
                                  </a:lnTo>
                                  <a:lnTo>
                                    <a:pt x="9728" y="1186"/>
                                  </a:lnTo>
                                  <a:lnTo>
                                    <a:pt x="9738" y="1149"/>
                                  </a:lnTo>
                                  <a:lnTo>
                                    <a:pt x="9748" y="1125"/>
                                  </a:lnTo>
                                  <a:lnTo>
                                    <a:pt x="9748" y="1112"/>
                                  </a:lnTo>
                                  <a:lnTo>
                                    <a:pt x="9757" y="1100"/>
                                  </a:lnTo>
                                  <a:lnTo>
                                    <a:pt x="9757" y="1088"/>
                                  </a:lnTo>
                                  <a:lnTo>
                                    <a:pt x="9767" y="1076"/>
                                  </a:lnTo>
                                  <a:lnTo>
                                    <a:pt x="9767" y="1064"/>
                                  </a:lnTo>
                                  <a:lnTo>
                                    <a:pt x="9777" y="1051"/>
                                  </a:lnTo>
                                  <a:lnTo>
                                    <a:pt x="9777" y="1051"/>
                                  </a:lnTo>
                                  <a:lnTo>
                                    <a:pt x="9786" y="1039"/>
                                  </a:lnTo>
                                  <a:lnTo>
                                    <a:pt x="9786" y="1039"/>
                                  </a:lnTo>
                                  <a:lnTo>
                                    <a:pt x="9796" y="1027"/>
                                  </a:lnTo>
                                  <a:lnTo>
                                    <a:pt x="9796" y="1027"/>
                                  </a:lnTo>
                                  <a:lnTo>
                                    <a:pt x="9806" y="1015"/>
                                  </a:lnTo>
                                  <a:lnTo>
                                    <a:pt x="9806" y="1015"/>
                                  </a:lnTo>
                                  <a:lnTo>
                                    <a:pt x="9816" y="1015"/>
                                  </a:lnTo>
                                  <a:lnTo>
                                    <a:pt x="9816" y="1015"/>
                                  </a:lnTo>
                                  <a:lnTo>
                                    <a:pt x="9825" y="1002"/>
                                  </a:lnTo>
                                  <a:lnTo>
                                    <a:pt x="9835" y="1002"/>
                                  </a:lnTo>
                                  <a:lnTo>
                                    <a:pt x="9835" y="1002"/>
                                  </a:lnTo>
                                  <a:lnTo>
                                    <a:pt x="9845" y="1015"/>
                                  </a:lnTo>
                                  <a:lnTo>
                                    <a:pt x="9845" y="1015"/>
                                  </a:lnTo>
                                  <a:lnTo>
                                    <a:pt x="9854" y="1027"/>
                                  </a:lnTo>
                                  <a:lnTo>
                                    <a:pt x="9854" y="1039"/>
                                  </a:lnTo>
                                  <a:lnTo>
                                    <a:pt x="9864" y="1051"/>
                                  </a:lnTo>
                                  <a:lnTo>
                                    <a:pt x="9864" y="1076"/>
                                  </a:lnTo>
                                  <a:lnTo>
                                    <a:pt x="9874" y="1100"/>
                                  </a:lnTo>
                                  <a:lnTo>
                                    <a:pt x="9874" y="1125"/>
                                  </a:lnTo>
                                  <a:lnTo>
                                    <a:pt x="9884" y="1161"/>
                                  </a:lnTo>
                                  <a:lnTo>
                                    <a:pt x="9884" y="1198"/>
                                  </a:lnTo>
                                  <a:lnTo>
                                    <a:pt x="9893" y="1222"/>
                                  </a:lnTo>
                                  <a:lnTo>
                                    <a:pt x="9893" y="1247"/>
                                  </a:lnTo>
                                  <a:lnTo>
                                    <a:pt x="9903" y="1259"/>
                                  </a:lnTo>
                                  <a:lnTo>
                                    <a:pt x="9903" y="1271"/>
                                  </a:lnTo>
                                  <a:lnTo>
                                    <a:pt x="9913" y="1259"/>
                                  </a:lnTo>
                                  <a:lnTo>
                                    <a:pt x="9913" y="1247"/>
                                  </a:lnTo>
                                  <a:lnTo>
                                    <a:pt x="9922" y="1235"/>
                                  </a:lnTo>
                                  <a:lnTo>
                                    <a:pt x="9932" y="1210"/>
                                  </a:lnTo>
                                  <a:lnTo>
                                    <a:pt x="9932" y="1186"/>
                                  </a:lnTo>
                                  <a:lnTo>
                                    <a:pt x="9942" y="1161"/>
                                  </a:lnTo>
                                  <a:lnTo>
                                    <a:pt x="9942" y="1149"/>
                                  </a:lnTo>
                                  <a:lnTo>
                                    <a:pt x="9951" y="1125"/>
                                  </a:lnTo>
                                  <a:lnTo>
                                    <a:pt x="9951" y="1112"/>
                                  </a:lnTo>
                                  <a:lnTo>
                                    <a:pt x="9961" y="1100"/>
                                  </a:lnTo>
                                  <a:lnTo>
                                    <a:pt x="9961" y="1088"/>
                                  </a:lnTo>
                                  <a:lnTo>
                                    <a:pt x="9971" y="1088"/>
                                  </a:lnTo>
                                  <a:lnTo>
                                    <a:pt x="9971" y="1088"/>
                                  </a:lnTo>
                                  <a:lnTo>
                                    <a:pt x="9981" y="1100"/>
                                  </a:lnTo>
                                  <a:lnTo>
                                    <a:pt x="9981" y="1112"/>
                                  </a:lnTo>
                                  <a:lnTo>
                                    <a:pt x="9990" y="1149"/>
                                  </a:lnTo>
                                  <a:lnTo>
                                    <a:pt x="9990" y="1186"/>
                                  </a:lnTo>
                                  <a:lnTo>
                                    <a:pt x="10000" y="1222"/>
                                  </a:lnTo>
                                  <a:lnTo>
                                    <a:pt x="10000" y="1247"/>
                                  </a:lnTo>
                                  <a:lnTo>
                                    <a:pt x="10010" y="1271"/>
                                  </a:lnTo>
                                  <a:lnTo>
                                    <a:pt x="10019" y="1284"/>
                                  </a:lnTo>
                                  <a:lnTo>
                                    <a:pt x="10019" y="1271"/>
                                  </a:lnTo>
                                  <a:lnTo>
                                    <a:pt x="10029" y="1259"/>
                                  </a:lnTo>
                                  <a:lnTo>
                                    <a:pt x="10029" y="1235"/>
                                  </a:lnTo>
                                  <a:lnTo>
                                    <a:pt x="10039" y="1198"/>
                                  </a:lnTo>
                                  <a:lnTo>
                                    <a:pt x="10039" y="1174"/>
                                  </a:lnTo>
                                  <a:lnTo>
                                    <a:pt x="10049" y="1137"/>
                                  </a:lnTo>
                                  <a:lnTo>
                                    <a:pt x="10049" y="1112"/>
                                  </a:lnTo>
                                  <a:lnTo>
                                    <a:pt x="10058" y="1100"/>
                                  </a:lnTo>
                                  <a:lnTo>
                                    <a:pt x="10058" y="1076"/>
                                  </a:lnTo>
                                  <a:lnTo>
                                    <a:pt x="10068" y="1064"/>
                                  </a:lnTo>
                                  <a:lnTo>
                                    <a:pt x="10068" y="1039"/>
                                  </a:lnTo>
                                  <a:lnTo>
                                    <a:pt x="10078" y="1027"/>
                                  </a:lnTo>
                                  <a:lnTo>
                                    <a:pt x="10078" y="1015"/>
                                  </a:lnTo>
                                  <a:lnTo>
                                    <a:pt x="10087" y="1002"/>
                                  </a:lnTo>
                                  <a:lnTo>
                                    <a:pt x="10087" y="990"/>
                                  </a:lnTo>
                                  <a:lnTo>
                                    <a:pt x="10097" y="990"/>
                                  </a:lnTo>
                                  <a:lnTo>
                                    <a:pt x="10097" y="990"/>
                                  </a:lnTo>
                                  <a:lnTo>
                                    <a:pt x="10107" y="990"/>
                                  </a:lnTo>
                                  <a:lnTo>
                                    <a:pt x="10117" y="1002"/>
                                  </a:lnTo>
                                  <a:lnTo>
                                    <a:pt x="10117" y="1027"/>
                                  </a:lnTo>
                                  <a:lnTo>
                                    <a:pt x="10126" y="1064"/>
                                  </a:lnTo>
                                  <a:lnTo>
                                    <a:pt x="10126" y="1112"/>
                                  </a:lnTo>
                                  <a:lnTo>
                                    <a:pt x="10136" y="1174"/>
                                  </a:lnTo>
                                  <a:lnTo>
                                    <a:pt x="10136" y="1247"/>
                                  </a:lnTo>
                                  <a:lnTo>
                                    <a:pt x="10146" y="1332"/>
                                  </a:lnTo>
                                  <a:lnTo>
                                    <a:pt x="10146" y="1406"/>
                                  </a:lnTo>
                                  <a:lnTo>
                                    <a:pt x="10155" y="1479"/>
                                  </a:lnTo>
                                  <a:lnTo>
                                    <a:pt x="10155" y="1540"/>
                                  </a:lnTo>
                                  <a:lnTo>
                                    <a:pt x="10165" y="1577"/>
                                  </a:lnTo>
                                  <a:lnTo>
                                    <a:pt x="10165" y="1601"/>
                                  </a:lnTo>
                                  <a:lnTo>
                                    <a:pt x="10175" y="1614"/>
                                  </a:lnTo>
                                  <a:lnTo>
                                    <a:pt x="10175" y="1601"/>
                                  </a:lnTo>
                                  <a:lnTo>
                                    <a:pt x="10184" y="1577"/>
                                  </a:lnTo>
                                  <a:lnTo>
                                    <a:pt x="10184" y="1540"/>
                                  </a:lnTo>
                                  <a:lnTo>
                                    <a:pt x="10194" y="1491"/>
                                  </a:lnTo>
                                  <a:lnTo>
                                    <a:pt x="10204" y="1430"/>
                                  </a:lnTo>
                                  <a:lnTo>
                                    <a:pt x="10204" y="1369"/>
                                  </a:lnTo>
                                  <a:lnTo>
                                    <a:pt x="10214" y="1308"/>
                                  </a:lnTo>
                                  <a:lnTo>
                                    <a:pt x="10214" y="1259"/>
                                  </a:lnTo>
                                  <a:lnTo>
                                    <a:pt x="10223" y="1210"/>
                                  </a:lnTo>
                                  <a:lnTo>
                                    <a:pt x="10223" y="1174"/>
                                  </a:lnTo>
                                  <a:lnTo>
                                    <a:pt x="10233" y="1137"/>
                                  </a:lnTo>
                                  <a:lnTo>
                                    <a:pt x="10233" y="1100"/>
                                  </a:lnTo>
                                  <a:lnTo>
                                    <a:pt x="10243" y="1076"/>
                                  </a:lnTo>
                                  <a:lnTo>
                                    <a:pt x="10243" y="1051"/>
                                  </a:lnTo>
                                  <a:lnTo>
                                    <a:pt x="10252" y="1027"/>
                                  </a:lnTo>
                                  <a:lnTo>
                                    <a:pt x="10252" y="1015"/>
                                  </a:lnTo>
                                  <a:lnTo>
                                    <a:pt x="10262" y="990"/>
                                  </a:lnTo>
                                  <a:lnTo>
                                    <a:pt x="10262" y="978"/>
                                  </a:lnTo>
                                  <a:lnTo>
                                    <a:pt x="10272" y="978"/>
                                  </a:lnTo>
                                  <a:lnTo>
                                    <a:pt x="10272" y="966"/>
                                  </a:lnTo>
                                  <a:lnTo>
                                    <a:pt x="10282" y="966"/>
                                  </a:lnTo>
                                  <a:lnTo>
                                    <a:pt x="10282" y="953"/>
                                  </a:lnTo>
                                  <a:lnTo>
                                    <a:pt x="10291" y="966"/>
                                  </a:lnTo>
                                  <a:lnTo>
                                    <a:pt x="10301" y="966"/>
                                  </a:lnTo>
                                  <a:lnTo>
                                    <a:pt x="10301" y="978"/>
                                  </a:lnTo>
                                  <a:lnTo>
                                    <a:pt x="10311" y="1002"/>
                                  </a:lnTo>
                                  <a:lnTo>
                                    <a:pt x="10311" y="1027"/>
                                  </a:lnTo>
                                  <a:lnTo>
                                    <a:pt x="10320" y="1076"/>
                                  </a:lnTo>
                                  <a:lnTo>
                                    <a:pt x="10320" y="1149"/>
                                  </a:lnTo>
                                  <a:lnTo>
                                    <a:pt x="10330" y="1247"/>
                                  </a:lnTo>
                                  <a:lnTo>
                                    <a:pt x="10330" y="1381"/>
                                  </a:lnTo>
                                  <a:lnTo>
                                    <a:pt x="10340" y="1540"/>
                                  </a:lnTo>
                                  <a:lnTo>
                                    <a:pt x="10340" y="1699"/>
                                  </a:lnTo>
                                  <a:lnTo>
                                    <a:pt x="10350" y="1846"/>
                                  </a:lnTo>
                                  <a:lnTo>
                                    <a:pt x="10350" y="1956"/>
                                  </a:lnTo>
                                  <a:lnTo>
                                    <a:pt x="10359" y="2041"/>
                                  </a:lnTo>
                                  <a:lnTo>
                                    <a:pt x="10359" y="2090"/>
                                  </a:lnTo>
                                  <a:lnTo>
                                    <a:pt x="10369" y="2115"/>
                                  </a:lnTo>
                                  <a:lnTo>
                                    <a:pt x="10369" y="2127"/>
                                  </a:lnTo>
                                  <a:lnTo>
                                    <a:pt x="10379" y="2127"/>
                                  </a:lnTo>
                                  <a:lnTo>
                                    <a:pt x="10388" y="2115"/>
                                  </a:lnTo>
                                  <a:lnTo>
                                    <a:pt x="10388" y="2103"/>
                                  </a:lnTo>
                                  <a:lnTo>
                                    <a:pt x="10398" y="2078"/>
                                  </a:lnTo>
                                  <a:lnTo>
                                    <a:pt x="10398" y="2041"/>
                                  </a:lnTo>
                                  <a:lnTo>
                                    <a:pt x="10408" y="1993"/>
                                  </a:lnTo>
                                  <a:lnTo>
                                    <a:pt x="10408" y="1931"/>
                                  </a:lnTo>
                                  <a:lnTo>
                                    <a:pt x="10417" y="1870"/>
                                  </a:lnTo>
                                  <a:lnTo>
                                    <a:pt x="10417" y="1785"/>
                                  </a:lnTo>
                                  <a:lnTo>
                                    <a:pt x="10427" y="1724"/>
                                  </a:lnTo>
                                  <a:lnTo>
                                    <a:pt x="10427" y="1663"/>
                                  </a:lnTo>
                                  <a:lnTo>
                                    <a:pt x="10437" y="1601"/>
                                  </a:lnTo>
                                  <a:lnTo>
                                    <a:pt x="10437" y="1565"/>
                                  </a:lnTo>
                                  <a:lnTo>
                                    <a:pt x="10447" y="1528"/>
                                  </a:lnTo>
                                  <a:lnTo>
                                    <a:pt x="10447" y="1504"/>
                                  </a:lnTo>
                                  <a:lnTo>
                                    <a:pt x="10456" y="1467"/>
                                  </a:lnTo>
                                  <a:lnTo>
                                    <a:pt x="10456" y="1442"/>
                                  </a:lnTo>
                                  <a:lnTo>
                                    <a:pt x="10466" y="1418"/>
                                  </a:lnTo>
                                  <a:lnTo>
                                    <a:pt x="10466" y="1406"/>
                                  </a:lnTo>
                                  <a:lnTo>
                                    <a:pt x="10476" y="1406"/>
                                  </a:lnTo>
                                  <a:lnTo>
                                    <a:pt x="10485" y="1418"/>
                                  </a:lnTo>
                                  <a:lnTo>
                                    <a:pt x="10485" y="1442"/>
                                  </a:lnTo>
                                  <a:lnTo>
                                    <a:pt x="10495" y="1479"/>
                                  </a:lnTo>
                                  <a:lnTo>
                                    <a:pt x="10495" y="1491"/>
                                  </a:lnTo>
                                  <a:lnTo>
                                    <a:pt x="10505" y="1504"/>
                                  </a:lnTo>
                                  <a:lnTo>
                                    <a:pt x="10505" y="1491"/>
                                  </a:lnTo>
                                  <a:lnTo>
                                    <a:pt x="10515" y="1455"/>
                                  </a:lnTo>
                                  <a:lnTo>
                                    <a:pt x="10515" y="1406"/>
                                  </a:lnTo>
                                  <a:lnTo>
                                    <a:pt x="10524" y="1345"/>
                                  </a:lnTo>
                                  <a:lnTo>
                                    <a:pt x="10524" y="1296"/>
                                  </a:lnTo>
                                  <a:lnTo>
                                    <a:pt x="10534" y="1235"/>
                                  </a:lnTo>
                                  <a:lnTo>
                                    <a:pt x="10534" y="1198"/>
                                  </a:lnTo>
                                  <a:lnTo>
                                    <a:pt x="10544" y="1161"/>
                                  </a:lnTo>
                                  <a:lnTo>
                                    <a:pt x="10544" y="1137"/>
                                  </a:lnTo>
                                  <a:lnTo>
                                    <a:pt x="10553" y="1112"/>
                                  </a:lnTo>
                                  <a:lnTo>
                                    <a:pt x="10553" y="1100"/>
                                  </a:lnTo>
                                  <a:lnTo>
                                    <a:pt x="10563" y="1076"/>
                                  </a:lnTo>
                                  <a:lnTo>
                                    <a:pt x="10573" y="1064"/>
                                  </a:lnTo>
                                  <a:lnTo>
                                    <a:pt x="10573" y="1051"/>
                                  </a:lnTo>
                                  <a:lnTo>
                                    <a:pt x="10583" y="1027"/>
                                  </a:lnTo>
                                  <a:lnTo>
                                    <a:pt x="10583" y="1015"/>
                                  </a:lnTo>
                                  <a:lnTo>
                                    <a:pt x="10592" y="1002"/>
                                  </a:lnTo>
                                  <a:lnTo>
                                    <a:pt x="10592" y="1002"/>
                                  </a:lnTo>
                                  <a:lnTo>
                                    <a:pt x="10602" y="990"/>
                                  </a:lnTo>
                                  <a:lnTo>
                                    <a:pt x="10602" y="978"/>
                                  </a:lnTo>
                                  <a:lnTo>
                                    <a:pt x="10612" y="978"/>
                                  </a:lnTo>
                                  <a:lnTo>
                                    <a:pt x="10612" y="966"/>
                                  </a:lnTo>
                                  <a:lnTo>
                                    <a:pt x="10621" y="966"/>
                                  </a:lnTo>
                                  <a:lnTo>
                                    <a:pt x="10621" y="966"/>
                                  </a:lnTo>
                                  <a:lnTo>
                                    <a:pt x="10631" y="966"/>
                                  </a:lnTo>
                                  <a:lnTo>
                                    <a:pt x="10631" y="966"/>
                                  </a:lnTo>
                                  <a:lnTo>
                                    <a:pt x="10641" y="953"/>
                                  </a:lnTo>
                                  <a:lnTo>
                                    <a:pt x="10641" y="953"/>
                                  </a:lnTo>
                                  <a:lnTo>
                                    <a:pt x="10650" y="953"/>
                                  </a:lnTo>
                                  <a:lnTo>
                                    <a:pt x="10650" y="941"/>
                                  </a:lnTo>
                                  <a:lnTo>
                                    <a:pt x="10660" y="941"/>
                                  </a:lnTo>
                                  <a:lnTo>
                                    <a:pt x="10670" y="941"/>
                                  </a:lnTo>
                                  <a:lnTo>
                                    <a:pt x="10670" y="941"/>
                                  </a:lnTo>
                                  <a:lnTo>
                                    <a:pt x="10680" y="953"/>
                                  </a:lnTo>
                                  <a:lnTo>
                                    <a:pt x="10680" y="953"/>
                                  </a:lnTo>
                                  <a:lnTo>
                                    <a:pt x="10689" y="966"/>
                                  </a:lnTo>
                                  <a:lnTo>
                                    <a:pt x="10689" y="978"/>
                                  </a:lnTo>
                                  <a:lnTo>
                                    <a:pt x="10699" y="978"/>
                                  </a:lnTo>
                                  <a:lnTo>
                                    <a:pt x="10699" y="978"/>
                                  </a:lnTo>
                                  <a:lnTo>
                                    <a:pt x="10709" y="978"/>
                                  </a:lnTo>
                                  <a:lnTo>
                                    <a:pt x="10709" y="966"/>
                                  </a:lnTo>
                                  <a:lnTo>
                                    <a:pt x="10718" y="953"/>
                                  </a:lnTo>
                                  <a:lnTo>
                                    <a:pt x="10718" y="941"/>
                                  </a:lnTo>
                                  <a:lnTo>
                                    <a:pt x="10728" y="929"/>
                                  </a:lnTo>
                                  <a:lnTo>
                                    <a:pt x="10728" y="929"/>
                                  </a:lnTo>
                                  <a:lnTo>
                                    <a:pt x="10738" y="917"/>
                                  </a:lnTo>
                                  <a:lnTo>
                                    <a:pt x="10738" y="917"/>
                                  </a:lnTo>
                                  <a:lnTo>
                                    <a:pt x="10748" y="929"/>
                                  </a:lnTo>
                                  <a:lnTo>
                                    <a:pt x="10757" y="941"/>
                                  </a:lnTo>
                                  <a:lnTo>
                                    <a:pt x="10757" y="953"/>
                                  </a:lnTo>
                                  <a:lnTo>
                                    <a:pt x="10767" y="966"/>
                                  </a:lnTo>
                                  <a:lnTo>
                                    <a:pt x="10767" y="990"/>
                                  </a:lnTo>
                                  <a:lnTo>
                                    <a:pt x="10777" y="1002"/>
                                  </a:lnTo>
                                  <a:lnTo>
                                    <a:pt x="10777" y="1015"/>
                                  </a:lnTo>
                                  <a:lnTo>
                                    <a:pt x="10786" y="1039"/>
                                  </a:lnTo>
                                  <a:lnTo>
                                    <a:pt x="10786" y="1064"/>
                                  </a:lnTo>
                                  <a:lnTo>
                                    <a:pt x="10796" y="1076"/>
                                  </a:lnTo>
                                  <a:lnTo>
                                    <a:pt x="10796" y="1100"/>
                                  </a:lnTo>
                                  <a:lnTo>
                                    <a:pt x="10806" y="1112"/>
                                  </a:lnTo>
                                  <a:lnTo>
                                    <a:pt x="10806" y="1112"/>
                                  </a:lnTo>
                                  <a:lnTo>
                                    <a:pt x="10816" y="1112"/>
                                  </a:lnTo>
                                  <a:lnTo>
                                    <a:pt x="10816" y="1100"/>
                                  </a:lnTo>
                                  <a:lnTo>
                                    <a:pt x="10825" y="1076"/>
                                  </a:lnTo>
                                  <a:lnTo>
                                    <a:pt x="10825" y="1039"/>
                                  </a:lnTo>
                                  <a:lnTo>
                                    <a:pt x="10835" y="1015"/>
                                  </a:lnTo>
                                  <a:lnTo>
                                    <a:pt x="10835" y="990"/>
                                  </a:lnTo>
                                  <a:lnTo>
                                    <a:pt x="10845" y="966"/>
                                  </a:lnTo>
                                  <a:lnTo>
                                    <a:pt x="10854" y="953"/>
                                  </a:lnTo>
                                  <a:lnTo>
                                    <a:pt x="10854" y="953"/>
                                  </a:lnTo>
                                  <a:lnTo>
                                    <a:pt x="10864" y="953"/>
                                  </a:lnTo>
                                  <a:lnTo>
                                    <a:pt x="10864" y="953"/>
                                  </a:lnTo>
                                  <a:lnTo>
                                    <a:pt x="10874" y="953"/>
                                  </a:lnTo>
                                  <a:lnTo>
                                    <a:pt x="10874" y="953"/>
                                  </a:lnTo>
                                  <a:lnTo>
                                    <a:pt x="10883" y="953"/>
                                  </a:lnTo>
                                  <a:lnTo>
                                    <a:pt x="10883" y="941"/>
                                  </a:lnTo>
                                  <a:lnTo>
                                    <a:pt x="10893" y="941"/>
                                  </a:lnTo>
                                  <a:lnTo>
                                    <a:pt x="10893" y="941"/>
                                  </a:lnTo>
                                  <a:lnTo>
                                    <a:pt x="10903" y="941"/>
                                  </a:lnTo>
                                  <a:lnTo>
                                    <a:pt x="10903" y="953"/>
                                  </a:lnTo>
                                  <a:lnTo>
                                    <a:pt x="10913" y="953"/>
                                  </a:lnTo>
                                  <a:lnTo>
                                    <a:pt x="10913" y="966"/>
                                  </a:lnTo>
                                  <a:lnTo>
                                    <a:pt x="10922" y="953"/>
                                  </a:lnTo>
                                  <a:lnTo>
                                    <a:pt x="10922" y="953"/>
                                  </a:lnTo>
                                  <a:lnTo>
                                    <a:pt x="10932" y="941"/>
                                  </a:lnTo>
                                  <a:lnTo>
                                    <a:pt x="10942" y="929"/>
                                  </a:lnTo>
                                  <a:lnTo>
                                    <a:pt x="10942" y="929"/>
                                  </a:lnTo>
                                  <a:lnTo>
                                    <a:pt x="10951" y="941"/>
                                  </a:lnTo>
                                  <a:lnTo>
                                    <a:pt x="10951" y="953"/>
                                  </a:lnTo>
                                  <a:lnTo>
                                    <a:pt x="10961" y="978"/>
                                  </a:lnTo>
                                  <a:lnTo>
                                    <a:pt x="10961" y="1015"/>
                                  </a:lnTo>
                                  <a:lnTo>
                                    <a:pt x="10971" y="1076"/>
                                  </a:lnTo>
                                  <a:lnTo>
                                    <a:pt x="10971" y="1149"/>
                                  </a:lnTo>
                                  <a:lnTo>
                                    <a:pt x="10981" y="1259"/>
                                  </a:lnTo>
                                  <a:lnTo>
                                    <a:pt x="10981" y="1381"/>
                                  </a:lnTo>
                                  <a:lnTo>
                                    <a:pt x="10990" y="1540"/>
                                  </a:lnTo>
                                  <a:lnTo>
                                    <a:pt x="10990" y="1699"/>
                                  </a:lnTo>
                                  <a:lnTo>
                                    <a:pt x="11000" y="1870"/>
                                  </a:lnTo>
                                  <a:lnTo>
                                    <a:pt x="11000" y="2029"/>
                                  </a:lnTo>
                                  <a:lnTo>
                                    <a:pt x="11010" y="2188"/>
                                  </a:lnTo>
                                  <a:lnTo>
                                    <a:pt x="11010" y="2323"/>
                                  </a:lnTo>
                                  <a:lnTo>
                                    <a:pt x="11019" y="2445"/>
                                  </a:lnTo>
                                  <a:lnTo>
                                    <a:pt x="11019" y="2543"/>
                                  </a:lnTo>
                                  <a:lnTo>
                                    <a:pt x="11029" y="2616"/>
                                  </a:lnTo>
                                  <a:lnTo>
                                    <a:pt x="11039" y="2653"/>
                                  </a:lnTo>
                                  <a:lnTo>
                                    <a:pt x="11039" y="2665"/>
                                  </a:lnTo>
                                  <a:lnTo>
                                    <a:pt x="11049" y="2653"/>
                                  </a:lnTo>
                                  <a:lnTo>
                                    <a:pt x="11049" y="2604"/>
                                  </a:lnTo>
                                  <a:lnTo>
                                    <a:pt x="11058" y="2543"/>
                                  </a:lnTo>
                                  <a:lnTo>
                                    <a:pt x="11058" y="2494"/>
                                  </a:lnTo>
                                  <a:lnTo>
                                    <a:pt x="11068" y="2433"/>
                                  </a:lnTo>
                                  <a:lnTo>
                                    <a:pt x="11068" y="2372"/>
                                  </a:lnTo>
                                  <a:lnTo>
                                    <a:pt x="11078" y="2310"/>
                                  </a:lnTo>
                                  <a:lnTo>
                                    <a:pt x="11078" y="2249"/>
                                  </a:lnTo>
                                  <a:lnTo>
                                    <a:pt x="11087" y="2188"/>
                                  </a:lnTo>
                                  <a:lnTo>
                                    <a:pt x="11087" y="2127"/>
                                  </a:lnTo>
                                  <a:lnTo>
                                    <a:pt x="11097" y="2054"/>
                                  </a:lnTo>
                                  <a:lnTo>
                                    <a:pt x="11097" y="1993"/>
                                  </a:lnTo>
                                  <a:lnTo>
                                    <a:pt x="11107" y="1919"/>
                                  </a:lnTo>
                                  <a:lnTo>
                                    <a:pt x="11107" y="1846"/>
                                  </a:lnTo>
                                  <a:lnTo>
                                    <a:pt x="11116" y="1785"/>
                                  </a:lnTo>
                                  <a:lnTo>
                                    <a:pt x="11126" y="1711"/>
                                  </a:lnTo>
                                  <a:lnTo>
                                    <a:pt x="11126" y="1663"/>
                                  </a:lnTo>
                                  <a:lnTo>
                                    <a:pt x="11136" y="1601"/>
                                  </a:lnTo>
                                  <a:lnTo>
                                    <a:pt x="11136" y="1565"/>
                                  </a:lnTo>
                                  <a:lnTo>
                                    <a:pt x="11146" y="1516"/>
                                  </a:lnTo>
                                  <a:lnTo>
                                    <a:pt x="11146" y="1479"/>
                                  </a:lnTo>
                                  <a:lnTo>
                                    <a:pt x="11155" y="1442"/>
                                  </a:lnTo>
                                  <a:lnTo>
                                    <a:pt x="11155" y="1418"/>
                                  </a:lnTo>
                                  <a:lnTo>
                                    <a:pt x="11165" y="1406"/>
                                  </a:lnTo>
                                  <a:lnTo>
                                    <a:pt x="11165" y="1381"/>
                                  </a:lnTo>
                                  <a:lnTo>
                                    <a:pt x="11175" y="1369"/>
                                  </a:lnTo>
                                  <a:lnTo>
                                    <a:pt x="11175" y="1357"/>
                                  </a:lnTo>
                                  <a:lnTo>
                                    <a:pt x="11184" y="1345"/>
                                  </a:lnTo>
                                  <a:lnTo>
                                    <a:pt x="11184" y="1332"/>
                                  </a:lnTo>
                                  <a:lnTo>
                                    <a:pt x="11194" y="1332"/>
                                  </a:lnTo>
                                  <a:lnTo>
                                    <a:pt x="11194" y="1332"/>
                                  </a:lnTo>
                                  <a:lnTo>
                                    <a:pt x="11204" y="1320"/>
                                  </a:lnTo>
                                  <a:lnTo>
                                    <a:pt x="11204" y="1296"/>
                                  </a:lnTo>
                                  <a:lnTo>
                                    <a:pt x="11214" y="1259"/>
                                  </a:lnTo>
                                  <a:lnTo>
                                    <a:pt x="11223" y="1222"/>
                                  </a:lnTo>
                                  <a:lnTo>
                                    <a:pt x="11223" y="1174"/>
                                  </a:lnTo>
                                  <a:lnTo>
                                    <a:pt x="11233" y="1125"/>
                                  </a:lnTo>
                                  <a:lnTo>
                                    <a:pt x="11233" y="1088"/>
                                  </a:lnTo>
                                  <a:lnTo>
                                    <a:pt x="11243" y="1051"/>
                                  </a:lnTo>
                                  <a:lnTo>
                                    <a:pt x="11243" y="1027"/>
                                  </a:lnTo>
                                  <a:lnTo>
                                    <a:pt x="11252" y="1002"/>
                                  </a:lnTo>
                                  <a:lnTo>
                                    <a:pt x="11252" y="990"/>
                                  </a:lnTo>
                                  <a:lnTo>
                                    <a:pt x="11262" y="978"/>
                                  </a:lnTo>
                                  <a:lnTo>
                                    <a:pt x="11262" y="966"/>
                                  </a:lnTo>
                                  <a:lnTo>
                                    <a:pt x="11272" y="953"/>
                                  </a:lnTo>
                                  <a:lnTo>
                                    <a:pt x="11272" y="941"/>
                                  </a:lnTo>
                                  <a:lnTo>
                                    <a:pt x="11282" y="929"/>
                                  </a:lnTo>
                                  <a:lnTo>
                                    <a:pt x="11282" y="917"/>
                                  </a:lnTo>
                                  <a:lnTo>
                                    <a:pt x="11291" y="905"/>
                                  </a:lnTo>
                                  <a:lnTo>
                                    <a:pt x="11291" y="892"/>
                                  </a:lnTo>
                                  <a:lnTo>
                                    <a:pt x="11301" y="892"/>
                                  </a:lnTo>
                                  <a:lnTo>
                                    <a:pt x="11311" y="892"/>
                                  </a:lnTo>
                                  <a:lnTo>
                                    <a:pt x="11311" y="892"/>
                                  </a:lnTo>
                                  <a:lnTo>
                                    <a:pt x="11320" y="892"/>
                                  </a:lnTo>
                                  <a:lnTo>
                                    <a:pt x="11320" y="880"/>
                                  </a:lnTo>
                                  <a:lnTo>
                                    <a:pt x="11330" y="880"/>
                                  </a:lnTo>
                                  <a:lnTo>
                                    <a:pt x="11330" y="868"/>
                                  </a:lnTo>
                                  <a:lnTo>
                                    <a:pt x="11340" y="843"/>
                                  </a:lnTo>
                                  <a:lnTo>
                                    <a:pt x="11340" y="831"/>
                                  </a:lnTo>
                                  <a:lnTo>
                                    <a:pt x="11349" y="819"/>
                                  </a:lnTo>
                                  <a:lnTo>
                                    <a:pt x="11349" y="807"/>
                                  </a:lnTo>
                                  <a:lnTo>
                                    <a:pt x="11359" y="795"/>
                                  </a:lnTo>
                                  <a:lnTo>
                                    <a:pt x="11359" y="782"/>
                                  </a:lnTo>
                                  <a:lnTo>
                                    <a:pt x="11369" y="770"/>
                                  </a:lnTo>
                                  <a:lnTo>
                                    <a:pt x="11369" y="758"/>
                                  </a:lnTo>
                                  <a:lnTo>
                                    <a:pt x="11379" y="758"/>
                                  </a:lnTo>
                                  <a:lnTo>
                                    <a:pt x="11379" y="746"/>
                                  </a:lnTo>
                                  <a:lnTo>
                                    <a:pt x="11388" y="733"/>
                                  </a:lnTo>
                                  <a:lnTo>
                                    <a:pt x="11388" y="733"/>
                                  </a:lnTo>
                                  <a:lnTo>
                                    <a:pt x="11398" y="721"/>
                                  </a:lnTo>
                                  <a:lnTo>
                                    <a:pt x="11408" y="721"/>
                                  </a:lnTo>
                                  <a:lnTo>
                                    <a:pt x="11408" y="721"/>
                                  </a:lnTo>
                                  <a:lnTo>
                                    <a:pt x="11417" y="721"/>
                                  </a:lnTo>
                                  <a:lnTo>
                                    <a:pt x="11417" y="721"/>
                                  </a:lnTo>
                                  <a:lnTo>
                                    <a:pt x="11427" y="721"/>
                                  </a:lnTo>
                                  <a:lnTo>
                                    <a:pt x="11427" y="721"/>
                                  </a:lnTo>
                                  <a:lnTo>
                                    <a:pt x="11437" y="733"/>
                                  </a:lnTo>
                                  <a:lnTo>
                                    <a:pt x="11437" y="733"/>
                                  </a:lnTo>
                                  <a:lnTo>
                                    <a:pt x="11447" y="733"/>
                                  </a:lnTo>
                                  <a:lnTo>
                                    <a:pt x="11447" y="746"/>
                                  </a:lnTo>
                                  <a:lnTo>
                                    <a:pt x="11456" y="746"/>
                                  </a:lnTo>
                                  <a:lnTo>
                                    <a:pt x="11456" y="733"/>
                                  </a:lnTo>
                                  <a:lnTo>
                                    <a:pt x="11466" y="733"/>
                                  </a:lnTo>
                                  <a:lnTo>
                                    <a:pt x="11466" y="721"/>
                                  </a:lnTo>
                                  <a:lnTo>
                                    <a:pt x="11476" y="709"/>
                                  </a:lnTo>
                                  <a:lnTo>
                                    <a:pt x="11476" y="709"/>
                                  </a:lnTo>
                                  <a:lnTo>
                                    <a:pt x="11485" y="697"/>
                                  </a:lnTo>
                                  <a:lnTo>
                                    <a:pt x="11495" y="697"/>
                                  </a:lnTo>
                                  <a:lnTo>
                                    <a:pt x="11495" y="697"/>
                                  </a:lnTo>
                                  <a:lnTo>
                                    <a:pt x="11505" y="685"/>
                                  </a:lnTo>
                                  <a:lnTo>
                                    <a:pt x="11505" y="685"/>
                                  </a:lnTo>
                                  <a:lnTo>
                                    <a:pt x="11515" y="672"/>
                                  </a:lnTo>
                                  <a:lnTo>
                                    <a:pt x="11515" y="672"/>
                                  </a:lnTo>
                                  <a:lnTo>
                                    <a:pt x="11524" y="660"/>
                                  </a:lnTo>
                                  <a:lnTo>
                                    <a:pt x="11524" y="660"/>
                                  </a:lnTo>
                                  <a:lnTo>
                                    <a:pt x="11534" y="648"/>
                                  </a:lnTo>
                                  <a:lnTo>
                                    <a:pt x="11534" y="648"/>
                                  </a:lnTo>
                                  <a:lnTo>
                                    <a:pt x="11544" y="636"/>
                                  </a:lnTo>
                                  <a:lnTo>
                                    <a:pt x="11544" y="636"/>
                                  </a:lnTo>
                                  <a:lnTo>
                                    <a:pt x="11553" y="636"/>
                                  </a:lnTo>
                                  <a:lnTo>
                                    <a:pt x="11553" y="623"/>
                                  </a:lnTo>
                                  <a:lnTo>
                                    <a:pt x="11563" y="623"/>
                                  </a:lnTo>
                                  <a:lnTo>
                                    <a:pt x="11563" y="623"/>
                                  </a:lnTo>
                                  <a:lnTo>
                                    <a:pt x="11573" y="623"/>
                                  </a:lnTo>
                                  <a:lnTo>
                                    <a:pt x="11573" y="623"/>
                                  </a:lnTo>
                                  <a:lnTo>
                                    <a:pt x="11582" y="623"/>
                                  </a:lnTo>
                                  <a:lnTo>
                                    <a:pt x="11592" y="623"/>
                                  </a:lnTo>
                                  <a:lnTo>
                                    <a:pt x="11592" y="611"/>
                                  </a:lnTo>
                                  <a:lnTo>
                                    <a:pt x="11602" y="611"/>
                                  </a:lnTo>
                                  <a:lnTo>
                                    <a:pt x="11602" y="611"/>
                                  </a:lnTo>
                                  <a:lnTo>
                                    <a:pt x="11612" y="611"/>
                                  </a:lnTo>
                                  <a:lnTo>
                                    <a:pt x="11612" y="611"/>
                                  </a:lnTo>
                                  <a:lnTo>
                                    <a:pt x="11621" y="611"/>
                                  </a:lnTo>
                                  <a:lnTo>
                                    <a:pt x="11621" y="599"/>
                                  </a:lnTo>
                                  <a:lnTo>
                                    <a:pt x="11631" y="599"/>
                                  </a:lnTo>
                                  <a:lnTo>
                                    <a:pt x="11631" y="599"/>
                                  </a:lnTo>
                                  <a:lnTo>
                                    <a:pt x="11641" y="599"/>
                                  </a:lnTo>
                                  <a:lnTo>
                                    <a:pt x="11641" y="599"/>
                                  </a:lnTo>
                                  <a:lnTo>
                                    <a:pt x="11650" y="611"/>
                                  </a:lnTo>
                                  <a:lnTo>
                                    <a:pt x="11650" y="611"/>
                                  </a:lnTo>
                                  <a:lnTo>
                                    <a:pt x="11660" y="623"/>
                                  </a:lnTo>
                                  <a:lnTo>
                                    <a:pt x="11660" y="623"/>
                                  </a:lnTo>
                                  <a:lnTo>
                                    <a:pt x="11670" y="611"/>
                                  </a:lnTo>
                                  <a:lnTo>
                                    <a:pt x="11680" y="599"/>
                                  </a:lnTo>
                                  <a:lnTo>
                                    <a:pt x="11680" y="587"/>
                                  </a:lnTo>
                                  <a:lnTo>
                                    <a:pt x="11689" y="575"/>
                                  </a:lnTo>
                                  <a:lnTo>
                                    <a:pt x="11689" y="575"/>
                                  </a:lnTo>
                                  <a:lnTo>
                                    <a:pt x="11699" y="562"/>
                                  </a:lnTo>
                                  <a:lnTo>
                                    <a:pt x="11699" y="562"/>
                                  </a:lnTo>
                                  <a:lnTo>
                                    <a:pt x="11709" y="562"/>
                                  </a:lnTo>
                                  <a:lnTo>
                                    <a:pt x="11709" y="550"/>
                                  </a:lnTo>
                                  <a:lnTo>
                                    <a:pt x="11718" y="550"/>
                                  </a:lnTo>
                                  <a:lnTo>
                                    <a:pt x="11718" y="550"/>
                                  </a:lnTo>
                                  <a:lnTo>
                                    <a:pt x="11728" y="538"/>
                                  </a:lnTo>
                                  <a:lnTo>
                                    <a:pt x="11728" y="538"/>
                                  </a:lnTo>
                                  <a:lnTo>
                                    <a:pt x="11738" y="538"/>
                                  </a:lnTo>
                                  <a:lnTo>
                                    <a:pt x="11738" y="538"/>
                                  </a:lnTo>
                                  <a:lnTo>
                                    <a:pt x="11748" y="526"/>
                                  </a:lnTo>
                                  <a:lnTo>
                                    <a:pt x="11748" y="526"/>
                                  </a:lnTo>
                                  <a:lnTo>
                                    <a:pt x="11757" y="526"/>
                                  </a:lnTo>
                                  <a:lnTo>
                                    <a:pt x="11757" y="513"/>
                                  </a:lnTo>
                                  <a:lnTo>
                                    <a:pt x="11767" y="513"/>
                                  </a:lnTo>
                                  <a:lnTo>
                                    <a:pt x="11777" y="513"/>
                                  </a:lnTo>
                                  <a:lnTo>
                                    <a:pt x="11777" y="513"/>
                                  </a:lnTo>
                                  <a:lnTo>
                                    <a:pt x="11786" y="501"/>
                                  </a:lnTo>
                                  <a:lnTo>
                                    <a:pt x="11786" y="501"/>
                                  </a:lnTo>
                                  <a:lnTo>
                                    <a:pt x="11796" y="501"/>
                                  </a:lnTo>
                                  <a:lnTo>
                                    <a:pt x="11796" y="501"/>
                                  </a:lnTo>
                                  <a:lnTo>
                                    <a:pt x="11806" y="489"/>
                                  </a:lnTo>
                                  <a:lnTo>
                                    <a:pt x="11806" y="489"/>
                                  </a:lnTo>
                                  <a:lnTo>
                                    <a:pt x="11816" y="489"/>
                                  </a:lnTo>
                                  <a:lnTo>
                                    <a:pt x="11816" y="489"/>
                                  </a:lnTo>
                                  <a:lnTo>
                                    <a:pt x="11825" y="477"/>
                                  </a:lnTo>
                                  <a:lnTo>
                                    <a:pt x="11825" y="477"/>
                                  </a:lnTo>
                                  <a:lnTo>
                                    <a:pt x="11835" y="477"/>
                                  </a:lnTo>
                                  <a:lnTo>
                                    <a:pt x="11835" y="477"/>
                                  </a:lnTo>
                                  <a:lnTo>
                                    <a:pt x="11845" y="465"/>
                                  </a:lnTo>
                                  <a:lnTo>
                                    <a:pt x="11845" y="465"/>
                                  </a:lnTo>
                                  <a:lnTo>
                                    <a:pt x="11854" y="465"/>
                                  </a:lnTo>
                                  <a:lnTo>
                                    <a:pt x="11864" y="452"/>
                                  </a:lnTo>
                                  <a:lnTo>
                                    <a:pt x="11864" y="452"/>
                                  </a:lnTo>
                                  <a:lnTo>
                                    <a:pt x="11874" y="452"/>
                                  </a:lnTo>
                                  <a:lnTo>
                                    <a:pt x="11874" y="452"/>
                                  </a:lnTo>
                                  <a:lnTo>
                                    <a:pt x="11883" y="440"/>
                                  </a:lnTo>
                                  <a:lnTo>
                                    <a:pt x="11883" y="440"/>
                                  </a:lnTo>
                                  <a:lnTo>
                                    <a:pt x="11893" y="440"/>
                                  </a:lnTo>
                                  <a:lnTo>
                                    <a:pt x="11893" y="440"/>
                                  </a:lnTo>
                                  <a:lnTo>
                                    <a:pt x="11903" y="440"/>
                                  </a:lnTo>
                                  <a:lnTo>
                                    <a:pt x="11903" y="440"/>
                                  </a:lnTo>
                                  <a:lnTo>
                                    <a:pt x="11913" y="428"/>
                                  </a:lnTo>
                                  <a:lnTo>
                                    <a:pt x="11913" y="428"/>
                                  </a:lnTo>
                                  <a:lnTo>
                                    <a:pt x="11922" y="428"/>
                                  </a:lnTo>
                                  <a:lnTo>
                                    <a:pt x="11922" y="440"/>
                                  </a:lnTo>
                                  <a:lnTo>
                                    <a:pt x="11932" y="440"/>
                                  </a:lnTo>
                                  <a:lnTo>
                                    <a:pt x="11932" y="440"/>
                                  </a:lnTo>
                                  <a:lnTo>
                                    <a:pt x="11942" y="428"/>
                                  </a:lnTo>
                                  <a:lnTo>
                                    <a:pt x="11942" y="416"/>
                                  </a:lnTo>
                                  <a:lnTo>
                                    <a:pt x="11951" y="403"/>
                                  </a:lnTo>
                                  <a:lnTo>
                                    <a:pt x="11961" y="416"/>
                                  </a:lnTo>
                                  <a:lnTo>
                                    <a:pt x="11961" y="416"/>
                                  </a:lnTo>
                                  <a:lnTo>
                                    <a:pt x="11971" y="416"/>
                                  </a:lnTo>
                                  <a:lnTo>
                                    <a:pt x="11971" y="416"/>
                                  </a:lnTo>
                                  <a:lnTo>
                                    <a:pt x="11981" y="416"/>
                                  </a:lnTo>
                                  <a:lnTo>
                                    <a:pt x="11981" y="416"/>
                                  </a:lnTo>
                                  <a:lnTo>
                                    <a:pt x="11990" y="416"/>
                                  </a:lnTo>
                                  <a:lnTo>
                                    <a:pt x="11990" y="416"/>
                                  </a:lnTo>
                                  <a:lnTo>
                                    <a:pt x="12000" y="416"/>
                                  </a:lnTo>
                                  <a:lnTo>
                                    <a:pt x="12000" y="416"/>
                                  </a:lnTo>
                                  <a:lnTo>
                                    <a:pt x="12010" y="416"/>
                                  </a:lnTo>
                                  <a:lnTo>
                                    <a:pt x="12010" y="416"/>
                                  </a:lnTo>
                                  <a:lnTo>
                                    <a:pt x="12019" y="416"/>
                                  </a:lnTo>
                                  <a:lnTo>
                                    <a:pt x="12019" y="428"/>
                                  </a:lnTo>
                                  <a:lnTo>
                                    <a:pt x="12029" y="428"/>
                                  </a:lnTo>
                                  <a:lnTo>
                                    <a:pt x="12029" y="440"/>
                                  </a:lnTo>
                                  <a:lnTo>
                                    <a:pt x="12039" y="440"/>
                                  </a:lnTo>
                                  <a:lnTo>
                                    <a:pt x="12049" y="452"/>
                                  </a:lnTo>
                                  <a:lnTo>
                                    <a:pt x="12049" y="452"/>
                                  </a:lnTo>
                                  <a:lnTo>
                                    <a:pt x="12058" y="465"/>
                                  </a:lnTo>
                                  <a:lnTo>
                                    <a:pt x="12058" y="477"/>
                                  </a:lnTo>
                                  <a:lnTo>
                                    <a:pt x="12068" y="513"/>
                                  </a:lnTo>
                                  <a:lnTo>
                                    <a:pt x="12068" y="538"/>
                                  </a:lnTo>
                                  <a:lnTo>
                                    <a:pt x="12078" y="562"/>
                                  </a:lnTo>
                                  <a:lnTo>
                                    <a:pt x="12078" y="562"/>
                                  </a:lnTo>
                                  <a:lnTo>
                                    <a:pt x="12087" y="550"/>
                                  </a:lnTo>
                                  <a:lnTo>
                                    <a:pt x="12087" y="538"/>
                                  </a:lnTo>
                                  <a:lnTo>
                                    <a:pt x="12097" y="538"/>
                                  </a:lnTo>
                                  <a:lnTo>
                                    <a:pt x="12097" y="538"/>
                                  </a:lnTo>
                                  <a:lnTo>
                                    <a:pt x="12107" y="538"/>
                                  </a:lnTo>
                                  <a:lnTo>
                                    <a:pt x="12107" y="526"/>
                                  </a:lnTo>
                                  <a:lnTo>
                                    <a:pt x="12116" y="513"/>
                                  </a:lnTo>
                                  <a:lnTo>
                                    <a:pt x="12116" y="501"/>
                                  </a:lnTo>
                                  <a:lnTo>
                                    <a:pt x="12126" y="489"/>
                                  </a:lnTo>
                                  <a:lnTo>
                                    <a:pt x="12126" y="489"/>
                                  </a:lnTo>
                                  <a:lnTo>
                                    <a:pt x="12136" y="501"/>
                                  </a:lnTo>
                                  <a:lnTo>
                                    <a:pt x="12146" y="526"/>
                                  </a:lnTo>
                                  <a:lnTo>
                                    <a:pt x="12146" y="538"/>
                                  </a:lnTo>
                                  <a:lnTo>
                                    <a:pt x="12155" y="550"/>
                                  </a:lnTo>
                                  <a:lnTo>
                                    <a:pt x="12155" y="538"/>
                                  </a:lnTo>
                                  <a:lnTo>
                                    <a:pt x="12165" y="526"/>
                                  </a:lnTo>
                                  <a:lnTo>
                                    <a:pt x="12165" y="501"/>
                                  </a:lnTo>
                                  <a:lnTo>
                                    <a:pt x="12175" y="477"/>
                                  </a:lnTo>
                                  <a:lnTo>
                                    <a:pt x="12175" y="452"/>
                                  </a:lnTo>
                                  <a:lnTo>
                                    <a:pt x="12184" y="428"/>
                                  </a:lnTo>
                                  <a:lnTo>
                                    <a:pt x="12184" y="403"/>
                                  </a:lnTo>
                                  <a:lnTo>
                                    <a:pt x="12194" y="391"/>
                                  </a:lnTo>
                                  <a:lnTo>
                                    <a:pt x="12194" y="379"/>
                                  </a:lnTo>
                                  <a:lnTo>
                                    <a:pt x="12204" y="367"/>
                                  </a:lnTo>
                                  <a:lnTo>
                                    <a:pt x="12204" y="354"/>
                                  </a:lnTo>
                                  <a:lnTo>
                                    <a:pt x="12214" y="342"/>
                                  </a:lnTo>
                                  <a:lnTo>
                                    <a:pt x="12214" y="342"/>
                                  </a:lnTo>
                                  <a:lnTo>
                                    <a:pt x="12223" y="330"/>
                                  </a:lnTo>
                                  <a:lnTo>
                                    <a:pt x="12233" y="318"/>
                                  </a:lnTo>
                                  <a:lnTo>
                                    <a:pt x="12233" y="306"/>
                                  </a:lnTo>
                                  <a:lnTo>
                                    <a:pt x="12243" y="306"/>
                                  </a:lnTo>
                                  <a:lnTo>
                                    <a:pt x="12243" y="293"/>
                                  </a:lnTo>
                                  <a:lnTo>
                                    <a:pt x="12252" y="293"/>
                                  </a:lnTo>
                                  <a:lnTo>
                                    <a:pt x="12252" y="293"/>
                                  </a:lnTo>
                                  <a:lnTo>
                                    <a:pt x="12262" y="281"/>
                                  </a:lnTo>
                                  <a:lnTo>
                                    <a:pt x="12262" y="281"/>
                                  </a:lnTo>
                                  <a:lnTo>
                                    <a:pt x="12272" y="281"/>
                                  </a:lnTo>
                                  <a:lnTo>
                                    <a:pt x="12272" y="281"/>
                                  </a:lnTo>
                                  <a:lnTo>
                                    <a:pt x="12282" y="281"/>
                                  </a:lnTo>
                                  <a:lnTo>
                                    <a:pt x="12282" y="293"/>
                                  </a:lnTo>
                                  <a:lnTo>
                                    <a:pt x="12291" y="293"/>
                                  </a:lnTo>
                                  <a:lnTo>
                                    <a:pt x="12291" y="306"/>
                                  </a:lnTo>
                                  <a:lnTo>
                                    <a:pt x="12301" y="306"/>
                                  </a:lnTo>
                                  <a:lnTo>
                                    <a:pt x="12301" y="293"/>
                                  </a:lnTo>
                                  <a:lnTo>
                                    <a:pt x="12311" y="293"/>
                                  </a:lnTo>
                                  <a:lnTo>
                                    <a:pt x="12311" y="281"/>
                                  </a:lnTo>
                                  <a:lnTo>
                                    <a:pt x="12320" y="281"/>
                                  </a:lnTo>
                                  <a:lnTo>
                                    <a:pt x="12330" y="281"/>
                                  </a:lnTo>
                                  <a:lnTo>
                                    <a:pt x="12330" y="281"/>
                                  </a:lnTo>
                                  <a:lnTo>
                                    <a:pt x="12340" y="281"/>
                                  </a:lnTo>
                                  <a:lnTo>
                                    <a:pt x="12340" y="281"/>
                                  </a:lnTo>
                                  <a:lnTo>
                                    <a:pt x="12349" y="281"/>
                                  </a:lnTo>
                                  <a:lnTo>
                                    <a:pt x="12349" y="281"/>
                                  </a:lnTo>
                                  <a:lnTo>
                                    <a:pt x="12359" y="281"/>
                                  </a:lnTo>
                                  <a:lnTo>
                                    <a:pt x="12359" y="293"/>
                                  </a:lnTo>
                                  <a:lnTo>
                                    <a:pt x="12369" y="293"/>
                                  </a:lnTo>
                                  <a:lnTo>
                                    <a:pt x="12369" y="306"/>
                                  </a:lnTo>
                                  <a:lnTo>
                                    <a:pt x="12379" y="306"/>
                                  </a:lnTo>
                                  <a:lnTo>
                                    <a:pt x="12379" y="318"/>
                                  </a:lnTo>
                                  <a:lnTo>
                                    <a:pt x="12388" y="330"/>
                                  </a:lnTo>
                                  <a:lnTo>
                                    <a:pt x="12388" y="330"/>
                                  </a:lnTo>
                                  <a:lnTo>
                                    <a:pt x="12398" y="342"/>
                                  </a:lnTo>
                                  <a:lnTo>
                                    <a:pt x="12398" y="354"/>
                                  </a:lnTo>
                                  <a:lnTo>
                                    <a:pt x="12408" y="367"/>
                                  </a:lnTo>
                                  <a:lnTo>
                                    <a:pt x="12417" y="379"/>
                                  </a:lnTo>
                                  <a:lnTo>
                                    <a:pt x="12417" y="403"/>
                                  </a:lnTo>
                                  <a:lnTo>
                                    <a:pt x="12427" y="428"/>
                                  </a:lnTo>
                                  <a:lnTo>
                                    <a:pt x="12427" y="452"/>
                                  </a:lnTo>
                                  <a:lnTo>
                                    <a:pt x="12437" y="489"/>
                                  </a:lnTo>
                                  <a:lnTo>
                                    <a:pt x="12437" y="526"/>
                                  </a:lnTo>
                                  <a:lnTo>
                                    <a:pt x="12447" y="575"/>
                                  </a:lnTo>
                                  <a:lnTo>
                                    <a:pt x="12447" y="648"/>
                                  </a:lnTo>
                                  <a:lnTo>
                                    <a:pt x="12456" y="770"/>
                                  </a:lnTo>
                                  <a:lnTo>
                                    <a:pt x="12456" y="941"/>
                                  </a:lnTo>
                                  <a:lnTo>
                                    <a:pt x="12466" y="1149"/>
                                  </a:lnTo>
                                  <a:lnTo>
                                    <a:pt x="12466" y="1381"/>
                                  </a:lnTo>
                                  <a:lnTo>
                                    <a:pt x="12476" y="1614"/>
                                  </a:lnTo>
                                  <a:lnTo>
                                    <a:pt x="12476" y="1809"/>
                                  </a:lnTo>
                                  <a:lnTo>
                                    <a:pt x="12485" y="1944"/>
                                  </a:lnTo>
                                  <a:lnTo>
                                    <a:pt x="12485" y="2005"/>
                                  </a:lnTo>
                                  <a:lnTo>
                                    <a:pt x="12495" y="2017"/>
                                  </a:lnTo>
                                  <a:lnTo>
                                    <a:pt x="12495" y="1956"/>
                                  </a:lnTo>
                                  <a:lnTo>
                                    <a:pt x="12505" y="1834"/>
                                  </a:lnTo>
                                  <a:lnTo>
                                    <a:pt x="12515" y="1687"/>
                                  </a:lnTo>
                                  <a:lnTo>
                                    <a:pt x="12515" y="1528"/>
                                  </a:lnTo>
                                  <a:lnTo>
                                    <a:pt x="12524" y="1369"/>
                                  </a:lnTo>
                                  <a:lnTo>
                                    <a:pt x="12524" y="1235"/>
                                  </a:lnTo>
                                  <a:lnTo>
                                    <a:pt x="12534" y="1137"/>
                                  </a:lnTo>
                                  <a:lnTo>
                                    <a:pt x="12534" y="1051"/>
                                  </a:lnTo>
                                  <a:lnTo>
                                    <a:pt x="12544" y="990"/>
                                  </a:lnTo>
                                  <a:lnTo>
                                    <a:pt x="12544" y="941"/>
                                  </a:lnTo>
                                  <a:lnTo>
                                    <a:pt x="12553" y="917"/>
                                  </a:lnTo>
                                  <a:lnTo>
                                    <a:pt x="12553" y="905"/>
                                  </a:lnTo>
                                  <a:lnTo>
                                    <a:pt x="12563" y="917"/>
                                  </a:lnTo>
                                  <a:lnTo>
                                    <a:pt x="12563" y="941"/>
                                  </a:lnTo>
                                  <a:lnTo>
                                    <a:pt x="12573" y="966"/>
                                  </a:lnTo>
                                  <a:lnTo>
                                    <a:pt x="12573" y="978"/>
                                  </a:lnTo>
                                  <a:lnTo>
                                    <a:pt x="12582" y="966"/>
                                  </a:lnTo>
                                  <a:lnTo>
                                    <a:pt x="12582" y="917"/>
                                  </a:lnTo>
                                  <a:lnTo>
                                    <a:pt x="12592" y="856"/>
                                  </a:lnTo>
                                  <a:lnTo>
                                    <a:pt x="12602" y="782"/>
                                  </a:lnTo>
                                  <a:lnTo>
                                    <a:pt x="12602" y="721"/>
                                  </a:lnTo>
                                  <a:lnTo>
                                    <a:pt x="12612" y="672"/>
                                  </a:lnTo>
                                  <a:lnTo>
                                    <a:pt x="12612" y="623"/>
                                  </a:lnTo>
                                  <a:lnTo>
                                    <a:pt x="12621" y="599"/>
                                  </a:lnTo>
                                  <a:lnTo>
                                    <a:pt x="12621" y="575"/>
                                  </a:lnTo>
                                  <a:lnTo>
                                    <a:pt x="12631" y="550"/>
                                  </a:lnTo>
                                  <a:lnTo>
                                    <a:pt x="12631" y="538"/>
                                  </a:lnTo>
                                  <a:lnTo>
                                    <a:pt x="12641" y="526"/>
                                  </a:lnTo>
                                  <a:lnTo>
                                    <a:pt x="12641" y="513"/>
                                  </a:lnTo>
                                  <a:lnTo>
                                    <a:pt x="12650" y="513"/>
                                  </a:lnTo>
                                  <a:lnTo>
                                    <a:pt x="12650" y="501"/>
                                  </a:lnTo>
                                  <a:lnTo>
                                    <a:pt x="12660" y="489"/>
                                  </a:lnTo>
                                  <a:lnTo>
                                    <a:pt x="12660" y="489"/>
                                  </a:lnTo>
                                  <a:lnTo>
                                    <a:pt x="12670" y="477"/>
                                  </a:lnTo>
                                  <a:lnTo>
                                    <a:pt x="12670" y="477"/>
                                  </a:lnTo>
                                  <a:lnTo>
                                    <a:pt x="12680" y="465"/>
                                  </a:lnTo>
                                  <a:lnTo>
                                    <a:pt x="12680" y="465"/>
                                  </a:lnTo>
                                  <a:lnTo>
                                    <a:pt x="12689" y="465"/>
                                  </a:lnTo>
                                  <a:lnTo>
                                    <a:pt x="12699" y="465"/>
                                  </a:lnTo>
                                  <a:lnTo>
                                    <a:pt x="12699" y="465"/>
                                  </a:lnTo>
                                  <a:lnTo>
                                    <a:pt x="12709" y="452"/>
                                  </a:lnTo>
                                  <a:lnTo>
                                    <a:pt x="12709" y="440"/>
                                  </a:lnTo>
                                  <a:lnTo>
                                    <a:pt x="12718" y="416"/>
                                  </a:lnTo>
                                  <a:lnTo>
                                    <a:pt x="12718" y="379"/>
                                  </a:lnTo>
                                  <a:lnTo>
                                    <a:pt x="12728" y="367"/>
                                  </a:lnTo>
                                  <a:lnTo>
                                    <a:pt x="12728" y="342"/>
                                  </a:lnTo>
                                  <a:lnTo>
                                    <a:pt x="12738" y="330"/>
                                  </a:lnTo>
                                  <a:lnTo>
                                    <a:pt x="12738" y="318"/>
                                  </a:lnTo>
                                  <a:lnTo>
                                    <a:pt x="12748" y="318"/>
                                  </a:lnTo>
                                  <a:lnTo>
                                    <a:pt x="12748" y="318"/>
                                  </a:lnTo>
                                  <a:lnTo>
                                    <a:pt x="12757" y="306"/>
                                  </a:lnTo>
                                  <a:lnTo>
                                    <a:pt x="12757" y="306"/>
                                  </a:lnTo>
                                  <a:lnTo>
                                    <a:pt x="12767" y="293"/>
                                  </a:lnTo>
                                  <a:lnTo>
                                    <a:pt x="12767" y="269"/>
                                  </a:lnTo>
                                  <a:lnTo>
                                    <a:pt x="12777" y="257"/>
                                  </a:lnTo>
                                  <a:lnTo>
                                    <a:pt x="12786" y="232"/>
                                  </a:lnTo>
                                  <a:lnTo>
                                    <a:pt x="12786" y="220"/>
                                  </a:lnTo>
                                  <a:lnTo>
                                    <a:pt x="12796" y="196"/>
                                  </a:lnTo>
                                  <a:lnTo>
                                    <a:pt x="12796" y="183"/>
                                  </a:lnTo>
                                  <a:lnTo>
                                    <a:pt x="12806" y="159"/>
                                  </a:lnTo>
                                  <a:lnTo>
                                    <a:pt x="12806" y="147"/>
                                  </a:lnTo>
                                  <a:lnTo>
                                    <a:pt x="12815" y="147"/>
                                  </a:lnTo>
                                  <a:lnTo>
                                    <a:pt x="12815" y="134"/>
                                  </a:lnTo>
                                  <a:lnTo>
                                    <a:pt x="12825" y="122"/>
                                  </a:lnTo>
                                  <a:lnTo>
                                    <a:pt x="12825" y="110"/>
                                  </a:lnTo>
                                  <a:lnTo>
                                    <a:pt x="12835" y="110"/>
                                  </a:lnTo>
                                  <a:lnTo>
                                    <a:pt x="12835" y="110"/>
                                  </a:lnTo>
                                  <a:lnTo>
                                    <a:pt x="12845" y="98"/>
                                  </a:lnTo>
                                  <a:lnTo>
                                    <a:pt x="12845" y="98"/>
                                  </a:lnTo>
                                  <a:lnTo>
                                    <a:pt x="12854" y="86"/>
                                  </a:lnTo>
                                  <a:lnTo>
                                    <a:pt x="12854" y="86"/>
                                  </a:lnTo>
                                  <a:lnTo>
                                    <a:pt x="12864" y="86"/>
                                  </a:lnTo>
                                  <a:lnTo>
                                    <a:pt x="12864" y="86"/>
                                  </a:lnTo>
                                  <a:lnTo>
                                    <a:pt x="12874" y="86"/>
                                  </a:lnTo>
                                  <a:lnTo>
                                    <a:pt x="12883" y="73"/>
                                  </a:lnTo>
                                  <a:lnTo>
                                    <a:pt x="12883" y="73"/>
                                  </a:lnTo>
                                  <a:lnTo>
                                    <a:pt x="12893" y="61"/>
                                  </a:lnTo>
                                  <a:lnTo>
                                    <a:pt x="12893" y="61"/>
                                  </a:lnTo>
                                  <a:lnTo>
                                    <a:pt x="12903" y="49"/>
                                  </a:lnTo>
                                  <a:lnTo>
                                    <a:pt x="12903" y="49"/>
                                  </a:lnTo>
                                  <a:lnTo>
                                    <a:pt x="12913" y="49"/>
                                  </a:lnTo>
                                  <a:lnTo>
                                    <a:pt x="12913" y="37"/>
                                  </a:lnTo>
                                  <a:lnTo>
                                    <a:pt x="12922" y="37"/>
                                  </a:lnTo>
                                  <a:lnTo>
                                    <a:pt x="12922" y="37"/>
                                  </a:lnTo>
                                  <a:lnTo>
                                    <a:pt x="12932" y="37"/>
                                  </a:lnTo>
                                  <a:lnTo>
                                    <a:pt x="12932" y="49"/>
                                  </a:lnTo>
                                  <a:lnTo>
                                    <a:pt x="12942" y="49"/>
                                  </a:lnTo>
                                  <a:lnTo>
                                    <a:pt x="12942" y="49"/>
                                  </a:lnTo>
                                  <a:lnTo>
                                    <a:pt x="12951" y="37"/>
                                  </a:lnTo>
                                  <a:lnTo>
                                    <a:pt x="12951" y="37"/>
                                  </a:lnTo>
                                  <a:lnTo>
                                    <a:pt x="12961" y="37"/>
                                  </a:lnTo>
                                  <a:lnTo>
                                    <a:pt x="12971" y="37"/>
                                  </a:lnTo>
                                  <a:lnTo>
                                    <a:pt x="12971" y="24"/>
                                  </a:lnTo>
                                  <a:lnTo>
                                    <a:pt x="12981" y="24"/>
                                  </a:lnTo>
                                  <a:lnTo>
                                    <a:pt x="12981" y="24"/>
                                  </a:lnTo>
                                  <a:lnTo>
                                    <a:pt x="12990" y="24"/>
                                  </a:lnTo>
                                  <a:lnTo>
                                    <a:pt x="12990" y="24"/>
                                  </a:lnTo>
                                  <a:lnTo>
                                    <a:pt x="13000" y="24"/>
                                  </a:lnTo>
                                  <a:lnTo>
                                    <a:pt x="13000" y="24"/>
                                  </a:lnTo>
                                  <a:lnTo>
                                    <a:pt x="13010" y="12"/>
                                  </a:lnTo>
                                  <a:lnTo>
                                    <a:pt x="13010" y="12"/>
                                  </a:lnTo>
                                  <a:lnTo>
                                    <a:pt x="13019" y="12"/>
                                  </a:lnTo>
                                  <a:lnTo>
                                    <a:pt x="13019" y="12"/>
                                  </a:lnTo>
                                  <a:lnTo>
                                    <a:pt x="13029" y="12"/>
                                  </a:lnTo>
                                  <a:lnTo>
                                    <a:pt x="13029" y="0"/>
                                  </a:lnTo>
                                  <a:lnTo>
                                    <a:pt x="13039" y="12"/>
                                  </a:lnTo>
                                  <a:lnTo>
                                    <a:pt x="13039" y="12"/>
                                  </a:lnTo>
                                  <a:lnTo>
                                    <a:pt x="13048" y="12"/>
                                  </a:lnTo>
                                  <a:lnTo>
                                    <a:pt x="13048" y="0"/>
                                  </a:lnTo>
                                  <a:lnTo>
                                    <a:pt x="13058" y="0"/>
                                  </a:lnTo>
                                  <a:lnTo>
                                    <a:pt x="13058" y="0"/>
                                  </a:ln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ffectLst/>
                            <a:ex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42" name="Text Box 142"/>
                        <wps:cNvSpPr txBox="1"/>
                        <wps:spPr>
                          <a:xfrm>
                            <a:off x="1311939" y="789724"/>
                            <a:ext cx="1072033" cy="43596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0A467531" w14:textId="77777777" w:rsidR="00685107" w:rsidRPr="00AE36AB" w:rsidRDefault="00685107" w:rsidP="00C431C9">
                              <w:pPr>
                                <w:rPr>
                                  <w:rFonts w:ascii="Times New Roman" w:hAnsi="Times New Roman" w:cs="Times New Roman"/>
                                  <w:szCs w:val="20"/>
                                </w:rPr>
                              </w:pPr>
                              <w:r w:rsidRPr="00AE36AB">
                                <w:rPr>
                                  <w:rFonts w:ascii="Times New Roman" w:hAnsi="Times New Roman" w:cs="Times New Roman"/>
                                  <w:szCs w:val="20"/>
                                </w:rPr>
                                <w:t>CH stretc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61495" tIns="30748" rIns="61495" bIns="30748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3" name="Text Box 1"/>
                        <wps:cNvSpPr txBox="1"/>
                        <wps:spPr>
                          <a:xfrm>
                            <a:off x="1162268" y="2342075"/>
                            <a:ext cx="1017160" cy="2713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4A1C23D4" w14:textId="77777777" w:rsidR="00685107" w:rsidRDefault="00685107" w:rsidP="00C431C9">
                              <w:pPr>
                                <w:pStyle w:val="NormalWeb"/>
                                <w:spacing w:after="160" w:line="256" w:lineRule="auto"/>
                              </w:pPr>
                              <w:r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>CH stretch</w:t>
                              </w:r>
                            </w:p>
                          </w:txbxContent>
                        </wps:txbx>
                        <wps:bodyPr rot="0" spcFirstLastPara="0" vert="horz" wrap="square" lIns="61495" tIns="30748" rIns="61495" bIns="30748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" name="Text Box 1"/>
                        <wps:cNvSpPr txBox="1"/>
                        <wps:spPr>
                          <a:xfrm>
                            <a:off x="699337" y="793902"/>
                            <a:ext cx="1088432" cy="8728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2E29F432" w14:textId="77777777" w:rsidR="00685107" w:rsidRDefault="00685107" w:rsidP="00C431C9">
                              <w:pPr>
                                <w:pStyle w:val="NormalWeb"/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>CH stretch</w:t>
                              </w:r>
                            </w:p>
                            <w:p w14:paraId="1A89EF45" w14:textId="77777777" w:rsidR="00685107" w:rsidRDefault="00685107" w:rsidP="00C431C9">
                              <w:pPr>
                                <w:pStyle w:val="NormalWeb"/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>(aromatic)</w:t>
                              </w:r>
                            </w:p>
                            <w:p w14:paraId="38ACDA05" w14:textId="77777777" w:rsidR="00685107" w:rsidRDefault="00685107" w:rsidP="00C431C9">
                              <w:pPr>
                                <w:pStyle w:val="NormalWeb"/>
                                <w:spacing w:after="160" w:line="256" w:lineRule="auto"/>
                              </w:pPr>
                            </w:p>
                          </w:txbxContent>
                        </wps:txbx>
                        <wps:bodyPr rot="0" spcFirstLastPara="0" vert="horz" wrap="square" lIns="61495" tIns="30748" rIns="61495" bIns="30748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5" name="Text Box 1"/>
                        <wps:cNvSpPr txBox="1"/>
                        <wps:spPr>
                          <a:xfrm>
                            <a:off x="704317" y="1989489"/>
                            <a:ext cx="983909" cy="957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7E5AD26" w14:textId="77777777" w:rsidR="00685107" w:rsidRDefault="00685107" w:rsidP="00C431C9">
                              <w:pPr>
                                <w:pStyle w:val="NormalWeb"/>
                              </w:pPr>
                              <w:r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>CH stretch</w:t>
                              </w:r>
                            </w:p>
                            <w:p w14:paraId="01306DCA" w14:textId="77777777" w:rsidR="00685107" w:rsidRDefault="00685107" w:rsidP="00C431C9">
                              <w:pPr>
                                <w:pStyle w:val="NormalWeb"/>
                              </w:pPr>
                              <w:r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>(aromatic)</w:t>
                              </w:r>
                            </w:p>
                            <w:p w14:paraId="39F08FD6" w14:textId="77777777" w:rsidR="00685107" w:rsidRDefault="00685107" w:rsidP="00C431C9">
                              <w:pPr>
                                <w:pStyle w:val="NormalWeb"/>
                                <w:spacing w:after="160" w:line="254" w:lineRule="auto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61495" tIns="30748" rIns="61495" bIns="30748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" name="Text Box 1"/>
                        <wps:cNvSpPr txBox="1"/>
                        <wps:spPr>
                          <a:xfrm>
                            <a:off x="1951817" y="2433521"/>
                            <a:ext cx="596750" cy="3325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6D1D5F06" w14:textId="77777777" w:rsidR="00685107" w:rsidRDefault="00685107" w:rsidP="00C431C9">
                              <w:pPr>
                                <w:pStyle w:val="NormalWeb"/>
                              </w:pPr>
                              <w:r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>C</w:t>
                              </w:r>
                              <m:oMath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≡</m:t>
                                </m:r>
                              </m:oMath>
                              <w:r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  <w:p w14:paraId="1AD34BA3" w14:textId="77777777" w:rsidR="00685107" w:rsidRDefault="00685107" w:rsidP="00C431C9">
                              <w:pPr>
                                <w:pStyle w:val="NormalWeb"/>
                                <w:spacing w:after="160" w:line="254" w:lineRule="auto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61495" tIns="30748" rIns="61495" bIns="30748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" name="Text Box 1"/>
                        <wps:cNvSpPr txBox="1"/>
                        <wps:spPr>
                          <a:xfrm>
                            <a:off x="2919318" y="1173444"/>
                            <a:ext cx="596750" cy="1952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01912DF9" w14:textId="77777777" w:rsidR="00685107" w:rsidRDefault="00685107" w:rsidP="00C431C9">
                              <w:pPr>
                                <w:pStyle w:val="NormalWeb"/>
                                <w:spacing w:after="160" w:line="25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>C=N</w:t>
                              </w:r>
                            </w:p>
                          </w:txbxContent>
                        </wps:txbx>
                        <wps:bodyPr rot="0" spcFirstLastPara="0" vert="horz" wrap="square" lIns="61495" tIns="30748" rIns="61495" bIns="30748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8" name="Text Box 1"/>
                        <wps:cNvSpPr txBox="1"/>
                        <wps:spPr>
                          <a:xfrm>
                            <a:off x="3038812" y="2813428"/>
                            <a:ext cx="596750" cy="1952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62BE689F" w14:textId="77777777" w:rsidR="00685107" w:rsidRDefault="00685107" w:rsidP="00C431C9">
                              <w:pPr>
                                <w:pStyle w:val="NormalWeb"/>
                                <w:spacing w:after="160" w:line="254" w:lineRule="auto"/>
                              </w:pPr>
                              <w:r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>C=N</w:t>
                              </w:r>
                            </w:p>
                          </w:txbxContent>
                        </wps:txbx>
                        <wps:bodyPr rot="0" spcFirstLastPara="0" vert="horz" wrap="square" lIns="61495" tIns="30748" rIns="61495" bIns="30748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9" name="Text Box 1"/>
                        <wps:cNvSpPr txBox="1"/>
                        <wps:spPr>
                          <a:xfrm>
                            <a:off x="3763476" y="1429805"/>
                            <a:ext cx="537801" cy="32758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B584786" w14:textId="77777777" w:rsidR="00685107" w:rsidRDefault="00685107" w:rsidP="00C431C9">
                              <w:pPr>
                                <w:pStyle w:val="NormalWeb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>C-O</w:t>
                              </w:r>
                            </w:p>
                            <w:p w14:paraId="24BCAF8E" w14:textId="77777777" w:rsidR="00685107" w:rsidRDefault="00685107" w:rsidP="00C431C9">
                              <w:pPr>
                                <w:pStyle w:val="NormalWeb"/>
                                <w:spacing w:after="160" w:line="252" w:lineRule="auto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61495" tIns="30748" rIns="61495" bIns="30748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" name="Text Box 1"/>
                        <wps:cNvSpPr txBox="1"/>
                        <wps:spPr>
                          <a:xfrm>
                            <a:off x="3731032" y="3031048"/>
                            <a:ext cx="537801" cy="32758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B9F63D8" w14:textId="77777777" w:rsidR="00685107" w:rsidRDefault="00685107" w:rsidP="00C431C9">
                              <w:pPr>
                                <w:pStyle w:val="NormalWeb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>C-O</w:t>
                              </w:r>
                            </w:p>
                            <w:p w14:paraId="6CC6183A" w14:textId="77777777" w:rsidR="00685107" w:rsidRDefault="00685107" w:rsidP="00C431C9">
                              <w:pPr>
                                <w:pStyle w:val="NormalWeb"/>
                                <w:spacing w:after="160" w:line="252" w:lineRule="auto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61495" tIns="30748" rIns="61495" bIns="30748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" name="Text Box 1"/>
                        <wps:cNvSpPr txBox="1"/>
                        <wps:spPr>
                          <a:xfrm>
                            <a:off x="3307205" y="1644055"/>
                            <a:ext cx="1050787" cy="4431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8969EBA" w14:textId="77777777" w:rsidR="00685107" w:rsidRPr="00C431C9" w:rsidRDefault="00685107" w:rsidP="00C431C9">
                              <w:pPr>
                                <w:pStyle w:val="NormalWeb"/>
                                <w:jc w:val="center"/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</w:pPr>
                              <w:r w:rsidRPr="00C431C9"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>Symmetric</w:t>
                              </w:r>
                            </w:p>
                            <w:p w14:paraId="05542170" w14:textId="77777777" w:rsidR="00685107" w:rsidRPr="00C431C9" w:rsidRDefault="00685107" w:rsidP="00C431C9">
                              <w:pPr>
                                <w:pStyle w:val="NormalWeb"/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C431C9"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>N=O</w:t>
                              </w:r>
                              <w:r w:rsidRPr="00C431C9">
                                <w:rPr>
                                  <w:sz w:val="20"/>
                                  <w:szCs w:val="20"/>
                                </w:rPr>
                                <w:t xml:space="preserve"> (NO</w:t>
                              </w:r>
                              <w:r w:rsidRPr="00C431C9"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 w:rsidRPr="00C431C9">
                                <w:rPr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  <w:p w14:paraId="07936D54" w14:textId="77777777" w:rsidR="00685107" w:rsidRDefault="00685107" w:rsidP="00C431C9">
                              <w:pPr>
                                <w:pStyle w:val="NormalWeb"/>
                                <w:spacing w:after="160" w:line="254" w:lineRule="auto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61495" tIns="30748" rIns="61495" bIns="30748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Text Box 1"/>
                        <wps:cNvSpPr txBox="1"/>
                        <wps:spPr>
                          <a:xfrm>
                            <a:off x="2818197" y="1318467"/>
                            <a:ext cx="1228933" cy="5519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51F35620" w14:textId="77777777" w:rsidR="00685107" w:rsidRPr="00C431C9" w:rsidRDefault="00685107" w:rsidP="00C431C9">
                              <w:pPr>
                                <w:pStyle w:val="NormalWeb"/>
                                <w:jc w:val="center"/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</w:pPr>
                              <w:r w:rsidRPr="00C431C9"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>Asymmetric</w:t>
                              </w:r>
                            </w:p>
                            <w:p w14:paraId="7F3BE961" w14:textId="77777777" w:rsidR="00685107" w:rsidRPr="00C431C9" w:rsidRDefault="00685107" w:rsidP="00C431C9">
                              <w:pPr>
                                <w:pStyle w:val="NormalWeb"/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C431C9"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>N=O</w:t>
                              </w:r>
                              <w:r w:rsidRPr="00C431C9">
                                <w:rPr>
                                  <w:rFonts w:eastAsia="Times New Roman"/>
                                  <w:sz w:val="20"/>
                                  <w:szCs w:val="20"/>
                                </w:rPr>
                                <w:t xml:space="preserve"> (NO</w:t>
                              </w:r>
                              <w:r w:rsidRPr="00C431C9">
                                <w:rPr>
                                  <w:rFonts w:eastAsia="Times New Roman"/>
                                  <w:position w:val="-6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 w:rsidRPr="00C431C9">
                                <w:rPr>
                                  <w:rFonts w:eastAsia="Times New Roman"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  <w:p w14:paraId="387533B0" w14:textId="77777777" w:rsidR="00685107" w:rsidRDefault="00685107" w:rsidP="00C431C9">
                              <w:pPr>
                                <w:pStyle w:val="NormalWeb"/>
                                <w:spacing w:after="160" w:line="252" w:lineRule="auto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61495" tIns="30748" rIns="61495" bIns="30748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" name="Text Box 154"/>
                        <wps:cNvSpPr txBox="1"/>
                        <wps:spPr>
                          <a:xfrm>
                            <a:off x="5243979" y="903153"/>
                            <a:ext cx="339698" cy="2605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FB244D1" w14:textId="77777777" w:rsidR="00685107" w:rsidRPr="00C431C9" w:rsidRDefault="00685107">
                              <w:pPr>
                                <w:rPr>
                                  <w:rFonts w:ascii="Times New Roman" w:hAnsi="Times New Roman" w:cs="Times New Roman"/>
                                  <w:lang w:val="en-MY"/>
                                </w:rPr>
                              </w:pPr>
                              <w:r w:rsidRPr="00C431C9">
                                <w:rPr>
                                  <w:rFonts w:ascii="Times New Roman" w:hAnsi="Times New Roman" w:cs="Times New Roman"/>
                                  <w:lang w:val="en-MY"/>
                                </w:rPr>
                                <w:t>3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Text Box 154"/>
                        <wps:cNvSpPr txBox="1"/>
                        <wps:spPr>
                          <a:xfrm>
                            <a:off x="5246775" y="2743947"/>
                            <a:ext cx="33909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F95FAFD" w14:textId="77777777" w:rsidR="00685107" w:rsidRDefault="00685107" w:rsidP="00C431C9">
                              <w:pPr>
                                <w:pStyle w:val="NormalWeb"/>
                              </w:pPr>
                              <w:r>
                                <w:rPr>
                                  <w:rFonts w:eastAsia="SimSun" w:cs="Arial"/>
                                  <w:sz w:val="20"/>
                                  <w:szCs w:val="20"/>
                                </w:rPr>
                                <w:t>3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BEE3950" id="Canvas 153" o:spid="_x0000_s1026" editas="canvas" style="width:464.9pt;height:285.6pt;mso-position-horizontal-relative:char;mso-position-vertical-relative:line" coordsize="59042,3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">
                <v:shape id="_x0000_s1027" type="#_x0000_t75" style="position:absolute;width:59042;height:36271;visibility:visible;mso-wrap-style:square" stroked="t" strokecolor="black [3213]" strokeweight=".5pt">
                  <v:fill o:detectmouseclick="t"/>
                  <v:path o:connecttype="none"/>
                </v:shape>
                <v:group id="Group 205" o:spid="_x0000_s1028" style="position:absolute;left:288;width:58758;height:36270" coordorigin="90,-4" coordsize="13994,88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line id="Line 5" o:spid="_x0000_s1029" style="position:absolute;visibility:visible;mso-wrap-style:square" from="582,8101" to="13640,8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" strokeweight=".5pt"/>
                  <v:line id="Line 6" o:spid="_x0000_s1030" style="position:absolute;visibility:visible;mso-wrap-style:square" from="582,8101" to="582,8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" strokeweight=".5pt"/>
                  <v:line id="Line 7" o:spid="_x0000_s1031" style="position:absolute;visibility:visible;mso-wrap-style:square" from="1602,8101" to="1602,8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" strokeweight=".5pt"/>
                  <v:line id="Line 8" o:spid="_x0000_s1032" style="position:absolute;visibility:visible;mso-wrap-style:square" from="2631,8101" to="2631,8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" strokeweight=".5pt"/>
                  <v:line id="Line 9" o:spid="_x0000_s1033" style="position:absolute;visibility:visible;mso-wrap-style:square" from="3650,8101" to="3650,8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" strokeweight=".5pt"/>
                  <v:line id="Line 10" o:spid="_x0000_s1034" style="position:absolute;visibility:visible;mso-wrap-style:square" from="4679,8101" to="4679,8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" strokeweight=".5pt"/>
                  <v:line id="Line 11" o:spid="_x0000_s1035" style="position:absolute;visibility:visible;mso-wrap-style:square" from="5699,8101" to="5699,8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" strokeweight=".5pt"/>
                  <v:line id="Line 12" o:spid="_x0000_s1036" style="position:absolute;visibility:visible;mso-wrap-style:square" from="6728,8101" to="6728,8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" strokeweight=".5pt"/>
                  <v:line id="Line 13" o:spid="_x0000_s1037" style="position:absolute;visibility:visible;mso-wrap-style:square" from="7747,8101" to="7747,8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" strokeweight=".5pt"/>
                  <v:line id="Line 14" o:spid="_x0000_s1038" style="position:absolute;visibility:visible;mso-wrap-style:square" from="8776,8101" to="8776,8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" strokeweight=".5pt"/>
                  <v:line id="Line 15" o:spid="_x0000_s1039" style="position:absolute;visibility:visible;mso-wrap-style:square" from="9796,8101" to="9796,8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" strokeweight=".5pt"/>
                  <v:line id="Line 16" o:spid="_x0000_s1040" style="position:absolute;visibility:visible;mso-wrap-style:square" from="10825,8101" to="10825,8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" strokeweight=".5pt"/>
                  <v:line id="Line 17" o:spid="_x0000_s1041" style="position:absolute;visibility:visible;mso-wrap-style:square" from="11844,8101" to="11844,8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" strokeweight=".5pt"/>
                  <v:line id="Line 18" o:spid="_x0000_s1042" style="position:absolute;visibility:visible;mso-wrap-style:square" from="12873,8101" to="12873,8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" strokeweight=".5pt"/>
                  <v:line id="Line 19" o:spid="_x0000_s1043" style="position:absolute;visibility:visible;mso-wrap-style:square" from="13640,8101" to="13640,8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" strokeweight=".5pt"/>
                  <v:line id="Line 20" o:spid="_x0000_s1044" style="position:absolute;flip:y;visibility:visible;mso-wrap-style:square" from="582,-4" to="582,8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" strokeweight=".5pt"/>
                  <v:line id="Line 21" o:spid="_x0000_s1045" style="position:absolute;flip:x;visibility:visible;mso-wrap-style:square" from="544,8101" to="582,8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" strokeweight=".5pt"/>
                  <v:line id="Line 22" o:spid="_x0000_s1046" style="position:absolute;flip:x;visibility:visible;mso-wrap-style:square" from="544,7967" to="582,7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" strokeweight=".5pt"/>
                  <v:line id="Line 23" o:spid="_x0000_s1047" style="position:absolute;flip:x;visibility:visible;mso-wrap-style:square" from="544,7649" to="582,7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" strokeweight=".5pt"/>
                  <v:line id="Line 24" o:spid="_x0000_s1048" style="position:absolute;flip:x;visibility:visible;mso-wrap-style:square" from="544,7331" to="582,7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" strokeweight=".5pt"/>
                  <v:line id="Line 25" o:spid="_x0000_s1049" style="position:absolute;flip:x;visibility:visible;mso-wrap-style:square" from="544,7001" to="582,7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" strokeweight=".5pt"/>
                  <v:line id="Line 26" o:spid="_x0000_s1050" style="position:absolute;flip:x;visibility:visible;mso-wrap-style:square" from="544,6683" to="582,6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" strokeweight=".5pt"/>
                  <v:line id="Line 27" o:spid="_x0000_s1051" style="position:absolute;flip:x;visibility:visible;mso-wrap-style:square" from="544,6365" to="582,6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" strokeweight=".5pt"/>
                  <v:line id="Line 28" o:spid="_x0000_s1052" style="position:absolute;flip:x;visibility:visible;mso-wrap-style:square" from="544,6047" to="582,6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" strokeweight=".5pt"/>
                  <v:line id="Line 29" o:spid="_x0000_s1053" style="position:absolute;flip:x;visibility:visible;mso-wrap-style:square" from="544,5717" to="582,5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" strokeweight=".5pt"/>
                  <v:line id="Line 30" o:spid="_x0000_s1054" style="position:absolute;flip:x;visibility:visible;mso-wrap-style:square" from="544,5400" to="582,5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" strokeweight=".5pt"/>
                  <v:line id="Line 31" o:spid="_x0000_s1055" style="position:absolute;flip:x;visibility:visible;mso-wrap-style:square" from="544,5082" to="582,5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" strokeweight=".5pt"/>
                  <v:line id="Line 32" o:spid="_x0000_s1056" style="position:absolute;flip:x;visibility:visible;mso-wrap-style:square" from="544,4764" to="582,4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" strokeweight=".5pt"/>
                  <v:line id="Line 33" o:spid="_x0000_s1057" style="position:absolute;flip:x;visibility:visible;mso-wrap-style:square" from="544,4446" to="582,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" strokeweight=".5pt"/>
                  <v:line id="Line 34" o:spid="_x0000_s1058" style="position:absolute;flip:x;visibility:visible;mso-wrap-style:square" from="544,4116" to="582,4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" strokeweight=".5pt"/>
                  <v:line id="Line 35" o:spid="_x0000_s1059" style="position:absolute;flip:x;visibility:visible;mso-wrap-style:square" from="544,3798" to="582,3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" strokeweight=".5pt"/>
                  <v:line id="Line 36" o:spid="_x0000_s1060" style="position:absolute;flip:x;visibility:visible;mso-wrap-style:square" from="544,3480" to="582,3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" strokeweight=".5pt"/>
                  <v:line id="Line 37" o:spid="_x0000_s1061" style="position:absolute;flip:x;visibility:visible;mso-wrap-style:square" from="544,3163" to="582,3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" strokeweight=".5pt"/>
                  <v:line id="Line 38" o:spid="_x0000_s1062" style="position:absolute;flip:x;visibility:visible;mso-wrap-style:square" from="544,2832" to="582,2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" strokeweight=".5pt"/>
                  <v:line id="Line 39" o:spid="_x0000_s1063" style="position:absolute;flip:x;visibility:visible;mso-wrap-style:square" from="544,2515" to="582,2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" strokeweight=".5pt"/>
                  <v:line id="Line 40" o:spid="_x0000_s1064" style="position:absolute;flip:x;visibility:visible;mso-wrap-style:square" from="544,2197" to="582,2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" strokeweight=".5pt"/>
                  <v:line id="Line 41" o:spid="_x0000_s1065" style="position:absolute;flip:x;visibility:visible;mso-wrap-style:square" from="544,1879" to="582,1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" strokeweight=".5pt"/>
                  <v:line id="Line 42" o:spid="_x0000_s1066" style="position:absolute;flip:x;visibility:visible;mso-wrap-style:square" from="544,1549" to="582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" strokeweight=".5pt"/>
                  <v:line id="Line 43" o:spid="_x0000_s1067" style="position:absolute;flip:x;visibility:visible;mso-wrap-style:square" from="544,1231" to="582,1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" strokeweight=".5pt"/>
                  <v:line id="Line 44" o:spid="_x0000_s1068" style="position:absolute;flip:x;visibility:visible;mso-wrap-style:square" from="544,913" to="582,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" strokeweight=".5pt"/>
                  <v:line id="Line 45" o:spid="_x0000_s1069" style="position:absolute;flip:x;visibility:visible;mso-wrap-style:square" from="544,595" to="582,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" strokeweight=".5pt"/>
                  <v:line id="Line 46" o:spid="_x0000_s1070" style="position:absolute;flip:x;visibility:visible;mso-wrap-style:square" from="544,278" to="582,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" strokeweight=".5pt"/>
                  <v:line id="Line 47" o:spid="_x0000_s1071" style="position:absolute;flip:x;visibility:visible;mso-wrap-style:square" from="544,-4" to="582,-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" strokeweight=".5pt"/>
                  <v:rect id="Rectangle 48" o:spid="_x0000_s1072" style="position:absolute;left:403;top:8198;width:726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" filled="f" stroked="f">
                    <v:textbox inset="0,0,0,0">
                      <w:txbxContent>
                        <w:p w14:paraId="475DF778" w14:textId="77777777" w:rsidR="00685107" w:rsidRDefault="00685107" w:rsidP="00C431C9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6"/>
                              <w:szCs w:val="16"/>
                            </w:rPr>
                            <w:t>4000.0</w:t>
                          </w:r>
                        </w:p>
                      </w:txbxContent>
                    </v:textbox>
                  </v:rect>
                  <v:rect id="Rectangle 49" o:spid="_x0000_s1073" style="position:absolute;left:1466;top:8198;width:528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" filled="f" stroked="f">
                    <v:textbox inset="0,0,0,0">
                      <w:txbxContent>
                        <w:p w14:paraId="3850582C" w14:textId="77777777" w:rsidR="00685107" w:rsidRDefault="00685107" w:rsidP="00C431C9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6"/>
                              <w:szCs w:val="16"/>
                            </w:rPr>
                            <w:t>3600</w:t>
                          </w:r>
                        </w:p>
                      </w:txbxContent>
                    </v:textbox>
                  </v:rect>
                  <v:rect id="Rectangle 50" o:spid="_x0000_s1074" style="position:absolute;left:2495;top:8198;width:528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" filled="f" stroked="f">
                    <v:textbox inset="0,0,0,0">
                      <w:txbxContent>
                        <w:p w14:paraId="029FA5E2" w14:textId="77777777" w:rsidR="00685107" w:rsidRDefault="00685107" w:rsidP="00C431C9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6"/>
                              <w:szCs w:val="16"/>
                            </w:rPr>
                            <w:t>3200</w:t>
                          </w:r>
                        </w:p>
                      </w:txbxContent>
                    </v:textbox>
                  </v:rect>
                  <v:rect id="Rectangle 51" o:spid="_x0000_s1075" style="position:absolute;left:3514;top:8198;width:528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" filled="f" stroked="f">
                    <v:textbox inset="0,0,0,0">
                      <w:txbxContent>
                        <w:p w14:paraId="6A41CA82" w14:textId="77777777" w:rsidR="00685107" w:rsidRDefault="00685107" w:rsidP="00C431C9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6"/>
                              <w:szCs w:val="16"/>
                            </w:rPr>
                            <w:t>2800</w:t>
                          </w:r>
                        </w:p>
                      </w:txbxContent>
                    </v:textbox>
                  </v:rect>
                  <v:rect id="Rectangle 52" o:spid="_x0000_s1076" style="position:absolute;left:4543;top:8198;width:528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" filled="f" stroked="f">
                    <v:textbox inset="0,0,0,0">
                      <w:txbxContent>
                        <w:p w14:paraId="7C9F8605" w14:textId="77777777" w:rsidR="00685107" w:rsidRDefault="00685107" w:rsidP="00C431C9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6"/>
                              <w:szCs w:val="16"/>
                            </w:rPr>
                            <w:t>2400</w:t>
                          </w:r>
                        </w:p>
                      </w:txbxContent>
                    </v:textbox>
                  </v:rect>
                  <v:rect id="Rectangle 53" o:spid="_x0000_s1077" style="position:absolute;left:5563;top:8198;width:528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" filled="f" stroked="f">
                    <v:textbox inset="0,0,0,0">
                      <w:txbxContent>
                        <w:p w14:paraId="116D1691" w14:textId="77777777" w:rsidR="00685107" w:rsidRDefault="00685107" w:rsidP="00C431C9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6"/>
                              <w:szCs w:val="16"/>
                            </w:rPr>
                            <w:t>2000</w:t>
                          </w:r>
                        </w:p>
                      </w:txbxContent>
                    </v:textbox>
                  </v:rect>
                  <v:rect id="Rectangle 54" o:spid="_x0000_s1078" style="position:absolute;left:6592;top:8198;width:528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" filled="f" stroked="f">
                    <v:textbox inset="0,0,0,0">
                      <w:txbxContent>
                        <w:p w14:paraId="386D5C11" w14:textId="77777777" w:rsidR="00685107" w:rsidRDefault="00685107" w:rsidP="00C431C9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6"/>
                              <w:szCs w:val="16"/>
                            </w:rPr>
                            <w:t>1800</w:t>
                          </w:r>
                        </w:p>
                      </w:txbxContent>
                    </v:textbox>
                  </v:rect>
                  <v:rect id="Rectangle 55" o:spid="_x0000_s1079" style="position:absolute;left:7611;top:8198;width:528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" filled="f" stroked="f">
                    <v:textbox inset="0,0,0,0">
                      <w:txbxContent>
                        <w:p w14:paraId="693F01DA" w14:textId="77777777" w:rsidR="00685107" w:rsidRDefault="00685107" w:rsidP="00C431C9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6"/>
                              <w:szCs w:val="16"/>
                            </w:rPr>
                            <w:t>1600</w:t>
                          </w:r>
                        </w:p>
                      </w:txbxContent>
                    </v:textbox>
                  </v:rect>
                  <v:rect id="Rectangle 56" o:spid="_x0000_s1080" style="position:absolute;left:8640;top:8198;width:528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" filled="f" stroked="f">
                    <v:textbox inset="0,0,0,0">
                      <w:txbxContent>
                        <w:p w14:paraId="273023E4" w14:textId="77777777" w:rsidR="00685107" w:rsidRDefault="00685107" w:rsidP="00C431C9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6"/>
                              <w:szCs w:val="16"/>
                            </w:rPr>
                            <w:t>1400</w:t>
                          </w:r>
                        </w:p>
                      </w:txbxContent>
                    </v:textbox>
                  </v:rect>
                  <v:rect id="Rectangle 57" o:spid="_x0000_s1081" style="position:absolute;left:9660;top:8198;width:528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" filled="f" stroked="f">
                    <v:textbox inset="0,0,0,0">
                      <w:txbxContent>
                        <w:p w14:paraId="613343C4" w14:textId="77777777" w:rsidR="00685107" w:rsidRDefault="00685107" w:rsidP="00C431C9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6"/>
                              <w:szCs w:val="16"/>
                            </w:rPr>
                            <w:t>1200</w:t>
                          </w:r>
                        </w:p>
                      </w:txbxContent>
                    </v:textbox>
                  </v:rect>
                  <v:rect id="Rectangle 58" o:spid="_x0000_s1082" style="position:absolute;left:10689;top:8198;width:528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" filled="f" stroked="f">
                    <v:textbox inset="0,0,0,0">
                      <w:txbxContent>
                        <w:p w14:paraId="67382925" w14:textId="77777777" w:rsidR="00685107" w:rsidRDefault="00685107" w:rsidP="00C431C9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6"/>
                              <w:szCs w:val="16"/>
                            </w:rPr>
                            <w:t>1000</w:t>
                          </w:r>
                        </w:p>
                      </w:txbxContent>
                    </v:textbox>
                  </v:rect>
                  <v:rect id="Rectangle 59" o:spid="_x0000_s1083" style="position:absolute;left:11733;top:8198;width:397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" filled="f" stroked="f">
                    <v:textbox inset="0,0,0,0">
                      <w:txbxContent>
                        <w:p w14:paraId="47CA93AB" w14:textId="77777777" w:rsidR="00685107" w:rsidRDefault="00685107" w:rsidP="00C431C9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6"/>
                              <w:szCs w:val="16"/>
                            </w:rPr>
                            <w:t>800</w:t>
                          </w:r>
                        </w:p>
                      </w:txbxContent>
                    </v:textbox>
                  </v:rect>
                  <v:rect id="Rectangle 60" o:spid="_x0000_s1084" style="position:absolute;left:12762;top:8198;width:397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" filled="f" stroked="f">
                    <v:textbox inset="0,0,0,0">
                      <w:txbxContent>
                        <w:p w14:paraId="4788111C" w14:textId="77777777" w:rsidR="00685107" w:rsidRDefault="00685107" w:rsidP="00C431C9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6"/>
                              <w:szCs w:val="16"/>
                            </w:rPr>
                            <w:t>600</w:t>
                          </w:r>
                        </w:p>
                      </w:txbxContent>
                    </v:textbox>
                  </v:rect>
                  <v:rect id="Rectangle 61" o:spid="_x0000_s1085" style="position:absolute;left:13490;top:8198;width:594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" filled="f" stroked="f">
                    <v:textbox inset="0,0,0,0">
                      <w:txbxContent>
                        <w:p w14:paraId="43B9CD29" w14:textId="77777777" w:rsidR="00685107" w:rsidRDefault="00685107" w:rsidP="00C431C9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6"/>
                              <w:szCs w:val="16"/>
                            </w:rPr>
                            <w:t>450.0</w:t>
                          </w:r>
                        </w:p>
                      </w:txbxContent>
                    </v:textbox>
                  </v:rect>
                  <v:rect id="Rectangle 62" o:spid="_x0000_s1086" style="position:absolute;left:6376;top:8380;width:2980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" filled="f" stroked="f">
                    <v:textbox inset="0,0,0,0">
                      <w:txbxContent>
                        <w:p w14:paraId="0F93B23F" w14:textId="77777777" w:rsidR="00685107" w:rsidRPr="00C431C9" w:rsidRDefault="00685107" w:rsidP="00C431C9">
                          <w:pPr>
                            <w:rPr>
                              <w:sz w:val="28"/>
                            </w:rPr>
                          </w:pPr>
                          <w:r w:rsidRPr="00C431C9">
                            <w:rPr>
                              <w:rFonts w:ascii="Times New Roman" w:hAnsi="Times New Roman" w:cs="Times New Roman"/>
                              <w:color w:val="000000"/>
                              <w:szCs w:val="16"/>
                            </w:rPr>
                            <w:t>Wavenumber, cm</w:t>
                          </w:r>
                          <w:r w:rsidRPr="00C431C9">
                            <w:rPr>
                              <w:rFonts w:ascii="Times New Roman" w:hAnsi="Times New Roman" w:cs="Times New Roman"/>
                              <w:color w:val="000000"/>
                              <w:szCs w:val="16"/>
                              <w:vertAlign w:val="superscript"/>
                            </w:rPr>
                            <w:t>-1</w:t>
                          </w:r>
                        </w:p>
                      </w:txbxContent>
                    </v:textbox>
                  </v:rect>
                  <v:rect id="Rectangle 63" o:spid="_x0000_s1087" style="position:absolute;left:-1186;top:3791;width:3006;height:45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" filled="f" stroked="f">
                    <v:textbox inset="0,0,0,0">
                      <w:txbxContent>
                        <w:p w14:paraId="512EBCD1" w14:textId="77777777" w:rsidR="00685107" w:rsidRPr="00C431C9" w:rsidRDefault="00685107" w:rsidP="00C431C9">
                          <w:pPr>
                            <w:rPr>
                              <w:sz w:val="28"/>
                            </w:rPr>
                          </w:pPr>
                          <w:r w:rsidRPr="00C431C9">
                            <w:rPr>
                              <w:rFonts w:ascii="Times New Roman" w:hAnsi="Times New Roman" w:cs="Times New Roman"/>
                              <w:color w:val="000000"/>
                              <w:szCs w:val="16"/>
                            </w:rPr>
                            <w:t xml:space="preserve">Transmittance, %T </w:t>
                          </w:r>
                        </w:p>
                      </w:txbxContent>
                    </v:textbox>
                  </v:rect>
                  <v:shape id="Freeform 64" o:spid="_x0000_s1088" style="position:absolute;left:582;top:-4;width:13058;height:3807;visibility:visible;mso-wrap-style:square;v-text-anchor:top" coordsize="13058,2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" path="m,l,,,,10,13r,l10,13r,l20,13r,l20,25r,l29,25r,l29,37r,l39,37r,12l39,49r,l49,49r,l49,62r10,l59,62r,l59,62r9,l68,62r,l68,62r10,l78,74r,l78,74r10,l88,86r,l88,86r9,l97,86r,l107,86r,l107,86r,l117,86r,l117,86r,l127,86r,l127,86r,l136,98r,-12l136,86r,l146,98r,l146,98r10,l156,110r,l156,110r9,l165,110r,l165,110r10,l175,110r,l175,110r10,l185,110r,l185,123r10,l195,123r,l204,123r,l204,123r,12l214,135r,l214,135r,l224,135r,l224,135r,l233,135r,l233,135r10,l243,135r,l243,135r10,l253,135r,l253,135r9,l262,135r,l262,135r10,l272,135r,l272,135r10,12l282,147r,l292,147r,l292,147r,l301,135r,l301,135r,l311,135r,l311,135r,l321,135r,l321,135r,l330,135r,l330,135r10,l340,135r,l340,135r10,l350,135r,l350,135r10,l360,147r,l360,147r9,l369,147r,l369,147r10,l379,147r,l389,147r,l389,147r,l398,147r,l398,159r,l408,159r,l408,159r,l418,159r,l418,172r,l428,172r,l428,172r9,12l437,184r,l437,196r10,l447,196r,12l447,208r10,l457,208r,12l457,220r9,l466,233r,l466,233r10,12l476,245r,12l486,257r,12l486,269r,l495,282r,l495,294r,l505,294r,l505,306r,l515,318r,l515,318r,12l525,330r,l525,343r9,l534,343r,12l534,355r10,l544,355r,12l544,367r10,l554,367r,l554,367r9,l563,367r,l563,367r10,l573,367r,l583,367r,-12l583,355r,l593,355r,-12l593,343r,l602,343r,-13l602,330r,l612,318r,l612,318r10,l622,306r,l622,306r9,-12l631,294r,l631,294r10,-12l641,282r,l641,269r10,l651,269r,-12l651,257r10,l661,257r,l670,257r,l670,257r,l680,257r,l680,257r,l690,257r,12l690,269r,l699,282r,l699,282r,12l709,294r,l709,306r10,l719,318r,l719,318r9,12l728,330r,13l728,343r10,l738,355r,l738,355r10,12l748,367r,l748,379r10,l758,392r,l767,392r,12l767,404r,12l777,416r,l777,428r,l787,428r,12l787,440r,l796,440r,l796,440r,l806,440r,13l806,453r10,l816,453r,l816,453r10,l826,453r,l826,453r9,12l835,465r,l835,465r10,l845,477r,l845,477r10,l855,489r,l864,489r,13l864,502r,l874,502r,l874,514r,l884,514r,l884,514r,l894,514r,l894,514r,l903,514r,12l903,526r10,12l913,538r,l913,551r10,l923,563r,l923,563r9,12l932,575r,l932,587r10,l942,587r,l942,599r10,l952,599r,l961,612r,l961,612r,12l971,624r,l971,636r,l981,636r,l981,648r,l991,661r,l991,673r9,l1000,685r,l1000,685r10,12l1010,697r,12l1010,709r10,13l1020,722r,12l1020,734r9,l1029,734r,12l1029,746r10,l1039,758r,13l1049,771r,12l1049,783r,l1059,783r,l1059,783r,12l1068,807r,25l1068,832r,12l1078,856r,l1078,868r,l1088,881r,l1088,893r9,l1097,893r,l1097,881r10,-13l1107,868r,l1107,856r10,12l1117,881r,24l1117,929r10,13l1127,954r,12l1127,966r9,12l1136,978r,13l1146,991r,l1146,991r,12l1156,1003r,l1156,1015r,l1165,1015r,l1165,1015r,12l1175,1052r,12l1175,1076r,l1185,1088r,l1185,1088r9,13l1194,1101r,l1194,1113r10,l1204,1113r,l1204,1113r10,l1214,1113r,l1214,1125r10,l1224,1137r,12l1224,1162r9,12l1233,1174r,12l1243,1186r,12l1243,1198r,l1253,1198r,l1253,1198r,l1262,1211r,l1262,1211r,12l1272,1223r,l1272,1223r,l1282,1235r,12l1282,1247r10,13l1292,1260r,l1292,1272r9,l1301,1272r,12l1301,1284r10,l1311,1284r,12l1311,1296r10,l1321,1296r,l1321,1308r9,l1330,1308r,l1340,1321r,l1340,1321r,12l1350,1333r,l1350,1333r,12l1360,1345r,l1360,1345r,l1369,1345r,l1369,1357r,l1379,1357r,l1379,1357r10,l1389,1370r,l1389,1370r9,l1398,1370r,l1398,1370r10,l1408,1370r,l1408,1370r10,l1418,1370r,l1427,1370r,l1427,1382r,l1437,1382r,l1437,1394r,l1447,1394r,l1447,1394r,l1457,1394r,l1457,1394r,l1466,1394r,l1466,1394r10,l1476,1394r,l1476,1382r10,l1486,1382r,l1486,1382r9,l1495,1394r,l1495,1394r10,l1505,1394r,l1505,1394r10,l1515,1394r,l1525,1394r,l1525,1394r,l1534,1394r,-12l1534,1382r,l1544,1382r,l1544,1382r,l1554,1382r,l1554,1370r,l1563,1370r,l1563,1370r10,l1573,1370r,l1573,1370r10,l1583,1370r,l1583,1370r10,l1593,1370r,l1593,1357r9,l1602,1357r,l1602,1357r10,l1612,1357r,l1622,1345r,l1622,1345r,l1631,1345r,l1631,1345r,-12l1641,1333r,l1641,1333r,l1651,1333r,l1651,1333r,l1660,1333r,l1660,1321r10,l1670,1321r,l1670,1321r10,l1680,1321r,l1680,1308r10,l1690,1308r,l1690,1308r9,l1699,1296r,l1699,1296r10,l1709,1296r,l1719,1296r,l1719,1284r,l1728,1284r,l1728,1284r,l1738,1284r,l1738,1284r,-12l1748,1272r,l1748,1272r,l1758,1272r,l1758,1272r9,-12l1767,1260r,l1767,1260r10,l1777,1260r,l1777,1260r10,l1787,1260r,l1787,1247r9,l1796,1247r,l1806,1247r,l1806,1247r,l1816,1247r,l1816,1235r,l1826,1235r,l1826,1235r,l1835,1235r,l1835,1235r,l1845,1235r,l1845,1223r10,l1855,1223r,l1855,1223r9,l1864,1223r,l1864,1223r10,l1874,1223r,l1874,1223r10,l1884,1211r,l1884,1211r9,l1893,1211r,l1903,1211r,l1903,1211r,l1913,1211r,-13l1913,1198r,l1923,1198r,l1923,1198r,l1932,1198r,l1932,1198r,l1942,1186r,l1942,1186r10,l1952,1186r,l1952,1186r9,l1961,1186r,l1961,1186r10,-12l1971,1174r,l1971,1174r10,l1981,1174r,l1981,1174r10,l1991,1162r,l2000,1162r,l2000,1162r,l2010,1162r,-13l2010,1149r,l2020,1149r,l2020,1149r,l2029,1149r,l2029,1137r,l2039,1137r,l2039,1137r10,l2049,1137r,l2049,1125r10,l2059,1125r,l2059,1125r9,l2068,1125r,l2068,1113r10,l2078,1113r,l2078,1113r10,l2088,1113r,-12l2097,1101r,l2097,1101r,l2107,1101r,l2107,1088r,l2117,1088r,l2117,1088r,l2126,1088r,-12l2126,1076r,l2136,1076r,l2136,1076r10,l2146,1064r,l2146,1064r10,l2156,1064r,l2156,1064r9,-12l2165,1052r,l2165,1052r10,l2175,1052r,-13l2185,1039r,l2185,1039r,l2194,1039r,l2194,1039r,l2204,1027r,l2204,1027r,l2214,1027r,l2214,1015r,l2224,1015r,l2224,1015r9,l2233,1015r,l2233,1003r10,l2243,1003r,l2243,1003r10,l2253,1003r,l2253,1003r9,-12l2262,991r,l2262,991r10,l2272,1003r,l2282,1003r,l2282,1003r,l2292,1003r,l2292,1003r,l2301,1003r,l2301,1003r,l2311,1003r,l2311,1003r,l2321,1003r,l2321,1003r9,l2330,1003r,l2330,1003r10,l2340,1003r,l2340,1015r10,l2350,1015r,l2350,1015r9,l2359,1027r,l2359,1027r10,12l2369,1039r,l2379,1039r,-12l2379,1027r,l2389,1015r,l2389,1003r,l2398,1003r,l2398,1003r,l2408,1003r,l2408,1003r,l2418,1003r,l2418,1003r9,l2427,1003r,l2427,1003r10,-12l2437,991r,l2437,991r10,12l2447,1003r,l2447,1003r10,l2457,1003r,l2457,991r9,l2466,991r,l2476,978r,l2476,978r,l2486,978r,13l2486,1003r,l2495,1015r,l2495,1015r,l2505,1003r,l2505,991r,l2515,978r,l2515,966r10,-12l2525,954r,-12l2525,942r9,l2534,942r,l2534,942r10,l2544,954r,l2544,954r10,l2554,954r,l2563,966r,l2563,966r,12l2573,978r,l2573,991r,l2583,1003r,12l2583,1027r,25l2592,1064r,12l2592,1101r,24l2602,1149r,13l2602,1186r10,12l2612,1211r,12l2612,1235r10,l2622,1247r,13l2622,1260r9,12l2631,1284r,l2631,1296r10,l2641,1296r,-12l2641,1272r10,-12l2651,1235r,-12l2660,1198r,-12l2660,1162r,l2670,1149r,l2670,1137r,l2680,1149r,l2680,1162r,l2690,1174r,12l2690,1198r,13l2699,1211r,12l2699,1223r10,12l2709,1235r,l2709,1235r10,l2719,1235r,l2719,1235r9,-12l2728,1223r,-12l2728,1211r10,-13l2738,1198r,-12l2738,1174r10,l2748,1162r,-13l2758,1149r,-12l2758,1137r,-12l2767,1125r,l2767,1113r,l2777,1113r,-12l2777,1101r,l2787,1088r,l2787,1076r,l2796,1064r,l2796,1052r10,l2806,1039r,l2806,1039r10,l2816,1027r,l2816,1027r9,l2825,1027r,12l2825,1039r10,l2835,1039r,13l2835,1064r10,l2845,1088r,13l2855,1113r,12l2855,1149r,13l2864,1174r,l2864,1186r,l2874,1186r,l2874,1186r,l2884,1186r,l2884,1174r,l2893,1162r,-13l2893,1149r10,-12l2903,1125r,l2903,1113r10,l2913,1101r,l2913,1101r10,-13l2923,1088r,l2923,1076r9,l2932,1076r,-12l2932,1064r10,l2942,1052r,l2952,1039r,l2952,1027r,-12l2961,1015r,-12l2961,1003r,-12l2971,978r,l2971,966r,l2981,954r,l2981,942r10,l2991,942r,-13l2991,929r9,l3000,917r,l3000,917r10,l3010,905r,l3010,905r10,l3020,905r,-12l3020,893r9,l3029,893r,l3039,893r,l3039,881r,l3049,881r,l3049,881r,l3058,868r,l3058,868r,l3068,868r,l3068,856r,l3078,856r,l3078,856r10,l3088,856r,l3088,844r9,l3097,844r,l3097,844r10,l3107,844r,l3107,844r10,l3117,844r,l3117,832r9,l3126,832r,l3136,832r,l3136,832r,l3146,832r,l3146,832r,l3156,832r,l3156,832r,l3165,832r,l3165,832r,l3175,832r,l3175,832r10,l3185,832r,l3185,832r9,l3194,819r,l3194,819r10,l3204,819r,l3204,819r10,l3214,819r,l3214,819r10,l3224,819r,-12l3233,807r,l3233,807r,l3243,807r,l3243,807r,l3253,807r,l3253,807r,l3262,807r,l3262,795r,l3272,795r,l3272,795r10,l3282,795r,l3282,795r9,l3291,783r,l3291,783r10,l3301,783r,l3301,783r10,l3311,783r,l3311,783r10,l3321,783r,l3330,783r,l3330,783r,l3340,783r,-12l3340,771r,l3350,771r,l3350,771r,l3359,771r,l3359,771r10,l3369,771r,l3369,771r10,l3379,771r,l3379,771r10,l3389,758r,l3389,758r9,l3398,758r,l3398,758r10,l3408,758r,l3418,758r,l3418,758r,l3427,758r,l3427,746r,l3437,746r,l3437,746r,l3447,746r,l3447,746r,l3457,746r,l3457,746r9,l3466,746r,l3466,746r10,l3476,746r,l3476,746r10,l3486,746r,l3486,746r9,l3495,746r,l3495,746r10,12l3505,758r,l3515,758r,l3515,758r,l3525,758r,l3525,758r,-12l3534,746r,l3534,746r,l3544,746r,l3544,746r,l3554,746r,l3554,746r9,l3563,746r,l3563,746r10,l3573,746r,l3573,746r10,l3583,746r,l3583,746r9,l3592,746r,l3592,746r10,l3602,746r,12l3612,758r,l3612,758r,l3622,758r,l3622,758r,l3631,758r,l3631,758r,l3641,758r,l3641,758r,13l3651,771r,l3651,771r9,l3660,771r,l3660,771r10,l3670,771r,l3670,771r10,l3680,758r,l3680,758r10,l3690,758r,l3690,758r9,l3699,758r,l3709,758r,-12l3709,746r,l3719,746r,l3719,746r,l3728,746r,l3728,746r,l3738,746r,l3738,746r10,l3748,746r,l3748,746r10,l3758,746r,l3758,746r9,l3767,746r,l3767,746r10,l3777,746r,l3777,746r10,l3787,746r,l3796,746r,l3796,746r,l3806,746r,l3806,746r,l3816,746r,l3816,746r,l3825,746r,l3825,746r,l3835,746r,l3835,746r10,l3845,746r,l3845,746r10,l3855,746r,l3855,746r9,l3864,746r,l3864,746r10,l3874,746r,l3874,746r10,l3884,746r,-12l3893,734r,l3893,734r,l3903,734r,l3903,734r,l3913,734r,12l3913,746r,l3923,746r,l3923,746r,l3932,746r,l3932,746r10,l3942,746r,l3942,746r10,l3952,746r,l3952,758r9,l3961,758r,l3961,758r10,l3971,771r,l3971,771r10,l3981,771r,l3991,771r,-13l3991,758r,l4000,758r,l4000,758r,l4010,758r,l4010,758r,l4020,746r,l4020,746r,l4029,746r,l4029,746r10,l4039,746r,l4039,746r10,l4049,746r,l4049,746r9,l4058,746r,l4058,746r10,l4068,746r,l4068,746r10,l4078,746r,l4088,746r,l4088,746r,l4097,746r,l4097,746r,-12l4107,734r,l4107,734r,l4117,734r,l4117,734r,l4126,734r,l4126,734r10,l4136,746r,l4136,746r10,l4146,746r,l4146,734r10,l4156,734r,-12l4156,722r9,l4165,722r,l4175,722r,-13l4175,709r,l4185,709r,l4185,709r,-12l4194,697r,l4194,697r,l4204,697r,l4204,697r,l4214,697r,l4214,697r10,l4224,697r,l4224,697r9,l4233,697r,l4233,685r10,l4243,685r,l4243,673r10,l4253,673r,l4253,673r9,l4262,673r,l4272,673r,-12l4272,661r,l4282,661r,l4282,661r,12l4291,673r,-12l4291,661r,l4301,661r,l4301,661r,l4311,673r,l4311,673r10,l4321,673r,l4321,673r9,l4330,685r,l4330,685r10,l4340,685r,l4340,685r10,12l4350,697r,l4350,697r9,l4359,697r,12l4369,709r,l4369,709r,l4379,709r,l4379,709r,l4389,722r,l4389,722r,l4398,722r,12l4398,734r,l4408,734r,l4408,734r10,l4418,734r,l4418,734r9,l4427,734r,l4427,734r10,-12l4437,722r,l4437,722r10,l4447,722r,l4447,722r10,l4457,722r,l4466,722r,l4466,722r,l4476,709r,l4476,709r,l4486,709r,l4486,709r,l4495,709r,l4495,709r,l4505,709r,l4505,709r10,l4515,722r,l4515,722r9,l4524,722r,l4524,722r10,l4534,722r,l4534,722r10,l4544,722r,l4554,722r,l4554,722r,l4563,722r,l4563,722r,l4573,722r,l4573,722r,l4583,722r,l4583,709r,l4592,709r,l4592,709r10,l4602,709r,l4602,709r10,l4612,709r,l4612,709r10,l4622,709r,l4622,709r9,l4631,709r,l4631,709r10,l4641,709r,l4651,709r,l4651,709r,l4660,709r,l4660,709r,l4670,709r,l4670,709r,l4680,709r,l4680,709r,l4690,709r,l4690,709r9,l4699,709r,l4699,709r10,l4709,709r,l4709,709r10,l4719,709r,l4719,709r9,l4728,709r,l4728,709r10,l4738,709r,l4748,709r,l4748,709r,l4757,709r,l4757,709r,l4767,709r,l4767,709r,l4777,709r,l4777,709r,l4787,709r,l4787,709r9,l4796,709r,l4796,709r10,l4806,709r,l4806,709r10,l4816,709r,l4816,709r9,l4825,709r,l4825,709r10,l4835,709r,l4845,709r,l4845,709r,l4855,709r,l4855,709r,l4864,709r,l4864,709r,l4874,709r,l4874,709r,l4884,709r,l4884,709r9,l4893,709r,l4893,709r10,l4903,722r,l4903,722r10,l4913,722r,l4913,722r10,l4923,722r,l4932,722r,l4932,722r,l4942,722r,l4942,722r,l4952,722r,l4952,722r,l4961,722r,l4961,722r,l4971,722r,l4971,722r10,l4981,722r,l4981,722r9,l4990,722r,l4990,722r10,l5000,722r,12l5000,734r10,l5010,734r,l5010,734r10,l5020,734r,l5029,734r,l5029,734r,l5039,734r,l5039,734r,l5049,734r,l5049,734r,l5058,734r,l5058,734r,l5068,734r,l5068,734r10,l5078,734r,l5078,734r10,l5088,734r,l5088,734r9,l5097,734r,12l5097,746r10,l5107,746r,l5107,746r10,l5117,746r9,l5126,746r10,l5136,746r10,l5146,746r10,l5156,746r9,l5165,746r10,l5175,746r10,l5185,746r9,l5194,746r10,l5204,746r10,l5223,746r,l5233,746r,l5243,746r,l5253,746r,l5262,746r,12l5272,758r,l5282,758r,l5291,758r,l5301,758r10,l5311,758r10,l5321,758r9,l5330,758r10,l5340,771r10,l5350,771r9,l5359,771r10,l5369,771r10,l5379,771r10,l5389,771r9,l5408,771r,l5418,783r,l5427,783r,l5437,783r,l5447,783r,l5456,783r,l5466,783r,l5476,783r,l5486,783r9,l5495,783r10,l5505,783r10,l5515,783r9,l5524,783r10,l5534,783r10,l5544,783r10,l5554,783r9,l5563,783r10,l5573,783r10,l5592,783r,l5602,783r,l5612,783r,l5622,783r,l5631,783r,l5641,783r,l5651,783r,-12l5660,771r,l5670,771r10,l5680,771r9,l5689,771r10,l5699,771r10,l5709,771r10,l5719,771r9,l5728,771r10,l5738,771r10,l5748,771r9,l5757,771r10,l5777,771r,l5787,771r,l5796,771r,l5806,771r,l5816,771r,l5825,771r,l5835,771r,l5845,771r,l5855,771r9,l5864,783r10,l5874,783r10,l5884,783r9,l5893,783r10,l5903,783r10,l5913,783r9,l5922,783r10,l5932,783r10,l5942,783r10,l5961,783r,l5971,783r,l5981,783r,l5990,783r,12l6000,795r,l6010,795r,l6020,795r,l6029,795r,l6039,807r10,l6049,807r9,l6058,807r10,l6068,807r10,12l6078,819r10,l6088,819r9,l6097,832r10,l6107,832r10,l6117,832r9,12l6126,844r10,l6146,844r,12l6155,856r,l6165,856r,12l6175,868r,l6185,868r,13l6194,881r,l6204,893r,l6214,893r,12l6223,905r10,l6233,905r10,12l6243,917r10,l6253,929r9,l6262,929r10,13l6272,942r10,l6282,954r9,l6291,954r10,12l6301,966r10,l6311,978r10,l6330,978r,13l6340,991r,l6350,1003r,l6359,1003r,12l6369,1015r,l6379,1027r,l6388,1027r,12l6398,1039r,l6408,1052r10,l6418,1052r9,12l6427,1064r10,l6437,1076r10,l6447,1076r9,12l6456,1088r10,l6466,1088r10,13l6476,1101r10,l6486,1113r9,l6495,1113r10,l6515,1113r,12l6524,1125r,l6534,1125r,l6544,1125r,12l6554,1137r,l6563,1137r,l6573,1137r,l6583,1137r,l6592,1137r10,l6602,1137r10,l6612,1149r9,l6621,1149r10,l6631,1149r10,l6641,1149r10,l6651,1149r9,l6660,1149r10,l6670,1149r10,l6680,1149r9,l6699,1149r,l6709,1149r,l6719,1149r,l6728,1149r,l6738,1149r,l6748,1149r,l6757,1162r,l6767,1162r,l6777,1162r10,l6787,1162r9,l6796,1174r10,l6806,1174r10,l6816,1174r9,l6825,1186r10,l6835,1186r10,l6845,1186r9,12l6854,1198r10,l6864,1211r10,l6884,1211r,l6893,1223r,l6903,1235r,12l6913,1247r,l6922,1247r,l6932,1247r,25l6942,1284r,12l6952,1296r,12l6961,1321r10,l6971,1321r10,12l6981,1333r9,12l6990,1382r10,12l7000,1406r10,12l7010,1418r10,13l7020,1443r9,12l7029,1467r10,25l7039,1516r10,25l7049,1565r9,12l7068,1602r,l7078,1614r,12l7087,1638r,13l7097,1663r,l7107,1687r,49l7117,1785r,61l7126,1920r,73l7136,2042r,37l7146,2079r9,-25l7155,2017r10,-36l7165,1956r10,l7175,1944r10,-12l7185,1907r9,-24l7194,1846r10,-12l7204,1822r10,-12l7214,1822r9,l7223,1846r10,25l7233,1907r10,25l7253,1956r,13l7262,1956r,-12l7272,1932r,-25l7282,1883r,-37l7291,1797r,-24l7301,1761r,-13l7311,1748r,l7320,1761r,36l7330,1822r10,37l7340,1883r10,37l7350,1944r9,12l7359,1956r10,l7369,1944r10,-98l7379,1736r9,-12l7388,1700r10,-37l7398,1638r10,-24l7408,1602r10,-25l7418,1553r9,-12l7437,1541r,12l7447,1553r,12l7456,1553r,-37l7466,1504r,-49l7476,1382r,49l7486,1516r,25l7495,1541r,12l7505,1577r,25l7515,1638r9,37l7524,1712r10,49l7534,1822r10,85l7544,1981r9,73l7553,2103r10,49l7563,2213r10,49l7573,2299r10,l7583,2299r9,-25l7592,2262r10,-12l7602,2250r10,-13l7621,2225r,-24l7631,2152r,-37l7641,2030r,-171l7651,1797r,37l7660,1834r,-12l7670,1797r,-24l7680,1761r,-25l7689,1712r,-37l7699,1651r10,-13l7709,1626r10,-12l7719,1602r9,-12l7728,1553r10,-49l7738,1480r10,l7748,1480r9,l7757,1480r10,-13l7767,1467r10,-12l7777,1455r10,l7787,1467r9,l7806,1480r,l7816,1480r,-25l7825,1443r,l7835,1455r,-12l7845,1443r,l7854,1443r,l7864,1443r,l7874,1443r,l7884,1431r9,l7893,1431r10,-25l7903,1394r10,12l7913,1394r9,l7922,1394r10,l7932,1394r10,l7942,1382r10,l7952,1382r9,l7961,1382r10,l7971,1394r10,l7990,1394r,l8000,1406r,l8010,1394r,l8020,1382r,l8029,1382r,l8039,1394r,12l8049,1431r,24l8058,1480r,24l8068,1516r10,-12l8078,1492r9,-12l8087,1467r10,-24l8097,1406r10,-24l8107,1370r10,l8117,1370r9,l8126,1370r10,-13l8136,1357r10,l8146,1357r9,-12l8155,1345r10,-12l8175,1333r,-12l8185,1333r,l8194,1333r,l8204,1321r,l8214,1321r,l8223,1345r,25l8233,1382r,l8243,1382r,l8253,1370r9,-37l8262,1321r10,-13l8272,1308r10,13l8282,1321r9,l8291,1333r10,l8301,1345r10,l8311,1345r9,l8320,1333r10,l8330,1357r10,13l8340,1382r10,l8359,1382r,l8369,1394r,12l8379,1406r,-24l8388,1370r,l8398,1394r,24l8408,1443r,12l8418,1480r,36l8427,1565r,61l8437,1700r10,85l8447,1883r9,122l8456,2127r10,135l8466,2384r10,110l8476,2580r10,73l8486,2690r9,12l8495,2690r10,-37l8505,2592r10,-61l8515,2445r9,-85l8524,2274r10,-98l8544,2091r,-86l8553,1944r,-37l8563,1871r,-12l8573,1846r,-12l8583,1822r,-25l8592,1785r,-12l8602,1761r,l8612,1773r,24l8621,1822r10,12l8631,1822r10,-12l8641,1785r10,-24l8651,1748r9,-12l8660,1736r10,l8670,1736r10,-12l8680,1700r9,-25l8689,1626r10,-36l8699,1553r10,-25l8709,1516r10,-12l8728,1492r,l8738,1492r,12l8748,1504r,12l8757,1516r,-12l8767,1492r,-12l8777,1480r,l8786,1480r,12l8796,1504r,12l8806,1528r10,25l8816,1577r9,37l8825,1651r10,36l8835,1748r10,49l8845,1859r9,73l8854,1993r10,61l8864,2115r10,49l8874,2225r10,49l8884,2323r9,49l8893,2409r10,36l8913,2458r,-13l8922,2433r,-37l8932,2360r,-49l8942,2262r,-49l8952,2164r,-37l8961,2103r,-24l8971,2066r,-12l8981,2042r,-12l8990,2017r10,-24l9000,1981r10,-25l9010,1944r9,-24l9019,1895r10,-24l9029,1846r10,-24l9039,1810r10,-25l9049,1773r9,-25l9058,1736r10,-12l9068,1712r10,-12l9078,1687r9,-12l9097,1663r,l9107,1651r,l9117,1638r,l9126,1626r,-12l9136,1602r,l9146,1590r,l9155,1577r,l9165,1577r,l9175,1577r,l9185,1577r9,l9194,1590r10,l9204,1602r10,l9214,1614r9,l9223,1614r10,12l9233,1638r10,13l9243,1675r9,12l9252,1700r10,12l9262,1712r10,l9282,1700r,l9291,1700r,l9301,1700r,l9311,1700r,l9320,1687r,-12l9330,1675r,l9340,1675r,l9350,1687r,37l9359,1761r,49l9369,1871r10,73l9379,2030r9,97l9388,2189r10,48l9398,2237r10,-12l9408,2176r10,-49l9418,2066r9,-61l9427,1944r10,-61l9437,1822r10,-49l9447,1736r9,-24l9466,1687r,-12l9476,1663r,-12l9485,1638r,-12l9495,1626r,-12l9505,1602r,-12l9515,1590r,-13l9524,1577r,-12l9534,1565r,-12l9544,1553r,l9553,1553r10,l9563,1553r10,l9573,1553r10,l9583,1541r9,l9592,1528r10,l9602,1516r10,l9612,1516r9,l9621,1516r10,12l9631,1541r10,36l9651,1614r,61l9660,1736r,61l9670,1846r,25l9680,1871r,-12l9689,1822r,-37l9699,1736r,-49l9709,1651r,-37l9718,1590r,-25l9728,1553r,-25l9738,1528r10,-12l9748,1504r9,l9757,1492r10,-12l9767,1480r10,l9777,1467r9,l9786,1467r10,-12l9796,1455r10,l9806,1455r10,l9816,1455r9,l9835,1455r,l9845,1455r,l9854,1455r,12l9864,1467r,13l9874,1480r,12l9884,1504r,24l9893,1541r,24l9903,1577r,l9913,1590r,l9922,1577r10,-12l9932,1553r10,-12l9942,1541r9,-13l9951,1516r10,l9961,1504r10,l9971,1504r10,l9981,1504r9,12l9990,1516r10,12l10000,1541r10,l10019,1553r,l10029,1541r,l10039,1528r,-12l10049,1504r,l10058,1492r,-12l10068,1480r,l10078,1467r,l10087,1455r,l10097,1443r,l10107,1443r10,l10117,1443r9,l10126,1455r10,12l10136,1480r10,12l10146,1516r9,37l10155,1577r10,37l10165,1638r10,13l10175,1638r9,-12l10184,1602r10,-25l10204,1553r,-37l10214,1480r,-25l10223,1431r,-25l10233,1382r,-12l10243,1357r,-12l10252,1333r,-12l10262,1321r,-13l10272,1308r,l10282,1296r,l10291,1296r10,l10301,1308r10,l10311,1333r9,12l10320,1382r10,36l10330,1467r10,61l10340,1590r10,73l10350,1736r9,74l10359,1871r10,61l10369,1956r10,13l10388,1969r,-25l10398,1907r,-36l10408,1834r,-24l10417,1785r,-24l10427,1748r,-12l10437,1712r,-25l10447,1663r,-25l10456,1626r,l10466,1626r,12l10476,1638r9,-12l10485,1614r10,-24l10495,1565r10,-24l10505,1516r10,-12l10515,1492r9,-12l10524,1467r10,-24l10534,1431r10,-13l10544,1418r9,-12l10553,1394r10,l10573,1382r,-12l10583,1370r,l10592,1357r,l10602,1357r,-12l10612,1345r,l10621,1345r,l10631,1345r,-12l10641,1333r,l10650,1333r,l10660,1321r10,l10670,1333r10,l10680,1333r9,12l10689,1345r10,l10699,1333r10,l10709,1321r9,-13l10718,1308r10,-12l10728,1296r10,l10738,1296r10,l10757,1296r,l10767,1296r,l10777,1308r,l10786,1321r,12l10796,1345r,12l10806,1357r,l10816,1357r,l10825,1357r,-12l10835,1345r,12l10845,1357r9,l10854,1357r10,l10864,1357r10,l10874,1357r9,l10883,1357r10,13l10893,1370r10,-13l10903,1357r10,l10913,1345r9,12l10922,1357r10,13l10942,1382r,12l10951,1431r,36l10961,1516r,61l10971,1663r,73l10981,1822r,73l10990,1969r,97l11000,2152r,85l11010,2311r,36l11019,2347r,-61l11029,2189r10,-110l11039,1981r10,-74l11049,1846r9,-24l11058,1810r10,-13l11068,1785r10,-12l11078,1748r9,-36l11087,1687r10,-36l11097,1614r10,-24l11107,1553r9,-25l11126,1516r,-24l11136,1492r,-12l11146,1480r,l11155,1492r,l11165,1504r,l11175,1504r,-12l11184,1480r,-13l11194,1455r,-12l11204,1431r,-13l11214,1394r9,-12l11223,1357r10,-24l11233,1308r10,-24l11243,1272r9,-12l11252,1247r10,-12l11262,1235r10,l11272,1235r10,l11282,1235r9,-12l11291,1211r10,l11311,1198r,-12l11320,1186r,l11330,1174r,l11340,1174r,-12l11349,1162r,-13l11359,1149r,-12l11369,1137r,-12l11379,1125r,l11388,1113r,l11398,1113r10,-12l11408,1101r9,l11417,1088r10,l11427,1088r10,l11437,1088r10,-12l11447,1076r9,l11456,1064r10,l11466,1064r10,l11476,1052r9,l11495,1052r,12l11505,1076r,25l11515,1125r,l11524,1113r,-25l11534,1064r,-12l11544,1039r,-12l11553,1015r,l11563,1003r,l11573,991r,l11582,991r10,l11592,978r10,l11602,978r10,-12l11612,966r9,l11621,966r10,-12l11631,954r10,l11641,942r9,l11650,942r10,l11660,942r10,l11680,954r,12l11689,966r,l11699,954r,-12l11709,929r,-12l11718,905r,l11728,893r,l11738,893r,-12l11748,881r,l11757,881r,l11767,881r10,l11777,881r9,l11786,881r10,l11796,893r10,l11806,905r10,12l11816,942r9,24l11825,991r10,24l11835,1015r10,l11845,991r9,-37l11864,929r,-24l11874,893r,-12l11883,881r,-13l11893,868r,13l11903,881r,l11913,868r,l11922,844r,-12l11932,807r,-24l11942,758r,-12l11951,758r10,13l11961,771r10,-13l11971,758r10,l11981,746r9,l11990,734r10,l12000,722r10,l12010,709r9,l12019,697r10,l12029,685r10,l12049,673r,l12058,661r,l12068,648r,l12078,636r,l12087,624r,l12097,612r,l12107,612r,-13l12116,599r,l12126,587r,l12136,575r10,l12146,563r9,l12155,551r10,l12165,551r10,12l12175,575r9,l12184,575r10,-12l12194,551r10,-13l12204,514r10,-12l12214,489r9,l12233,477r,-12l12243,465r,-12l12252,453r,-13l12262,440r,-12l12272,428r,-12l12282,416r,-12l12291,404r,l12301,404r,l12311,404r,l12320,404r10,l12330,392r10,l12340,404r9,12l12349,416r10,12l12359,428r10,l12369,440r10,l12379,440r9,13l12388,453r10,l12398,465r10,12l12417,489r,l12427,502r,12l12437,514r,12l12447,538r,13l12456,551r,12l12466,575r,24l12476,624r,12l12485,673r,36l12495,758r,74l12505,917r10,122l12515,1162r9,110l12524,1345r10,25l12534,1357r10,-49l12544,1260r9,-62l12553,1149r10,-85l12563,978r10,-73l12573,856r9,-24l12582,807r10,-24l12602,771r,-25l12612,722r,-25l12621,685r,-24l12631,661r,-13l12641,648r,-12l12650,624r,-12l12660,599r,-12l12670,575r,-24l12680,538r,-12l12689,514r10,-25l12699,477r10,-37l12709,416r9,-12l12718,392r10,l12728,392r10,-13l12738,367r10,-12l12748,343r9,-13l12757,318r10,-12l12767,294r10,l12786,282r,-13l12796,245r,l12806,233r,l12815,233r,l12825,220r,l12835,220r,-12l12845,208r,-12l12854,196r,l12864,184r,-12l12874,159r9,-12l12883,147r10,-12l12893,135r10,l12903,123r10,-13l12913,110r9,l12922,98r10,l12932,86r10,l12942,74r9,l12951,74r10,l12971,74r,-12l12981,62r,l12990,62r,-13l13000,49r,l13010,49r,-12l13019,37r,l13029,25r,l13039,25r,-12l13048,13r,l13058,13r,e" filled="f" strokeweight="1.5pt">
                    <v:path arrowok="t" o:connecttype="custom" o:connectlocs="136,121;282,207;428,242;563,517;709,431;855,689;1000,965;1146,1396;1282,1757;1427,1947;1573,1930;1719,1826;1855,1723;2000,1637;2146,1499;2292,1413;2427,1413;2573,1396;2719,1740;2864,1654;3000,1292;3146,1172;3291,1103;3437,1051;3573,1051;3719,1051;3864,1051;4010,1068;4146,1034;4291,931;4437,1017;4583,1017;4719,999;4864,999;5010,1034;5185,1051;5476,1103;5757,1086;6049,1137;6340,1396;6621,1619;6913,1757;7194,2601;7486,2136;7767,2067;8058,2085;8340,1947;8631,2567;8922,3428;9204,2257;9495,2291;9777,2067;10068,2085;10350,2446;10641,1878;10922,1912;11214,1964;11505,1516;11786,1241;12078,896;12359,603;12650,879;12932,121" o:connectangles="0,0,0,0,0,0,0,0,0,0,0,0,0,0,0,0,0,0,0,0,0,0,0,0,0,0,0,0,0,0,0,0,0,0,0,0,0,0,0,0,0,0,0,0,0,0,0,0,0,0,0,0,0,0,0,0,0,0,0,0,0,0,0"/>
                  </v:shape>
                  <v:shape id="Freeform 125" o:spid="_x0000_s1089" style="position:absolute;left:582;top:3797;width:13058;height:3627;visibility:visible;mso-wrap-style:square;v-text-anchor:top" coordsize="13058,2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" path="m,l,,,12r10,l10,12r,l10,12r10,l20,12r,l20,12r9,l29,12r,l29,12,39,24r,l39,24r,l49,24r,l49,24r10,l59,37r,l59,37r9,l68,37r,l68,37r10,l78,37r,12l78,49r10,l88,49r,l88,49r9,l97,49r,12l107,61r,l107,61r,l117,61r,l117,73r,l127,73r,l127,73r,l136,86r,l136,86r,l146,86r,l146,86r10,12l156,98r,l156,98r9,l165,98r,l165,110r10,l175,110r,l175,110r10,12l185,122r,l185,122r10,l195,122r,12l204,134r,l204,134r,l214,134r,l214,134r,l224,147r,l224,147r,l233,147r,12l233,159r10,l243,159r,l243,171r10,l253,171r,l253,171r9,l262,183r,l262,183r10,l272,183r,l272,196r10,l282,196r,l292,196r,l292,196r,12l301,208r,l301,208r,l311,208r,12l311,220r,l321,220r,l321,232r,l330,232r,l330,232r10,l340,232r,12l340,244r10,l350,244r,l350,244r10,l360,244r,13l360,257r9,l369,257r,l369,257r10,l379,257r,l389,257r,l389,269r,l398,269r,l398,269r,l408,269r,l408,269r,l418,269r,l418,269r,l428,269r,l428,269r9,l437,269r,l437,269r10,l447,269r,-12l447,257r10,l457,257r,l457,257r9,l466,257r,l466,244r10,l476,244r,l486,244r,l486,232r,l495,232r,l495,232r,l505,232r,l505,220r,l515,220r,l515,220r,l525,220r,-12l525,208r9,l534,208r,l534,208r10,l544,208r,l544,208r10,l554,208r,l554,220r9,l563,220r,l563,220r10,l573,220r,l583,220r,12l583,232r,l593,244r,l593,244r,l602,244r,13l602,257r,l612,269r,l612,269r10,12l622,281r,l622,293r9,l631,293r,13l631,306r10,l641,306r,l641,306r10,l651,306r,l651,306r10,12l661,318r,l670,318r,l670,318r,l680,318r,l680,318r,l690,318r,l690,318r,-12l699,306r,l699,306r,l709,306r,l709,306r10,l719,293r,l719,293r9,l728,293r,l728,306r10,l738,306r,-13l738,293r10,l748,293r,l748,293r10,l758,293r,l767,293r,l767,293r,l777,293r,l777,293r,13l787,306r,l787,318r,l796,318r,l796,318r,l806,318r,l806,318r10,l816,330r,l816,330r10,l826,342r,l826,342r9,l835,342r,12l835,354r10,l845,354r,l845,354r10,l855,354r,l864,354r,l864,354r,13l874,367r,l874,367r,12l884,379r,l884,379r,12l894,391r,12l894,403r,l903,403r,l903,403r10,l913,403r,l913,403r10,l923,403r,13l923,416r9,l932,416r,l932,428r10,l942,428r,l942,440r10,l952,440r,l961,440r,l961,440r,12l971,452r,l971,452r,l981,465r,l981,465r,l991,465r,l991,465r9,l1000,477r,l1000,477r10,l1010,477r,l1010,477r10,l1020,489r,l1020,489r9,l1029,489r,12l1029,501r10,l1039,501r,l1049,501r,12l1049,513r,l1059,513r,l1059,513r,l1068,513r,l1068,513r,l1078,513r,l1078,513r,l1088,513r,13l1088,526r9,l1097,526r,12l1097,550r10,12l1107,575r,l1107,575r10,l1117,575r,-13l1117,562r10,-12l1127,550r,l1127,550r9,l1136,550r,12l1146,562r,l1146,562r,13l1156,575r,l1156,587r,l1165,587r,l1165,587r,-12l1175,575r,l1175,575r,l1185,575r,l1185,575r9,12l1194,587r,l1194,587r10,12l1204,599r,12l1204,611r10,l1214,611r,l1214,611r10,l1224,611r,l1224,611r9,l1233,611r,l1243,611r,l1243,611r,12l1253,623r,l1253,623r,l1262,636r,l1262,636r,12l1272,648r,l1272,648r,l1282,648r,l1282,648r10,l1292,648r,l1292,648r9,l1301,660r,l1301,660r10,l1311,660r,l1311,672r10,l1321,672r,l1321,672r9,l1330,685r,l1340,685r,l1340,685r,l1350,685r,l1350,685r,l1360,697r,l1360,697r,l1369,697r,l1369,697r,12l1379,709r,l1379,709r10,l1389,709r,l1389,709r9,l1398,709r,l1398,709r10,12l1408,721r,l1408,721r10,l1418,721r,12l1427,733r,-12l1427,721r,l1437,721r,12l1437,733r,l1447,733r,l1447,733r,l1457,733r,l1457,733r,l1466,733r,l1466,733r10,l1476,746r,l1476,746r10,l1486,746r,l1486,746r9,l1495,746r,l1495,746r10,l1505,746r,l1505,746r10,l1515,746r,l1525,746r,l1525,758r,l1534,758r,l1534,758r,l1544,758r,l1544,770r,l1554,770r,l1554,770r,-12l1563,758r,l1563,758r10,l1573,758r,l1573,758r10,l1583,758r,l1583,758r10,l1593,758r,l1593,746r9,l1602,746r,l1602,746r10,l1612,746r,l1622,746r,l1622,746r,l1631,746r,l1631,733r,l1641,733r,l1641,733r,-12l1651,721r,l1651,721r,l1660,721r,l1660,721r10,-12l1670,709r,l1670,709r10,l1680,709r,l1680,697r10,l1690,697r,l1690,697r9,l1699,697r,l1699,697r10,-12l1709,685r,l1719,685r,l1719,685r,l1728,685r,l1728,685r,-13l1738,672r,l1738,672r,l1748,672r,l1748,672r,l1758,672r,l1758,672r9,l1767,672r,-12l1767,660r10,l1777,660r,l1777,660r10,l1787,660r,l1787,660r9,l1796,660r,l1806,660r,l1806,660r,l1816,648r,l1816,648r,l1826,648r,l1826,648r,l1835,648r,l1835,648r,l1845,648r,l1845,648r10,l1855,648r,l1855,648r9,l1864,648r,l1864,648r10,l1874,636r,l1874,636r10,l1884,636r,l1884,636r9,l1893,636r,l1903,636r,l1903,636r,l1913,636r,l1913,636r,l1923,636r,l1923,636r,l1932,636r,l1932,636r,l1942,636r,l1942,636r10,l1952,636r,l1952,636r9,l1961,636r,l1961,636r10,l1971,636r,l1971,636r10,l1981,636r,l1981,636r10,l1991,636r,l2000,636r,l2000,636r,l2010,636r,l2010,636r,l2020,636r,l2020,636r,-13l2029,623r,l2029,623r,l2039,623r,l2039,623r10,l2049,623r,l2049,623r10,l2059,623r,l2059,623r9,l2068,611r,l2068,611r10,l2078,611r,l2078,611r10,l2088,611r,l2097,611r,l2097,611r,l2107,611r,l2107,611r,l2117,611r,l2117,611r,-12l2126,599r,l2126,599r,l2136,599r,l2136,599r10,-12l2146,587r,l2146,587r10,l2156,587r,l2156,587r9,l2165,575r,l2165,575r10,l2175,575r,l2185,575r,l2185,575r,l2194,575r,l2194,575r,l2204,575r,l2204,575r,-13l2214,562r,l2214,562r,l2224,562r,l2224,562r9,l2233,562r,l2233,562r10,l2243,562r,l2243,562r10,l2253,575r,l2253,575r9,l2262,575r,-13l2262,562r10,l2272,562r,l2282,562r,l2282,562r,l2292,562r,l2292,562r,13l2301,575r,l2301,575r,l2311,575r,l2311,575r,l2321,575r,12l2321,587r9,l2330,587r,12l2330,599r10,l2340,599r,l2340,611r10,l2350,611r,l2350,611r9,l2359,611r,l2359,623r10,l2369,623r,13l2379,648r,l2379,660r,l2389,672r,l2389,672r,-12l2398,660r,-12l2398,648r,l2408,648r,l2408,648r,12l2418,660r,l2418,660r9,l2427,660r,l2427,660r10,l2437,660r,l2437,660r10,l2447,672r,l2447,685r10,l2457,685r,l2457,697r9,l2466,697r,l2476,697r,12l2476,721r,12l2486,746r,12l2486,770r,12l2495,782r,l2495,782r,l2505,770r,-24l2505,733r,-12l2515,709r,-12l2515,685r10,-13l2525,660r,-12l2525,636r9,l2534,623r,l2534,623r10,-12l2544,623r,l2544,623r10,l2554,623r,13l2563,636r,12l2563,648r,12l2573,672r,13l2573,697r,24l2583,733r,25l2583,782r,25l2592,831r,37l2592,892r,37l2602,966r,36l2602,1027r10,37l2612,1088r,24l2612,1137r10,24l2622,1186r,12l2622,1222r9,13l2631,1259r,12l2631,1284r10,12l2641,1296r,l2641,1296r10,-25l2651,1247r,-25l2660,1198r,-37l2660,1137r,-25l2670,1100r,-12l2670,1076r,l2680,1076r,12l2680,1100r,12l2690,1125r,12l2690,1149r,12l2699,1174r,12l2699,1198r10,l2709,1210r,l2709,1210r10,l2719,1210r,-12l2719,1186r9,-12l2728,1161r,-12l2728,1137r10,-12l2738,1112r,-12l2738,1088r10,-24l2748,1051r,-12l2758,1027r,-12l2758,1002r,-12l2767,978r,l2767,978r,-12l2777,966r,l2777,966r,-13l2787,953r,l2787,941r,l2796,929r,l2796,917r10,-12l2806,892r,-12l2806,880r10,-12l2816,856r,l2816,856r9,-13l2825,856r,l2825,856r10,12l2835,868r,24l2835,905r10,24l2845,953r,37l2855,1027r,37l2855,1100r,25l2864,1161r,13l2864,1186r,l2874,1186r,-12l2874,1161r,-12l2884,1137r,-12l2884,1112r,-24l2893,1076r,-25l2893,1039r10,-12l2903,1015r,-25l2903,978r10,-12l2913,953r,-12l2913,941r10,-12l2923,917r,-12l2923,905r9,-13l2932,880r,-12l2932,856r10,-13l2942,843r,-12l2952,819r,-24l2952,782r,-12l2961,758r,-12l2961,733r,-12l2971,709r,l2971,697r,-12l2981,672r,l2981,660r10,l2991,648r,l2991,648r9,-12l3000,636r,l3000,636r10,-13l3010,623r,l3010,623r10,l3020,611r,l3020,611r9,l3029,611r,l3039,611r,l3039,611r,l3049,611r,l3049,599r,l3058,599r,l3058,587r,l3068,587r,-12l3068,575r,l3078,575r,l3078,562r10,l3088,562r,l3088,562r9,l3097,562r,-12l3097,550r10,l3107,550r,l3107,550r10,l3117,550r,l3117,550r9,l3126,550r,l3136,550r,l3136,550r,l3146,550r,l3146,550r,l3156,562r,l3156,562r,l3165,562r,l3165,562r,l3175,550r,l3175,550r10,l3185,550r,l3185,550r9,l3194,550r,l3194,550r10,l3204,538r,l3204,538r10,l3214,538r,l3214,538r10,l3224,538r,l3233,538r,-12l3233,526r,l3243,526r,l3243,526r,l3253,526r,l3253,526r,l3262,526r,l3262,513r,l3272,513r,l3272,513r10,-12l3282,501r,l3282,501r9,l3291,501r,-12l3291,489r10,l3301,489r,l3301,489r10,l3311,489r,l3311,477r10,l3321,477r,l3330,477r,l3330,477r,l3340,477r,l3340,477r,l3350,477r,l3350,477r,l3359,477r,l3359,477r10,l3369,477r,l3369,477r10,l3379,477r,l3379,477r10,-12l3389,465r,l3389,465r9,l3398,465r,l3398,465r10,l3408,465r,l3418,452r,l3418,452r,l3427,452r,l3427,452r,l3437,452r,l3437,452r,l3447,452r,-12l3447,440r,l3457,440r,l3457,440r9,l3466,440r,l3466,440r10,l3476,440r,l3476,440r10,l3486,452r,l3486,452r9,l3495,452r,l3495,452r10,l3505,452r,l3515,465r,l3515,465r,l3525,465r,l3525,465r,12l3534,477r,l3534,477r,l3544,477r,l3544,477r,l3554,477r,l3554,477r9,l3563,465r,l3563,465r10,l3573,465r,l3573,465r10,l3583,465r,l3583,465r9,12l3592,477r,l3592,477r10,l3602,477r,l3612,477r,l3612,489r,l3622,489r,l3622,489r,l3631,477r,l3631,477r,12l3641,489r,l3641,489r,l3651,489r,l3651,501r9,l3660,501r,l3660,501r10,l3670,513r,l3670,513r10,l3680,513r,l3680,513r10,l3690,513r,l3690,513r9,l3699,513r,-12l3709,501r,l3709,501r,l3719,501r,-12l3719,489r,l3728,489r,l3728,477r,l3738,477r,l3738,477r10,l3748,477r,-12l3748,465r10,l3758,465r,l3758,465r9,l3767,465r,l3767,465r10,l3777,465r,l3777,465r10,l3787,465r,l3796,465r,l3796,465r,l3806,465r,l3806,465r,l3816,465r,l3816,465r,l3825,465r,l3825,465r,l3835,465r,l3835,465r10,l3845,465r,l3845,465r10,l3855,465r,l3855,465r9,l3864,465r,l3864,465r10,l3874,465r,l3874,465r10,l3884,465r,l3893,465r,l3893,465r,l3903,465r,l3903,465r,l3913,465r,l3913,465r,l3923,452r,l3923,452r,l3932,452r,l3932,452r10,l3942,452r,l3942,452r10,l3952,452r,l3952,452r9,l3961,452r,l3961,452r10,l3971,452r,l3971,452r10,l3981,440r,l3991,440r,l3991,440r,l4000,440r,l4000,440r,l4010,440r,l4010,440r,l4020,440r,l4020,440r,l4029,440r,12l4029,452r10,l4039,452r,l4039,452r10,l4049,452r,l4049,452r9,l4058,452r,l4058,452r10,l4068,452r,l4068,440r10,l4078,440r,l4088,440r,l4088,440r,l4097,440r,l4097,440r,l4107,440r,l4107,440r,l4117,440r,l4117,440r,l4126,440r,12l4126,452r10,l4136,465r,l4136,477r10,l4146,489r,l4146,489r10,12l4156,501r,l4156,501r9,12l4165,513r,l4175,513r,l4175,513r,l4185,513r,l4185,513r,l4194,513r,l4194,513r,-12l4204,501r,l4204,501r,-12l4214,489r,l4214,489r10,l4224,489r,12l4224,501r9,l4233,489r,l4233,501r10,l4243,501r,-12l4243,489r10,l4253,489r,l4253,477r9,l4262,477r,l4272,477r,l4272,477r,-12l4282,465r,l4282,465r,l4291,465r,l4291,452r,l4301,452r,l4301,452r,l4311,452r,-12l4311,440r10,l4321,440r,l4321,440r9,-12l4330,428r,l4330,428r10,l4340,428r,l4340,416r10,l4350,416r,l4350,416r9,l4359,416r,-13l4369,403r,l4369,403r,-12l4379,391r,l4379,391r,l4389,379r,l4389,379r,l4398,379r,l4398,379r,l4408,367r,l4408,367r10,l4418,367r,-13l4418,354r9,l4427,354r,-12l4427,342r10,l4437,342r,l4437,342r10,l4447,342r,-12l4447,330r10,l4457,330r,l4466,330r,l4466,330r,l4476,330r,-12l4476,318r,l4486,318r,12l4486,330r,l4495,330r,12l4495,354r,25l4505,403r,25l4505,465r10,48l4515,575r,73l4515,746r9,110l4524,990r,135l4524,1259r10,122l4534,1479r,73l4534,1601r10,13l4544,1601r,-36l4554,1504r,-86l4554,1320r,-98l4563,1125r,-86l4563,953r,-61l4573,843r,-48l4573,758r,-25l4583,709r,-24l4583,672r,-12l4592,648r,-12l4592,623r10,-12l4602,611r,-12l4602,599r10,-12l4612,575r,l4612,562r10,l4622,550r,l4622,538r9,l4631,526r,l4631,513r10,l4641,513r,-12l4651,501r,l4651,489r,l4660,489r,l4660,489r,12l4670,501r,l4670,501r,l4680,489r,l4680,489r,-12l4690,477r,-12l4690,465r9,l4699,465r,l4699,452r10,l4709,452r,l4709,452r10,l4719,452r,l4719,452r9,l4728,440r,l4728,440r10,l4738,440r,l4748,440r,l4748,440r,l4757,440r,l4757,440r,l4767,440r,l4767,440r,l4777,440r,l4777,440r,-12l4787,428r,l4787,428r9,l4796,428r,l4796,428r10,l4806,428r,l4806,428r10,l4816,428r,l4816,428r9,l4825,428r,l4825,428r10,l4835,428r,l4845,428r,l4845,428r,l4855,428r,-12l4855,416r,l4864,416r,l4864,416r,l4874,416r,l4874,416r,l4884,416r,l4884,416r9,l4893,416r,l4893,416r10,l4903,416r,l4903,416r10,l4913,416r,l4913,416r10,l4923,416r,l4932,416r,l4932,416r,l4942,416r,l4942,416r,l4952,416r,l4952,416r,l4961,416r,l4961,416r,l4971,416r,l4971,416r10,l4981,416r,l4981,416r9,l4990,416r,l4990,416r10,l5000,416r,l5000,428r10,l5010,428r,-12l5010,416r10,l5020,416r,l5029,416r,l5029,416r,l5039,416r,l5039,416r,l5049,416r,l5049,416r,l5058,416r,l5058,428r,l5068,428r,l5068,428r10,l5078,416r,l5078,416r10,l5088,416r,l5088,416r9,l5097,416r,l5097,416r10,l5107,416r,l5107,416r10,l5117,416r9,l5126,403r10,l5136,416r10,l5146,416r10,l5156,403r9,l5165,403r10,l5175,403r10,l5185,403r9,l5194,403r10,l5204,403r10,l5223,403r,l5233,403r,l5243,403r,l5253,403r,l5262,403r,l5272,403r,l5282,403r,l5291,403r,l5301,403r10,l5311,403r10,13l5321,416r9,l5330,416r10,l5340,416r10,12l5350,428r9,l5359,428r10,12l5369,440r10,l5379,452r10,l5389,452r9,13l5408,465r,l5418,465r,l5427,465r,l5437,465r,l5447,465r,l5456,465r,l5466,465r,l5476,465r,l5486,465r9,12l5495,477r10,l5505,489r10,l5515,477r9,l5524,477r10,l5534,477r10,l5544,477r10,l5554,477r9,12l5563,489r10,l5573,477r10,l5592,465r,l5602,465r,-13l5612,452r,l5622,440r,l5631,440r,l5641,440r,-12l5651,428r,l5660,416r,l5670,416r10,l5680,416r9,-13l5689,403r10,l5699,403r10,l5709,403r10,l5719,391r9,l5728,391r10,l5738,391r10,l5748,391r9,l5757,391r10,l5777,391r,12l5787,403r,-12l5796,391r,l5806,391r,l5816,391r,l5825,391r,-12l5835,379r,l5845,379r,l5855,379r9,l5864,379r10,l5874,379r10,12l5884,391r9,l5893,391r10,l5903,391r10,-12l5913,379r9,l5922,379r10,l5932,379r10,12l5942,391r10,l5961,391r,l5971,391r,l5981,391r,l5990,391r,l6000,391r,l6010,391r,l6020,391r,l6029,391r,l6039,391r10,l6049,391r9,l6058,391r10,l6068,391r10,12l6078,403r10,l6088,403r9,l6097,403r10,l6107,403r10,l6117,403r9,l6126,403r10,l6146,403r,13l6155,416r,l6165,416r,l6175,416r,l6185,416r,l6194,416r,l6204,416r,l6214,416r,12l6223,428r10,l6233,428r10,l6243,428r10,l6253,428r9,l6262,428r10,l6272,428r10,12l6282,428r9,l6291,428r10,l6301,428r10,l6311,440r10,l6330,440r,l6340,440r,l6350,440r,l6359,440r,l6369,452r,l6379,452r,l6388,452r,13l6398,465r,l6408,465r10,l6418,465r9,l6427,465r10,12l6437,477r10,l6447,477r9,l6456,477r10,l6466,489r10,l6476,489r10,l6486,489r9,l6495,489r10,12l6515,501r,l6524,501r,l6534,501r,l6544,501r,12l6554,513r,l6563,513r,l6573,513r,l6583,513r,l6592,513r10,l6602,513r10,l6612,513r9,l6621,513r10,l6631,513r10,l6641,513r10,l6651,513r9,l6660,513r10,l6670,513r10,l6680,513r9,l6699,513r,l6709,513r,l6719,513r,l6728,513r,l6738,513r,l6748,513r,l6757,513r,-12l6767,501r,l6777,501r10,l6787,513r9,l6796,513r10,l6806,513r10,-12l6816,501r9,l6825,501r10,l6835,513r10,l6845,501r9,l6854,501r10,12l6864,513r10,l6884,513r,l6893,513r,-24l6903,526r,36l6913,562r,l6922,575r,-25l6932,538r,12l6942,562r,l6952,575r,12l6961,599r10,24l6971,636r10,12l6981,660r9,25l6990,721r10,25l7000,770r10,25l7010,831r10,49l7020,941r9,61l7029,1051r10,74l7039,1198r10,86l7049,1357r9,37l7068,1406r,12l7078,1406r,-25l7087,1369r,12l7097,1406r,49l7107,1528r,110l7117,1760r,135l7126,2017r,98l7136,2164r,24l7146,2200r9,-24l7155,2127r10,-61l7165,1993r10,-74l7175,1858r10,-61l7185,1748r9,-37l7194,1687r10,l7204,1711r10,37l7214,1809r9,74l7223,1956r10,73l7233,2090r10,25l7253,2127r,-24l7262,2066r,-37l7272,1980r,-49l7282,1883r,-74l7291,1736r,-37l7301,1699r,25l7311,1760r,61l7320,1944r,134l7330,2151r10,37l7340,2200r10,l7350,2176r9,-25l7359,2127r10,-37l7369,2041r10,-158l7379,1748r9,-49l7388,1663r10,-49l7398,1565r10,-49l7408,1491r10,-49l7418,1394r9,-49l7437,1320r,-24l7447,1284r,-25l7456,1235r,-37l7466,1174r,-37l7476,1064r,-13l7486,1064r,-13l7495,1039r,-12l7505,1015r,-13l7515,1002r9,l7524,1002r10,13l7534,1039r10,12l7544,1076r9,24l7553,1125r10,49l7563,1247r10,110l7573,1442r10,74l7583,1614r9,146l7592,1907r10,110l7602,2090r10,61l7621,2200r,25l7631,2249r,l7641,2200r,-171l7651,1895r,-37l7660,1809r,-49l7670,1699r,-49l7680,1601r,-49l7689,1504r,-49l7699,1394r10,-25l7709,1345r10,-25l7719,1320r9,-24l7728,1271r10,-49l7738,1186r10,-12l7748,1149r9,l7757,1137r10,l7767,1149r10,25l7777,1210r10,37l7787,1296r9,61l7806,1406r,36l7816,1442r,-36l7825,1369r,-12l7835,1345r,-13l7845,1332r,-12l7854,1320r,l7864,1308r,-12l7874,1296r,-12l7884,1284r9,l7893,1271r10,-49l7903,1198r10,l7913,1186r9,-25l7922,1149r10,-24l7932,1112r10,-12l7942,1076r10,-25l7952,1039r9,-12l7961,1027r10,-12l7971,1015r10,l7990,1015r,l8000,1002r,l8010,1002r,l8020,1002r,l8029,1002r,13l8039,1051r,49l8049,1161r,74l8058,1320r,86l8068,1479r10,37l8078,1516r9,-12l8087,1467r10,-73l8097,1320r10,-49l8107,1247r10,-25l8117,1210r9,l8126,1186r10,-25l8136,1137r10,-25l8146,1100r9,-24l8155,1064r10,-13l8175,1051r,-12l8185,1039r,12l8194,1064r,l8204,1076r,24l8214,1112r,13l8223,1149r,12l8233,1174r,l8243,1161r,-12l8253,1125r9,-25l8262,1064r10,-25l8272,1027r10,-12l8282,1002r9,-12l8291,978r10,l8301,978r10,l8311,978r9,l8320,966r10,-13l8330,953r10,l8340,953r10,l8359,941r,-12l8369,929r,l8379,917r,-12l8388,892r,-24l8398,868r,-12l8408,843r,-12l8418,819r,-12l8427,782r,-12l8437,758r10,-12l8447,746r9,-13l8456,721r10,l8466,721r10,l8476,721r10,12l8486,758r9,24l8495,807r10,24l8505,868r10,37l8515,941r9,37l8524,990r10,l8544,978r,-12l8553,953r,l8563,966r,12l8573,990r,12l8583,1015r,l8592,1027r,24l8602,1088r,49l8612,1198r,86l8621,1369r10,86l8631,1516r10,49l8641,1589r10,l8651,1589r9,l8660,1601r10,37l8670,1675r10,24l8680,1675r9,-49l8689,1552r10,-85l8699,1381r10,-73l8709,1247r10,-49l8728,1149r,-37l8738,1088r,-24l8748,1039r,l8757,1027r,l8767,1039r,l8777,1027r,l8786,1027r,l8796,1027r,l8806,1039r10,l8816,1064r9,12l8825,1112r10,37l8835,1198r10,73l8845,1345r9,97l8854,1540r10,110l8864,1760r10,98l8874,1968r10,98l8884,2151r9,98l8893,2335r10,73l8913,2482r,61l8922,2579r,37l8932,2653r,24l8942,2689r,l8952,2702r,l8961,2702r,l8971,2689r,-12l8981,2665r,-37l8990,2604r10,-37l9000,2518r10,-36l9010,2433r9,-37l9019,2347r10,-49l9029,2249r10,-49l9039,2151r10,-48l9049,2054r9,-49l9058,1956r10,-49l9068,1858r10,-37l9078,1773r9,-37l9097,1699r,-49l9107,1614r,-37l9117,1540r,-49l9126,1467r,-37l9136,1406r,-25l9146,1357r,-25l9155,1320r,-12l9165,1296r,-12l9175,1284r,-13l9185,1259r9,-12l9194,1247r10,12l9204,1271r10,25l9214,1332r9,49l9223,1406r10,12l9233,1430r10,-12l9243,1406r9,-12l9252,1369r10,-24l9262,1308r10,-24l9282,1247r,-25l9291,1198r,-12l9301,1174r,12l9311,1198r,24l9320,1259r,61l9330,1381r,74l9340,1528r,61l9350,1663r,85l9359,1858r,135l9369,2127r10,147l9379,2408r9,86l9388,2555r10,24l9398,2555r10,-25l9408,2482r10,-62l9418,2347r9,-86l9427,2176r10,-98l9437,1980r10,-85l9447,1809r9,-61l9466,1687r,-37l9476,1614r,-37l9485,1565r,-25l9495,1516r,-12l9505,1467r,-25l9515,1418r,-37l9524,1357r,-12l9534,1320r,-12l9544,1296r,-12l9553,1284r10,-13l9563,1284r10,l9573,1284r10,l9583,1284r9,l9592,1271r10,-12l9602,1259r10,-12l9612,1235r9,l9621,1235r10,12l9631,1259r10,25l9651,1332r,49l9660,1430r,61l9670,1552r,37l9680,1614r,24l9689,1626r,-12l9699,1577r,-49l9709,1455r,-61l9718,1320r,-49l9728,1222r,-36l9738,1149r10,-24l9748,1112r9,-12l9757,1088r10,-12l9767,1064r10,-13l9777,1051r9,-12l9786,1039r10,-12l9796,1027r10,-12l9806,1015r10,l9816,1015r9,-13l9835,1002r,l9845,1015r,l9854,1027r,12l9864,1051r,25l9874,1100r,25l9884,1161r,37l9893,1222r,25l9903,1259r,12l9913,1259r,-12l9922,1235r10,-25l9932,1186r10,-25l9942,1149r9,-24l9951,1112r10,-12l9961,1088r10,l9971,1088r10,12l9981,1112r9,37l9990,1186r10,36l10000,1247r10,24l10019,1284r,-13l10029,1259r,-24l10039,1198r,-24l10049,1137r,-25l10058,1100r,-24l10068,1064r,-25l10078,1027r,-12l10087,1002r,-12l10097,990r,l10107,990r10,12l10117,1027r9,37l10126,1112r10,62l10136,1247r10,85l10146,1406r9,73l10155,1540r10,37l10165,1601r10,13l10175,1601r9,-24l10184,1540r10,-49l10204,1430r,-61l10214,1308r,-49l10223,1210r,-36l10233,1137r,-37l10243,1076r,-25l10252,1027r,-12l10262,990r,-12l10272,978r,-12l10282,966r,-13l10291,966r10,l10301,978r10,24l10311,1027r9,49l10320,1149r10,98l10330,1381r10,159l10340,1699r10,147l10350,1956r9,85l10359,2090r10,25l10369,2127r10,l10388,2115r,-12l10398,2078r,-37l10408,1993r,-62l10417,1870r,-85l10427,1724r,-61l10437,1601r,-36l10447,1528r,-24l10456,1467r,-25l10466,1418r,-12l10476,1406r9,12l10485,1442r10,37l10495,1491r10,13l10505,1491r10,-36l10515,1406r9,-61l10524,1296r10,-61l10534,1198r10,-37l10544,1137r9,-25l10553,1100r10,-24l10573,1064r,-13l10583,1027r,-12l10592,1002r,l10602,990r,-12l10612,978r,-12l10621,966r,l10631,966r,l10641,953r,l10650,953r,-12l10660,941r10,l10670,941r10,12l10680,953r9,13l10689,978r10,l10699,978r10,l10709,966r9,-13l10718,941r10,-12l10728,929r10,-12l10738,917r10,12l10757,941r,12l10767,966r,24l10777,1002r,13l10786,1039r,25l10796,1076r,24l10806,1112r,l10816,1112r,-12l10825,1076r,-37l10835,1015r,-25l10845,966r9,-13l10854,953r10,l10864,953r10,l10874,953r9,l10883,941r10,l10893,941r10,l10903,953r10,l10913,966r9,-13l10922,953r10,-12l10942,929r,l10951,941r,12l10961,978r,37l10971,1076r,73l10981,1259r,122l10990,1540r,159l11000,1870r,159l11010,2188r,135l11019,2445r,98l11029,2616r10,37l11039,2665r10,-12l11049,2604r9,-61l11058,2494r10,-61l11068,2372r10,-62l11078,2249r9,-61l11087,2127r10,-73l11097,1993r10,-74l11107,1846r9,-61l11126,1711r,-48l11136,1601r,-36l11146,1516r,-37l11155,1442r,-24l11165,1406r,-25l11175,1369r,-12l11184,1345r,-13l11194,1332r,l11204,1320r,-24l11214,1259r9,-37l11223,1174r10,-49l11233,1088r10,-37l11243,1027r9,-25l11252,990r10,-12l11262,966r10,-13l11272,941r10,-12l11282,917r9,-12l11291,892r10,l11311,892r,l11320,892r,-12l11330,880r,-12l11340,843r,-12l11349,819r,-12l11359,795r,-13l11369,770r,-12l11379,758r,-12l11388,733r,l11398,721r10,l11408,721r9,l11417,721r10,l11427,721r10,12l11437,733r10,l11447,746r9,l11456,733r10,l11466,721r10,-12l11476,709r9,-12l11495,697r,l11505,685r,l11515,672r,l11524,660r,l11534,648r,l11544,636r,l11553,636r,-13l11563,623r,l11573,623r,l11582,623r10,l11592,611r10,l11602,611r10,l11612,611r9,l11621,599r10,l11631,599r10,l11641,599r9,12l11650,611r10,12l11660,623r10,-12l11680,599r,-12l11689,575r,l11699,562r,l11709,562r,-12l11718,550r,l11728,538r,l11738,538r,l11748,526r,l11757,526r,-13l11767,513r10,l11777,513r9,-12l11786,501r10,l11796,501r10,-12l11806,489r10,l11816,489r9,-12l11825,477r10,l11835,477r10,-12l11845,465r9,l11864,452r,l11874,452r,l11883,440r,l11893,440r,l11903,440r,l11913,428r,l11922,428r,12l11932,440r,l11942,428r,-12l11951,403r10,13l11961,416r10,l11971,416r10,l11981,416r9,l11990,416r10,l12000,416r10,l12010,416r9,l12019,428r10,l12029,440r10,l12049,452r,l12058,465r,12l12068,513r,25l12078,562r,l12087,550r,-12l12097,538r,l12107,538r,-12l12116,513r,-12l12126,489r,l12136,501r10,25l12146,538r9,12l12155,538r10,-12l12165,501r10,-24l12175,452r9,-24l12184,403r10,-12l12194,379r10,-12l12204,354r10,-12l12214,342r9,-12l12233,318r,-12l12243,306r,-13l12252,293r,l12262,281r,l12272,281r,l12282,281r,12l12291,293r,13l12301,306r,-13l12311,293r,-12l12320,281r10,l12330,281r10,l12340,281r9,l12349,281r10,l12359,293r10,l12369,306r10,l12379,318r9,12l12388,330r10,12l12398,354r10,13l12417,379r,24l12427,428r,24l12437,489r,37l12447,575r,73l12456,770r,171l12466,1149r,232l12476,1614r,195l12485,1944r,61l12495,2017r,-61l12505,1834r10,-147l12515,1528r9,-159l12524,1235r10,-98l12534,1051r10,-61l12544,941r9,-24l12553,905r10,12l12563,941r10,25l12573,978r9,-12l12582,917r10,-61l12602,782r,-61l12612,672r,-49l12621,599r,-24l12631,550r,-12l12641,526r,-13l12650,513r,-12l12660,489r,l12670,477r,l12680,465r,l12689,465r10,l12699,465r10,-13l12709,440r9,-24l12718,379r10,-12l12728,342r10,-12l12738,318r10,l12748,318r9,-12l12757,306r10,-13l12767,269r10,-12l12786,232r,-12l12796,196r,-13l12806,159r,-12l12815,147r,-13l12825,122r,-12l12835,110r,l12845,98r,l12854,86r,l12864,86r,l12874,86r9,-13l12883,73r10,-12l12893,61r10,-12l12903,49r10,l12913,37r9,l12922,37r10,l12932,49r10,l12942,49r9,-12l12951,37r10,l12971,37r,-13l12981,24r,l12990,24r,l13000,24r,l13010,12r,l13019,12r,l13029,12r,-12l13039,12r,l13048,12r,-12l13058,r,e" filled="f" strokecolor="windowText" strokeweight="1.5pt">
                    <v:stroke joinstyle="miter"/>
                    <v:path arrowok="t" o:connecttype="custom" o:connectlocs="136,115;282,263;428,361;563,295;709,411;855,475;1000,640;1146,754;1282,870;1427,968;1573,1017;1719,920;1855,870;2000,854;2146,788;2292,754;2427,886;2573,936;2719,1624;2864,1558;3000,854;3146,738;3291,673;3437,607;3573,624;3719,656;3864,624;4010,591;4146,656;4291,607;4437,459;4583,952;4719,607;4864,558;5010,575;5185,541;5476,624;5757,525;6049,525;6340,591;6621,689;6913,754;7194,2265;7486,1428;7767,1542;8058,1772;8340,1279;8631,2035;8922,3462;9204,1706;9495,2035;9777,1411;10068,1428;10350,2626;10641,1279;10922,1279;11214,1690;11505,920;11786,673;12078,754;12359,393;12650,689;12932,66" o:connectangles="0,0,0,0,0,0,0,0,0,0,0,0,0,0,0,0,0,0,0,0,0,0,0,0,0,0,0,0,0,0,0,0,0,0,0,0,0,0,0,0,0,0,0,0,0,0,0,0,0,0,0,0,0,0,0,0,0,0,0,0,0,0,0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2" o:spid="_x0000_s1090" type="#_x0000_t202" style="position:absolute;left:13119;top:7897;width:10720;height:4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" filled="f" stroked="f" strokeweight=".5pt">
                  <v:textbox inset="1.70819mm,.85411mm,1.70819mm,.85411mm">
                    <w:txbxContent>
                      <w:p w14:paraId="0A467531" w14:textId="77777777" w:rsidR="00685107" w:rsidRPr="00AE36AB" w:rsidRDefault="00685107" w:rsidP="00C431C9">
                        <w:pPr>
                          <w:rPr>
                            <w:rFonts w:ascii="Times New Roman" w:hAnsi="Times New Roman" w:cs="Times New Roman"/>
                            <w:szCs w:val="20"/>
                          </w:rPr>
                        </w:pPr>
                        <w:r w:rsidRPr="00AE36AB">
                          <w:rPr>
                            <w:rFonts w:ascii="Times New Roman" w:hAnsi="Times New Roman" w:cs="Times New Roman"/>
                            <w:szCs w:val="20"/>
                          </w:rPr>
                          <w:t>CH stretch</w:t>
                        </w:r>
                      </w:p>
                    </w:txbxContent>
                  </v:textbox>
                </v:shape>
                <v:shape id="Text Box 1" o:spid="_x0000_s1091" type="#_x0000_t202" style="position:absolute;left:11622;top:23420;width:10172;height:2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" filled="f" stroked="f" strokeweight=".5pt">
                  <v:textbox inset="1.70819mm,.85411mm,1.70819mm,.85411mm">
                    <w:txbxContent>
                      <w:p w14:paraId="4A1C23D4" w14:textId="77777777" w:rsidR="00685107" w:rsidRDefault="00685107" w:rsidP="00C431C9">
                        <w:pPr>
                          <w:pStyle w:val="NormalWeb"/>
                          <w:spacing w:after="160" w:line="256" w:lineRule="auto"/>
                        </w:pPr>
                        <w:r>
                          <w:rPr>
                            <w:rFonts w:eastAsia="Calibri"/>
                            <w:sz w:val="20"/>
                            <w:szCs w:val="20"/>
                          </w:rPr>
                          <w:t>CH stretch</w:t>
                        </w:r>
                      </w:p>
                    </w:txbxContent>
                  </v:textbox>
                </v:shape>
                <v:shape id="Text Box 1" o:spid="_x0000_s1092" type="#_x0000_t202" style="position:absolute;left:6993;top:7939;width:10884;height:87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" filled="f" stroked="f" strokeweight=".5pt">
                  <v:textbox inset="1.70819mm,.85411mm,1.70819mm,.85411mm">
                    <w:txbxContent>
                      <w:p w14:paraId="2E29F432" w14:textId="77777777" w:rsidR="00685107" w:rsidRDefault="00685107" w:rsidP="00C431C9">
                        <w:pPr>
                          <w:pStyle w:val="NormalWeb"/>
                          <w:rPr>
                            <w:rFonts w:eastAsia="Calibri"/>
                            <w:sz w:val="20"/>
                            <w:szCs w:val="20"/>
                          </w:rPr>
                        </w:pPr>
                        <w:r>
                          <w:rPr>
                            <w:rFonts w:eastAsia="Calibri"/>
                            <w:sz w:val="20"/>
                            <w:szCs w:val="20"/>
                          </w:rPr>
                          <w:t>CH stretch</w:t>
                        </w:r>
                      </w:p>
                      <w:p w14:paraId="1A89EF45" w14:textId="77777777" w:rsidR="00685107" w:rsidRDefault="00685107" w:rsidP="00C431C9">
                        <w:pPr>
                          <w:pStyle w:val="NormalWeb"/>
                          <w:rPr>
                            <w:rFonts w:eastAsia="Calibri"/>
                            <w:sz w:val="20"/>
                            <w:szCs w:val="20"/>
                          </w:rPr>
                        </w:pPr>
                        <w:r>
                          <w:rPr>
                            <w:rFonts w:eastAsia="Calibri"/>
                            <w:sz w:val="20"/>
                            <w:szCs w:val="20"/>
                          </w:rPr>
                          <w:t>(aromatic)</w:t>
                        </w:r>
                      </w:p>
                      <w:p w14:paraId="38ACDA05" w14:textId="77777777" w:rsidR="00685107" w:rsidRDefault="00685107" w:rsidP="00C431C9">
                        <w:pPr>
                          <w:pStyle w:val="NormalWeb"/>
                          <w:spacing w:after="160" w:line="256" w:lineRule="auto"/>
                        </w:pPr>
                      </w:p>
                    </w:txbxContent>
                  </v:textbox>
                </v:shape>
                <v:shape id="Text Box 1" o:spid="_x0000_s1093" type="#_x0000_t202" style="position:absolute;left:7043;top:19894;width:9839;height:9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" filled="f" stroked="f" strokeweight=".5pt">
                  <v:textbox inset="1.70819mm,.85411mm,1.70819mm,.85411mm">
                    <w:txbxContent>
                      <w:p w14:paraId="37E5AD26" w14:textId="77777777" w:rsidR="00685107" w:rsidRDefault="00685107" w:rsidP="00C431C9">
                        <w:pPr>
                          <w:pStyle w:val="NormalWeb"/>
                        </w:pPr>
                        <w:r>
                          <w:rPr>
                            <w:rFonts w:eastAsia="Calibri"/>
                            <w:sz w:val="20"/>
                            <w:szCs w:val="20"/>
                          </w:rPr>
                          <w:t>CH stretch</w:t>
                        </w:r>
                      </w:p>
                      <w:p w14:paraId="01306DCA" w14:textId="77777777" w:rsidR="00685107" w:rsidRDefault="00685107" w:rsidP="00C431C9">
                        <w:pPr>
                          <w:pStyle w:val="NormalWeb"/>
                        </w:pPr>
                        <w:r>
                          <w:rPr>
                            <w:rFonts w:eastAsia="Calibri"/>
                            <w:sz w:val="20"/>
                            <w:szCs w:val="20"/>
                          </w:rPr>
                          <w:t>(aromatic)</w:t>
                        </w:r>
                      </w:p>
                      <w:p w14:paraId="39F08FD6" w14:textId="77777777" w:rsidR="00685107" w:rsidRDefault="00685107" w:rsidP="00C431C9">
                        <w:pPr>
                          <w:pStyle w:val="NormalWeb"/>
                          <w:spacing w:after="160" w:line="254" w:lineRule="auto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Text Box 1" o:spid="_x0000_s1094" type="#_x0000_t202" style="position:absolute;left:19518;top:24335;width:5967;height:33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" filled="f" stroked="f" strokeweight=".5pt">
                  <v:textbox inset="1.70819mm,.85411mm,1.70819mm,.85411mm">
                    <w:txbxContent>
                      <w:p w14:paraId="6D1D5F06" w14:textId="77777777" w:rsidR="00685107" w:rsidRDefault="00685107" w:rsidP="00C431C9">
                        <w:pPr>
                          <w:pStyle w:val="NormalWeb"/>
                        </w:pPr>
                        <w:r>
                          <w:rPr>
                            <w:rFonts w:eastAsia="Calibri"/>
                            <w:sz w:val="20"/>
                            <w:szCs w:val="20"/>
                          </w:rPr>
                          <w:t>C</w:t>
                        </w:r>
                        <m:oMath>
                          <m:r>
                            <w:rPr>
                              <w:rFonts w:ascii="Cambria Math" w:eastAsia="Calibri" w:hAnsi="Cambria Math"/>
                              <w:sz w:val="20"/>
                              <w:szCs w:val="20"/>
                            </w:rPr>
                            <m:t>≡</m:t>
                          </m:r>
                        </m:oMath>
                        <w:r>
                          <w:rPr>
                            <w:rFonts w:eastAsia="Calibri"/>
                            <w:sz w:val="20"/>
                            <w:szCs w:val="20"/>
                          </w:rPr>
                          <w:t>N</w:t>
                        </w:r>
                      </w:p>
                      <w:p w14:paraId="1AD34BA3" w14:textId="77777777" w:rsidR="00685107" w:rsidRDefault="00685107" w:rsidP="00C431C9">
                        <w:pPr>
                          <w:pStyle w:val="NormalWeb"/>
                          <w:spacing w:after="160" w:line="254" w:lineRule="auto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Text Box 1" o:spid="_x0000_s1095" type="#_x0000_t202" style="position:absolute;left:29193;top:11734;width:5967;height:1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" filled="f" stroked="f" strokeweight=".5pt">
                  <v:textbox inset="1.70819mm,.85411mm,1.70819mm,.85411mm">
                    <w:txbxContent>
                      <w:p w14:paraId="01912DF9" w14:textId="77777777" w:rsidR="00685107" w:rsidRDefault="00685107" w:rsidP="00C431C9">
                        <w:pPr>
                          <w:pStyle w:val="NormalWeb"/>
                          <w:spacing w:after="160" w:line="256" w:lineRule="auto"/>
                          <w:jc w:val="center"/>
                        </w:pPr>
                        <w:r>
                          <w:rPr>
                            <w:rFonts w:eastAsia="Calibri"/>
                            <w:sz w:val="20"/>
                            <w:szCs w:val="20"/>
                          </w:rPr>
                          <w:t>C=N</w:t>
                        </w:r>
                      </w:p>
                    </w:txbxContent>
                  </v:textbox>
                </v:shape>
                <v:shape id="Text Box 1" o:spid="_x0000_s1096" type="#_x0000_t202" style="position:absolute;left:30388;top:28134;width:5967;height:1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" filled="f" stroked="f" strokeweight=".5pt">
                  <v:textbox inset="1.70819mm,.85411mm,1.70819mm,.85411mm">
                    <w:txbxContent>
                      <w:p w14:paraId="62BE689F" w14:textId="77777777" w:rsidR="00685107" w:rsidRDefault="00685107" w:rsidP="00C431C9">
                        <w:pPr>
                          <w:pStyle w:val="NormalWeb"/>
                          <w:spacing w:after="160" w:line="254" w:lineRule="auto"/>
                        </w:pPr>
                        <w:r>
                          <w:rPr>
                            <w:rFonts w:eastAsia="Calibri"/>
                            <w:sz w:val="20"/>
                            <w:szCs w:val="20"/>
                          </w:rPr>
                          <w:t>C=N</w:t>
                        </w:r>
                      </w:p>
                    </w:txbxContent>
                  </v:textbox>
                </v:shape>
                <v:shape id="Text Box 1" o:spid="_x0000_s1097" type="#_x0000_t202" style="position:absolute;left:37634;top:14298;width:5378;height:3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" filled="f" stroked="f" strokeweight=".5pt">
                  <v:textbox inset="1.70819mm,.85411mm,1.70819mm,.85411mm">
                    <w:txbxContent>
                      <w:p w14:paraId="1B584786" w14:textId="77777777" w:rsidR="00685107" w:rsidRDefault="00685107" w:rsidP="00C431C9">
                        <w:pPr>
                          <w:pStyle w:val="NormalWeb"/>
                          <w:jc w:val="center"/>
                        </w:pPr>
                        <w:r>
                          <w:rPr>
                            <w:rFonts w:eastAsia="Calibri"/>
                            <w:sz w:val="20"/>
                            <w:szCs w:val="20"/>
                          </w:rPr>
                          <w:t>C-O</w:t>
                        </w:r>
                      </w:p>
                      <w:p w14:paraId="24BCAF8E" w14:textId="77777777" w:rsidR="00685107" w:rsidRDefault="00685107" w:rsidP="00C431C9">
                        <w:pPr>
                          <w:pStyle w:val="NormalWeb"/>
                          <w:spacing w:after="160" w:line="252" w:lineRule="auto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Text Box 1" o:spid="_x0000_s1098" type="#_x0000_t202" style="position:absolute;left:37310;top:30310;width:5378;height:3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" filled="f" stroked="f" strokeweight=".5pt">
                  <v:textbox inset="1.70819mm,.85411mm,1.70819mm,.85411mm">
                    <w:txbxContent>
                      <w:p w14:paraId="3B9F63D8" w14:textId="77777777" w:rsidR="00685107" w:rsidRDefault="00685107" w:rsidP="00C431C9">
                        <w:pPr>
                          <w:pStyle w:val="NormalWeb"/>
                          <w:jc w:val="center"/>
                        </w:pPr>
                        <w:r>
                          <w:rPr>
                            <w:rFonts w:eastAsia="Calibri"/>
                            <w:sz w:val="20"/>
                            <w:szCs w:val="20"/>
                          </w:rPr>
                          <w:t>C-O</w:t>
                        </w:r>
                      </w:p>
                      <w:p w14:paraId="6CC6183A" w14:textId="77777777" w:rsidR="00685107" w:rsidRDefault="00685107" w:rsidP="00C431C9">
                        <w:pPr>
                          <w:pStyle w:val="NormalWeb"/>
                          <w:spacing w:after="160" w:line="252" w:lineRule="auto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Text Box 1" o:spid="_x0000_s1099" type="#_x0000_t202" style="position:absolute;left:33072;top:16440;width:10507;height:4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" filled="f" stroked="f" strokeweight=".5pt">
                  <v:textbox inset="1.70819mm,.85411mm,1.70819mm,.85411mm">
                    <w:txbxContent>
                      <w:p w14:paraId="38969EBA" w14:textId="77777777" w:rsidR="00685107" w:rsidRPr="00C431C9" w:rsidRDefault="00685107" w:rsidP="00C431C9">
                        <w:pPr>
                          <w:pStyle w:val="NormalWeb"/>
                          <w:jc w:val="center"/>
                          <w:rPr>
                            <w:rFonts w:eastAsia="Calibri"/>
                            <w:sz w:val="20"/>
                            <w:szCs w:val="20"/>
                          </w:rPr>
                        </w:pPr>
                        <w:r w:rsidRPr="00C431C9">
                          <w:rPr>
                            <w:rFonts w:eastAsia="Calibri"/>
                            <w:sz w:val="20"/>
                            <w:szCs w:val="20"/>
                          </w:rPr>
                          <w:t>Symmetric</w:t>
                        </w:r>
                      </w:p>
                      <w:p w14:paraId="05542170" w14:textId="77777777" w:rsidR="00685107" w:rsidRPr="00C431C9" w:rsidRDefault="00685107" w:rsidP="00C431C9">
                        <w:pPr>
                          <w:pStyle w:val="NormalWeb"/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C431C9">
                          <w:rPr>
                            <w:rFonts w:eastAsia="Calibri"/>
                            <w:sz w:val="20"/>
                            <w:szCs w:val="20"/>
                          </w:rPr>
                          <w:t>N=O</w:t>
                        </w:r>
                        <w:r w:rsidRPr="00C431C9">
                          <w:rPr>
                            <w:sz w:val="20"/>
                            <w:szCs w:val="20"/>
                          </w:rPr>
                          <w:t xml:space="preserve"> (NO</w:t>
                        </w:r>
                        <w:r w:rsidRPr="00C431C9">
                          <w:rPr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 w:rsidRPr="00C431C9">
                          <w:rPr>
                            <w:sz w:val="20"/>
                            <w:szCs w:val="20"/>
                          </w:rPr>
                          <w:t>)</w:t>
                        </w:r>
                      </w:p>
                      <w:p w14:paraId="07936D54" w14:textId="77777777" w:rsidR="00685107" w:rsidRDefault="00685107" w:rsidP="00C431C9">
                        <w:pPr>
                          <w:pStyle w:val="NormalWeb"/>
                          <w:spacing w:after="160" w:line="254" w:lineRule="auto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Text Box 1" o:spid="_x0000_s1100" type="#_x0000_t202" style="position:absolute;left:28181;top:13184;width:12290;height:5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" filled="f" stroked="f" strokeweight=".5pt">
                  <v:textbox inset="1.70819mm,.85411mm,1.70819mm,.85411mm">
                    <w:txbxContent>
                      <w:p w14:paraId="51F35620" w14:textId="77777777" w:rsidR="00685107" w:rsidRPr="00C431C9" w:rsidRDefault="00685107" w:rsidP="00C431C9">
                        <w:pPr>
                          <w:pStyle w:val="NormalWeb"/>
                          <w:jc w:val="center"/>
                          <w:rPr>
                            <w:rFonts w:eastAsia="Calibri"/>
                            <w:sz w:val="20"/>
                            <w:szCs w:val="20"/>
                          </w:rPr>
                        </w:pPr>
                        <w:r w:rsidRPr="00C431C9">
                          <w:rPr>
                            <w:rFonts w:eastAsia="Calibri"/>
                            <w:sz w:val="20"/>
                            <w:szCs w:val="20"/>
                          </w:rPr>
                          <w:t>Asymmetric</w:t>
                        </w:r>
                      </w:p>
                      <w:p w14:paraId="7F3BE961" w14:textId="77777777" w:rsidR="00685107" w:rsidRPr="00C431C9" w:rsidRDefault="00685107" w:rsidP="00C431C9">
                        <w:pPr>
                          <w:pStyle w:val="NormalWeb"/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C431C9">
                          <w:rPr>
                            <w:rFonts w:eastAsia="Calibri"/>
                            <w:sz w:val="20"/>
                            <w:szCs w:val="20"/>
                          </w:rPr>
                          <w:t>N=O</w:t>
                        </w:r>
                        <w:r w:rsidRPr="00C431C9">
                          <w:rPr>
                            <w:rFonts w:eastAsia="Times New Roman"/>
                            <w:sz w:val="20"/>
                            <w:szCs w:val="20"/>
                          </w:rPr>
                          <w:t xml:space="preserve"> (NO</w:t>
                        </w:r>
                        <w:r w:rsidRPr="00C431C9">
                          <w:rPr>
                            <w:rFonts w:eastAsia="Times New Roman"/>
                            <w:position w:val="-6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 w:rsidRPr="00C431C9">
                          <w:rPr>
                            <w:rFonts w:eastAsia="Times New Roman"/>
                            <w:sz w:val="20"/>
                            <w:szCs w:val="20"/>
                          </w:rPr>
                          <w:t>)</w:t>
                        </w:r>
                      </w:p>
                      <w:p w14:paraId="387533B0" w14:textId="77777777" w:rsidR="00685107" w:rsidRDefault="00685107" w:rsidP="00C431C9">
                        <w:pPr>
                          <w:pStyle w:val="NormalWeb"/>
                          <w:spacing w:after="160" w:line="252" w:lineRule="auto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Text Box 154" o:spid="_x0000_s1101" type="#_x0000_t202" style="position:absolute;left:52439;top:9031;width:3397;height:2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" filled="f" stroked="f" strokeweight=".5pt">
                  <v:textbox>
                    <w:txbxContent>
                      <w:p w14:paraId="2FB244D1" w14:textId="77777777" w:rsidR="00685107" w:rsidRPr="00C431C9" w:rsidRDefault="00685107">
                        <w:pPr>
                          <w:rPr>
                            <w:rFonts w:ascii="Times New Roman" w:hAnsi="Times New Roman" w:cs="Times New Roman"/>
                            <w:lang w:val="en-MY"/>
                          </w:rPr>
                        </w:pPr>
                        <w:r w:rsidRPr="00C431C9">
                          <w:rPr>
                            <w:rFonts w:ascii="Times New Roman" w:hAnsi="Times New Roman" w:cs="Times New Roman"/>
                            <w:lang w:val="en-MY"/>
                          </w:rPr>
                          <w:t>3a</w:t>
                        </w:r>
                      </w:p>
                    </w:txbxContent>
                  </v:textbox>
                </v:shape>
                <v:shape id="Text Box 154" o:spid="_x0000_s1102" type="#_x0000_t202" style="position:absolute;left:52467;top:27439;width:3391;height:2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" filled="f" stroked="f" strokeweight=".5pt">
                  <v:textbox>
                    <w:txbxContent>
                      <w:p w14:paraId="4F95FAFD" w14:textId="77777777" w:rsidR="00685107" w:rsidRDefault="00685107" w:rsidP="00C431C9">
                        <w:pPr>
                          <w:pStyle w:val="NormalWeb"/>
                        </w:pPr>
                        <w:r>
                          <w:rPr>
                            <w:rFonts w:eastAsia="SimSun" w:cs="Arial"/>
                            <w:sz w:val="20"/>
                            <w:szCs w:val="20"/>
                          </w:rPr>
                          <w:t>3b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CCBB79A" w14:textId="77777777" w:rsidR="00C732AB" w:rsidRDefault="00C732AB" w:rsidP="00D9353D">
      <w:pPr>
        <w:jc w:val="center"/>
        <w:outlineLvl w:val="0"/>
        <w:rPr>
          <w:rFonts w:ascii="Times New Roman" w:hAnsi="Times New Roman" w:cs="Times New Roman"/>
          <w:sz w:val="24"/>
          <w:szCs w:val="24"/>
          <w:lang w:val="en-MY"/>
        </w:rPr>
      </w:pPr>
    </w:p>
    <w:p w14:paraId="1B01A937" w14:textId="5B90D130" w:rsidR="00D9353D" w:rsidRPr="00C732AB" w:rsidRDefault="00D9353D" w:rsidP="00D9353D">
      <w:pPr>
        <w:jc w:val="center"/>
        <w:outlineLvl w:val="0"/>
        <w:rPr>
          <w:rFonts w:ascii="Times New Roman" w:hAnsi="Times New Roman" w:cs="Times New Roman"/>
          <w:szCs w:val="24"/>
          <w:lang w:val="en-MY"/>
        </w:rPr>
      </w:pPr>
      <w:r w:rsidRPr="00C732AB">
        <w:rPr>
          <w:rFonts w:ascii="Times New Roman" w:hAnsi="Times New Roman" w:cs="Times New Roman"/>
          <w:szCs w:val="24"/>
          <w:lang w:val="en-MY"/>
        </w:rPr>
        <w:t>Figure 1</w:t>
      </w:r>
      <w:r w:rsidR="00C732AB" w:rsidRPr="00C732AB">
        <w:rPr>
          <w:rFonts w:ascii="Times New Roman" w:hAnsi="Times New Roman" w:cs="Times New Roman"/>
          <w:szCs w:val="24"/>
          <w:lang w:val="en-MY"/>
        </w:rPr>
        <w:t xml:space="preserve">. </w:t>
      </w:r>
      <w:r w:rsidRPr="00C732AB">
        <w:rPr>
          <w:rFonts w:ascii="Times New Roman" w:hAnsi="Times New Roman" w:cs="Times New Roman"/>
          <w:szCs w:val="24"/>
          <w:lang w:val="en-MY"/>
        </w:rPr>
        <w:t>FTIR spectra of compound</w:t>
      </w:r>
      <w:r w:rsidR="000A1F5D" w:rsidRPr="00C732AB">
        <w:rPr>
          <w:rFonts w:ascii="Times New Roman" w:hAnsi="Times New Roman" w:cs="Times New Roman"/>
          <w:szCs w:val="24"/>
          <w:lang w:val="en-MY"/>
        </w:rPr>
        <w:t>s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3a and 3b</w:t>
      </w:r>
    </w:p>
    <w:p w14:paraId="5DB61592" w14:textId="77777777" w:rsidR="00C732AB" w:rsidRPr="00C732AB" w:rsidRDefault="00C732AB" w:rsidP="00D9353D">
      <w:pPr>
        <w:jc w:val="center"/>
        <w:outlineLvl w:val="0"/>
        <w:rPr>
          <w:rFonts w:ascii="Times New Roman" w:hAnsi="Times New Roman" w:cs="Times New Roman"/>
          <w:szCs w:val="24"/>
          <w:lang w:val="en-MY"/>
        </w:rPr>
      </w:pPr>
    </w:p>
    <w:p w14:paraId="13926CAB" w14:textId="77777777" w:rsidR="00D9353D" w:rsidRPr="00C732AB" w:rsidRDefault="00D9353D" w:rsidP="00D9353D">
      <w:pPr>
        <w:outlineLvl w:val="0"/>
        <w:rPr>
          <w:rFonts w:ascii="Times New Roman" w:hAnsi="Times New Roman" w:cs="Times New Roman"/>
          <w:b/>
          <w:szCs w:val="24"/>
          <w:lang w:val="en-MY"/>
        </w:rPr>
      </w:pPr>
      <w:r w:rsidRPr="00C732AB">
        <w:rPr>
          <w:rFonts w:ascii="Times New Roman" w:hAnsi="Times New Roman" w:cs="Times New Roman"/>
          <w:b/>
          <w:szCs w:val="24"/>
          <w:lang w:val="en-MY"/>
        </w:rPr>
        <w:t>Ultraviolet-visible (UV-vis) spectroscopy</w:t>
      </w:r>
    </w:p>
    <w:p w14:paraId="735FA001" w14:textId="2D667AE6" w:rsidR="00D9353D" w:rsidRDefault="00B151C0" w:rsidP="00D9353D">
      <w:pPr>
        <w:outlineLvl w:val="0"/>
        <w:rPr>
          <w:rFonts w:ascii="Times New Roman" w:hAnsi="Times New Roman" w:cs="Times New Roman"/>
          <w:szCs w:val="24"/>
        </w:rPr>
      </w:pPr>
      <w:r w:rsidRPr="00C732AB">
        <w:rPr>
          <w:rFonts w:ascii="Times New Roman" w:hAnsi="Times New Roman" w:cs="Times New Roman"/>
          <w:szCs w:val="24"/>
          <w:lang w:val="en-MY"/>
        </w:rPr>
        <w:t>The UV</w:t>
      </w:r>
      <w:r w:rsidR="00D9353D" w:rsidRPr="00C732AB">
        <w:rPr>
          <w:rFonts w:ascii="Times New Roman" w:hAnsi="Times New Roman" w:cs="Times New Roman"/>
          <w:szCs w:val="24"/>
          <w:lang w:val="en-MY"/>
        </w:rPr>
        <w:t>-Vis spectra of comp</w:t>
      </w:r>
      <w:r w:rsidRPr="00C732AB">
        <w:rPr>
          <w:rFonts w:ascii="Times New Roman" w:hAnsi="Times New Roman" w:cs="Times New Roman"/>
          <w:szCs w:val="24"/>
          <w:lang w:val="en-MY"/>
        </w:rPr>
        <w:t>ound</w:t>
      </w:r>
      <w:r w:rsidR="000A1F5D" w:rsidRPr="00C732AB">
        <w:rPr>
          <w:rFonts w:ascii="Times New Roman" w:hAnsi="Times New Roman" w:cs="Times New Roman"/>
          <w:szCs w:val="24"/>
          <w:lang w:val="en-MY"/>
        </w:rPr>
        <w:t>s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3a and 3b </w:t>
      </w:r>
      <w:r w:rsidR="00685107" w:rsidRPr="00C732AB">
        <w:rPr>
          <w:rFonts w:ascii="Times New Roman" w:hAnsi="Times New Roman" w:cs="Times New Roman"/>
          <w:szCs w:val="24"/>
          <w:lang w:val="en-MY"/>
        </w:rPr>
        <w:t xml:space="preserve">both </w:t>
      </w:r>
      <w:r w:rsidRPr="00C732AB">
        <w:rPr>
          <w:rFonts w:ascii="Times New Roman" w:hAnsi="Times New Roman" w:cs="Times New Roman"/>
          <w:szCs w:val="24"/>
          <w:lang w:val="en-MY"/>
        </w:rPr>
        <w:t>are presented in F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igure 2. The </w:t>
      </w:r>
      <w:r w:rsidRPr="00C732AB">
        <w:rPr>
          <w:rFonts w:ascii="Times New Roman" w:hAnsi="Times New Roman" w:cs="Times New Roman"/>
          <w:szCs w:val="24"/>
          <w:lang w:val="en-MY"/>
        </w:rPr>
        <w:t>UV-vis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 spectroscopy analysis of compound</w:t>
      </w:r>
      <w:r w:rsidR="000A1F5D" w:rsidRPr="00C732AB">
        <w:rPr>
          <w:rFonts w:ascii="Times New Roman" w:hAnsi="Times New Roman" w:cs="Times New Roman"/>
          <w:szCs w:val="24"/>
          <w:lang w:val="en-MY"/>
        </w:rPr>
        <w:t>s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 3a-3b was done by using acetonitrile (1 x 10</w:t>
      </w:r>
      <w:r w:rsidR="00D9353D" w:rsidRPr="00C732AB">
        <w:rPr>
          <w:rFonts w:ascii="Times New Roman" w:hAnsi="Times New Roman" w:cs="Times New Roman"/>
          <w:szCs w:val="24"/>
          <w:vertAlign w:val="superscript"/>
          <w:lang w:val="en-MY"/>
        </w:rPr>
        <w:t xml:space="preserve">-5 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M) as a solvent with </w:t>
      </w:r>
      <w:r w:rsidR="00685107" w:rsidRPr="00C732AB">
        <w:rPr>
          <w:rFonts w:ascii="Times New Roman" w:hAnsi="Times New Roman" w:cs="Times New Roman"/>
          <w:szCs w:val="24"/>
          <w:lang w:val="en-MY"/>
        </w:rPr>
        <w:t xml:space="preserve">a </w:t>
      </w:r>
      <w:r w:rsidR="00D9353D" w:rsidRPr="00C732AB">
        <w:rPr>
          <w:rFonts w:ascii="Times New Roman" w:hAnsi="Times New Roman" w:cs="Times New Roman"/>
          <w:szCs w:val="24"/>
          <w:lang w:val="en-MY"/>
        </w:rPr>
        <w:t>cut-off point at 190.0 nm. The electronic absorption band spectra of compound 3a</w:t>
      </w:r>
      <w:r w:rsidR="0085266A" w:rsidRPr="00C732AB">
        <w:rPr>
          <w:rFonts w:ascii="Times New Roman" w:hAnsi="Times New Roman" w:cs="Times New Roman"/>
          <w:szCs w:val="24"/>
          <w:lang w:val="en-MY"/>
        </w:rPr>
        <w:t xml:space="preserve"> and 3b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 showed </w:t>
      </w:r>
      <w:r w:rsidR="0085266A" w:rsidRPr="00C732AB">
        <w:rPr>
          <w:rFonts w:ascii="Times New Roman" w:hAnsi="Times New Roman" w:cs="Times New Roman"/>
          <w:szCs w:val="24"/>
          <w:lang w:val="en-MY"/>
        </w:rPr>
        <w:t>three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 bands. The first</w:t>
      </w:r>
      <w:r w:rsidR="0085266A" w:rsidRPr="00C732AB">
        <w:rPr>
          <w:rFonts w:ascii="Times New Roman" w:hAnsi="Times New Roman" w:cs="Times New Roman"/>
          <w:szCs w:val="24"/>
          <w:lang w:val="en-MY"/>
        </w:rPr>
        <w:t xml:space="preserve"> two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 band</w:t>
      </w:r>
      <w:r w:rsidR="00685107" w:rsidRPr="00C732AB">
        <w:rPr>
          <w:rFonts w:ascii="Times New Roman" w:hAnsi="Times New Roman" w:cs="Times New Roman"/>
          <w:szCs w:val="24"/>
          <w:lang w:val="en-MY"/>
        </w:rPr>
        <w:t>s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 </w:t>
      </w:r>
      <w:r w:rsidR="00685107" w:rsidRPr="00C732AB">
        <w:rPr>
          <w:rFonts w:ascii="Times New Roman" w:hAnsi="Times New Roman" w:cs="Times New Roman"/>
          <w:szCs w:val="24"/>
          <w:lang w:val="en-MY"/>
        </w:rPr>
        <w:t xml:space="preserve">were 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indicated to transition π-π* of aromatic rings band at </w:t>
      </w:r>
      <w:r w:rsidR="00705DE6" w:rsidRPr="00C732AB">
        <w:rPr>
          <w:rFonts w:ascii="Times New Roman" w:hAnsi="Times New Roman" w:cs="Times New Roman"/>
          <w:szCs w:val="24"/>
          <w:lang w:val="en-MY"/>
        </w:rPr>
        <w:t>λ</w:t>
      </w:r>
      <w:r w:rsidR="00705DE6" w:rsidRPr="00C732AB">
        <w:rPr>
          <w:rFonts w:ascii="Times New Roman" w:hAnsi="Times New Roman" w:cs="Times New Roman"/>
          <w:szCs w:val="24"/>
          <w:vertAlign w:val="subscript"/>
          <w:lang w:val="en-MY"/>
        </w:rPr>
        <w:t>max</w:t>
      </w:r>
      <w:r w:rsidR="00705DE6" w:rsidRPr="00C732AB">
        <w:rPr>
          <w:rFonts w:ascii="Times New Roman" w:hAnsi="Times New Roman" w:cs="Times New Roman"/>
          <w:szCs w:val="24"/>
          <w:lang w:val="en-MY"/>
        </w:rPr>
        <w:t xml:space="preserve"> 240 nm and λ</w:t>
      </w:r>
      <w:r w:rsidR="00705DE6" w:rsidRPr="00C732AB">
        <w:rPr>
          <w:rFonts w:ascii="Times New Roman" w:hAnsi="Times New Roman" w:cs="Times New Roman"/>
          <w:szCs w:val="24"/>
          <w:vertAlign w:val="subscript"/>
          <w:lang w:val="en-MY"/>
        </w:rPr>
        <w:t>max</w:t>
      </w:r>
      <w:r w:rsidR="00705DE6" w:rsidRPr="00C732AB">
        <w:rPr>
          <w:rFonts w:ascii="Times New Roman" w:hAnsi="Times New Roman" w:cs="Times New Roman"/>
          <w:szCs w:val="24"/>
          <w:lang w:val="en-MY"/>
        </w:rPr>
        <w:t xml:space="preserve"> 2</w:t>
      </w:r>
      <w:r w:rsidR="002F0D11" w:rsidRPr="00C732AB">
        <w:rPr>
          <w:rFonts w:ascii="Times New Roman" w:hAnsi="Times New Roman" w:cs="Times New Roman"/>
          <w:szCs w:val="24"/>
          <w:lang w:val="en-MY"/>
        </w:rPr>
        <w:t>90</w:t>
      </w:r>
      <w:r w:rsidR="00705DE6" w:rsidRPr="00C732AB">
        <w:rPr>
          <w:rFonts w:ascii="Times New Roman" w:hAnsi="Times New Roman" w:cs="Times New Roman"/>
          <w:szCs w:val="24"/>
          <w:lang w:val="en-MY"/>
        </w:rPr>
        <w:t xml:space="preserve"> nm [17]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. The other </w:t>
      </w:r>
      <w:r w:rsidR="00F679B9" w:rsidRPr="00C732AB">
        <w:rPr>
          <w:rFonts w:ascii="Times New Roman" w:hAnsi="Times New Roman" w:cs="Times New Roman"/>
          <w:szCs w:val="24"/>
          <w:lang w:val="en-MY"/>
        </w:rPr>
        <w:t>peaks appeared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 at transition </w:t>
      </w:r>
      <w:r w:rsidR="00705DE6" w:rsidRPr="00C732AB">
        <w:rPr>
          <w:rFonts w:ascii="Times New Roman" w:hAnsi="Times New Roman" w:cs="Times New Roman"/>
          <w:szCs w:val="24"/>
          <w:lang w:val="en-MY"/>
        </w:rPr>
        <w:t>π-π*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 of azomethine band at</w:t>
      </w:r>
      <w:r w:rsidR="00705DE6" w:rsidRPr="00C732AB">
        <w:rPr>
          <w:rFonts w:ascii="Times New Roman" w:hAnsi="Times New Roman" w:cs="Times New Roman"/>
          <w:szCs w:val="24"/>
          <w:lang w:val="en-MY"/>
        </w:rPr>
        <w:t xml:space="preserve"> λ</w:t>
      </w:r>
      <w:r w:rsidR="00705DE6" w:rsidRPr="00C732AB">
        <w:rPr>
          <w:rFonts w:ascii="Times New Roman" w:hAnsi="Times New Roman" w:cs="Times New Roman"/>
          <w:szCs w:val="24"/>
          <w:vertAlign w:val="subscript"/>
          <w:lang w:val="en-MY"/>
        </w:rPr>
        <w:t>max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 38</w:t>
      </w:r>
      <w:r w:rsidR="002F0D11" w:rsidRPr="00C732AB">
        <w:rPr>
          <w:rFonts w:ascii="Times New Roman" w:hAnsi="Times New Roman" w:cs="Times New Roman"/>
          <w:szCs w:val="24"/>
          <w:lang w:val="en-MY"/>
        </w:rPr>
        <w:t>5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 nm</w:t>
      </w:r>
      <w:r w:rsidR="00705DE6" w:rsidRPr="00C732AB">
        <w:rPr>
          <w:rFonts w:ascii="Times New Roman" w:hAnsi="Times New Roman" w:cs="Times New Roman"/>
          <w:szCs w:val="24"/>
          <w:lang w:val="en-MY"/>
        </w:rPr>
        <w:t xml:space="preserve"> [18]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. </w:t>
      </w:r>
      <w:r w:rsidR="00685107" w:rsidRPr="00C732AB">
        <w:rPr>
          <w:rFonts w:ascii="Times New Roman" w:hAnsi="Times New Roman" w:cs="Times New Roman"/>
          <w:szCs w:val="24"/>
          <w:lang w:val="en-MY"/>
        </w:rPr>
        <w:t>Meanwhile,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 the electronic band spectra for compound 3b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showed three band</w:t>
      </w:r>
      <w:r w:rsidR="00685107" w:rsidRPr="00C732AB">
        <w:rPr>
          <w:rFonts w:ascii="Times New Roman" w:hAnsi="Times New Roman" w:cs="Times New Roman"/>
          <w:szCs w:val="24"/>
          <w:lang w:val="en-MY"/>
        </w:rPr>
        <w:t>s</w:t>
      </w:r>
      <w:r w:rsidRPr="00C732AB">
        <w:rPr>
          <w:rFonts w:ascii="Times New Roman" w:hAnsi="Times New Roman" w:cs="Times New Roman"/>
          <w:szCs w:val="24"/>
          <w:lang w:val="en-MY"/>
        </w:rPr>
        <w:t>. The spectra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 showed the presence of π-π* electronic transition of C=C (aromatic) at the wavelength </w:t>
      </w:r>
      <w:r w:rsidR="00280E31" w:rsidRPr="00C732AB">
        <w:rPr>
          <w:rFonts w:ascii="Times New Roman" w:hAnsi="Times New Roman" w:cs="Times New Roman"/>
          <w:szCs w:val="24"/>
          <w:lang w:val="en-MY"/>
        </w:rPr>
        <w:t>λ</w:t>
      </w:r>
      <w:r w:rsidR="00280E31" w:rsidRPr="00C732AB">
        <w:rPr>
          <w:rFonts w:ascii="Times New Roman" w:hAnsi="Times New Roman" w:cs="Times New Roman"/>
          <w:szCs w:val="24"/>
          <w:vertAlign w:val="subscript"/>
          <w:lang w:val="en-MY"/>
        </w:rPr>
        <w:t>max</w:t>
      </w:r>
      <w:r w:rsidR="00280E31" w:rsidRPr="00C732AB">
        <w:rPr>
          <w:rFonts w:ascii="Times New Roman" w:hAnsi="Times New Roman" w:cs="Times New Roman"/>
          <w:szCs w:val="24"/>
          <w:lang w:val="en-MY"/>
        </w:rPr>
        <w:t xml:space="preserve"> 238 nm and λ</w:t>
      </w:r>
      <w:r w:rsidR="00280E31" w:rsidRPr="00C732AB">
        <w:rPr>
          <w:rFonts w:ascii="Times New Roman" w:hAnsi="Times New Roman" w:cs="Times New Roman"/>
          <w:szCs w:val="24"/>
          <w:vertAlign w:val="subscript"/>
          <w:lang w:val="en-MY"/>
        </w:rPr>
        <w:t>max</w:t>
      </w:r>
      <w:r w:rsidR="00280E31" w:rsidRPr="00C732AB">
        <w:rPr>
          <w:rFonts w:ascii="Times New Roman" w:hAnsi="Times New Roman" w:cs="Times New Roman"/>
          <w:szCs w:val="24"/>
          <w:lang w:val="en-MY"/>
        </w:rPr>
        <w:t xml:space="preserve"> 279 nm</w:t>
      </w:r>
      <w:r w:rsidR="00D9353D" w:rsidRPr="00C732AB">
        <w:rPr>
          <w:rFonts w:ascii="Times New Roman" w:hAnsi="Times New Roman" w:cs="Times New Roman"/>
          <w:szCs w:val="24"/>
          <w:lang w:val="en-MY"/>
        </w:rPr>
        <w:t xml:space="preserve">. </w:t>
      </w:r>
      <w:r w:rsidR="00685107" w:rsidRPr="00C732AB">
        <w:rPr>
          <w:rFonts w:ascii="Times New Roman" w:hAnsi="Times New Roman" w:cs="Times New Roman"/>
          <w:szCs w:val="24"/>
        </w:rPr>
        <w:t>Additionally,</w:t>
      </w:r>
      <w:r w:rsidR="00D9353D" w:rsidRPr="00C732AB">
        <w:rPr>
          <w:rFonts w:ascii="Times New Roman" w:hAnsi="Times New Roman" w:cs="Times New Roman"/>
          <w:szCs w:val="24"/>
        </w:rPr>
        <w:t xml:space="preserve"> </w:t>
      </w:r>
      <w:r w:rsidR="00685107" w:rsidRPr="00C732AB">
        <w:rPr>
          <w:rFonts w:ascii="Times New Roman" w:hAnsi="Times New Roman" w:cs="Times New Roman"/>
          <w:szCs w:val="24"/>
        </w:rPr>
        <w:t xml:space="preserve">the </w:t>
      </w:r>
      <w:r w:rsidR="00F679B9" w:rsidRPr="00C732AB">
        <w:rPr>
          <w:rFonts w:ascii="Times New Roman" w:hAnsi="Times New Roman" w:cs="Times New Roman"/>
          <w:szCs w:val="24"/>
        </w:rPr>
        <w:t>absorption</w:t>
      </w:r>
      <w:r w:rsidR="00D9353D" w:rsidRPr="00C732AB">
        <w:rPr>
          <w:rFonts w:ascii="Times New Roman" w:hAnsi="Times New Roman" w:cs="Times New Roman"/>
          <w:szCs w:val="24"/>
        </w:rPr>
        <w:t xml:space="preserve"> appeared at 361 nm indicated to </w:t>
      </w:r>
      <w:r w:rsidR="00685107" w:rsidRPr="00C732AB">
        <w:rPr>
          <w:rFonts w:ascii="Times New Roman" w:hAnsi="Times New Roman" w:cs="Times New Roman"/>
          <w:szCs w:val="24"/>
        </w:rPr>
        <w:t xml:space="preserve">the </w:t>
      </w:r>
      <w:r w:rsidR="00D9353D" w:rsidRPr="00C732AB">
        <w:rPr>
          <w:rFonts w:ascii="Times New Roman" w:hAnsi="Times New Roman" w:cs="Times New Roman"/>
          <w:szCs w:val="24"/>
        </w:rPr>
        <w:t xml:space="preserve">transition of </w:t>
      </w:r>
      <w:r w:rsidR="00685107" w:rsidRPr="00C732AB">
        <w:rPr>
          <w:rFonts w:ascii="Times New Roman" w:hAnsi="Times New Roman" w:cs="Times New Roman"/>
          <w:szCs w:val="24"/>
        </w:rPr>
        <w:t xml:space="preserve">the </w:t>
      </w:r>
      <w:r w:rsidR="00D9353D" w:rsidRPr="00C732AB">
        <w:rPr>
          <w:rFonts w:ascii="Times New Roman" w:hAnsi="Times New Roman" w:cs="Times New Roman"/>
          <w:szCs w:val="24"/>
        </w:rPr>
        <w:t>azomethine band.</w:t>
      </w:r>
    </w:p>
    <w:p w14:paraId="4F85A2DE" w14:textId="77777777" w:rsidR="00C732AB" w:rsidRPr="00C732AB" w:rsidRDefault="00C732AB" w:rsidP="00D9353D">
      <w:pPr>
        <w:outlineLvl w:val="0"/>
        <w:rPr>
          <w:rFonts w:ascii="Times New Roman" w:hAnsi="Times New Roman" w:cs="Times New Roman"/>
          <w:szCs w:val="24"/>
        </w:rPr>
      </w:pPr>
    </w:p>
    <w:p w14:paraId="3BCBA917" w14:textId="77777777" w:rsidR="00DF4F99" w:rsidRPr="002805C2" w:rsidRDefault="000A1F5D" w:rsidP="00C732AB">
      <w:pPr>
        <w:jc w:val="center"/>
        <w:rPr>
          <w:rFonts w:ascii="Times New Roman" w:hAnsi="Times New Roman" w:cs="Times New Roman"/>
          <w:sz w:val="24"/>
          <w:szCs w:val="24"/>
          <w:lang w:val="en-MY"/>
        </w:rPr>
      </w:pPr>
      <w:r w:rsidRPr="002805C2">
        <w:rPr>
          <w:rFonts w:ascii="Times New Roman" w:hAnsi="Times New Roman" w:cs="Times New Roman"/>
          <w:noProof/>
          <w:sz w:val="24"/>
          <w:szCs w:val="24"/>
          <w:lang w:val="en-MY" w:eastAsia="en-MY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BC7C43F" wp14:editId="0024EC1D">
                <wp:simplePos x="0" y="0"/>
                <wp:positionH relativeFrom="column">
                  <wp:posOffset>1587500</wp:posOffset>
                </wp:positionH>
                <wp:positionV relativeFrom="paragraph">
                  <wp:posOffset>2025650</wp:posOffset>
                </wp:positionV>
                <wp:extent cx="537845" cy="255270"/>
                <wp:effectExtent l="0" t="0" r="0" b="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7845" cy="2552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0392B6F" w14:textId="77777777" w:rsidR="00685107" w:rsidRPr="0011605E" w:rsidRDefault="00685107" w:rsidP="00D9353D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11605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π-π*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C7C43F" id="Text Box 13" o:spid="_x0000_s1103" type="#_x0000_t202" style="position:absolute;left:0;text-align:left;margin-left:125pt;margin-top:159.5pt;width:42.35pt;height:20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" filled="f" stroked="f" strokeweight=".5pt">
                <v:path arrowok="t"/>
                <v:textbox>
                  <w:txbxContent>
                    <w:p w14:paraId="40392B6F" w14:textId="77777777" w:rsidR="00685107" w:rsidRPr="0011605E" w:rsidRDefault="00685107" w:rsidP="00D9353D">
                      <w:pPr>
                        <w:rPr>
                          <w:sz w:val="24"/>
                          <w:szCs w:val="24"/>
                        </w:rPr>
                      </w:pPr>
                      <w:r w:rsidRPr="0011605E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π-π*</w:t>
                      </w:r>
                    </w:p>
                  </w:txbxContent>
                </v:textbox>
              </v:shape>
            </w:pict>
          </mc:Fallback>
        </mc:AlternateContent>
      </w:r>
      <w:r w:rsidRPr="002805C2">
        <w:rPr>
          <w:rFonts w:ascii="Times New Roman" w:hAnsi="Times New Roman" w:cs="Times New Roman"/>
          <w:noProof/>
          <w:sz w:val="24"/>
          <w:szCs w:val="24"/>
          <w:lang w:val="en-MY" w:eastAsia="en-MY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9C07C55" wp14:editId="45C917A7">
                <wp:simplePos x="0" y="0"/>
                <wp:positionH relativeFrom="column">
                  <wp:posOffset>4187825</wp:posOffset>
                </wp:positionH>
                <wp:positionV relativeFrom="paragraph">
                  <wp:posOffset>1670050</wp:posOffset>
                </wp:positionV>
                <wp:extent cx="1061085" cy="530860"/>
                <wp:effectExtent l="0" t="0" r="0" b="2540"/>
                <wp:wrapNone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061085" cy="530860"/>
                          <a:chOff x="0" y="0"/>
                          <a:chExt cx="1061156" cy="530579"/>
                        </a:xfrm>
                      </wpg:grpSpPr>
                      <wpg:grpSp>
                        <wpg:cNvPr id="9" name="Group 9"/>
                        <wpg:cNvGrpSpPr/>
                        <wpg:grpSpPr>
                          <a:xfrm>
                            <a:off x="0" y="0"/>
                            <a:ext cx="1061156" cy="361245"/>
                            <a:chOff x="0" y="0"/>
                            <a:chExt cx="1061156" cy="361245"/>
                          </a:xfrm>
                        </wpg:grpSpPr>
                        <wps:wsp>
                          <wps:cNvPr id="5" name="Straight Connector 5"/>
                          <wps:cNvCnPr/>
                          <wps:spPr>
                            <a:xfrm>
                              <a:off x="0" y="112889"/>
                              <a:ext cx="587022" cy="0"/>
                            </a:xfrm>
                            <a:prstGeom prst="line">
                              <a:avLst/>
                            </a:prstGeom>
                            <a:ln w="19050">
                              <a:prstDash val="sysDot"/>
                            </a:ln>
                          </wps:spPr>
                          <wps:style>
                            <a:lnRef idx="1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Straight Connector 6"/>
                          <wps:cNvCnPr/>
                          <wps:spPr>
                            <a:xfrm>
                              <a:off x="0" y="361245"/>
                              <a:ext cx="587022" cy="0"/>
                            </a:xfrm>
                            <a:prstGeom prst="line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Text Box 7"/>
                          <wps:cNvSpPr txBox="1"/>
                          <wps:spPr>
                            <a:xfrm>
                              <a:off x="587022" y="0"/>
                              <a:ext cx="474134" cy="33866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8E1A8C" w14:textId="77777777" w:rsidR="00685107" w:rsidRPr="0011605E" w:rsidRDefault="00685107" w:rsidP="00D9353D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MY"/>
                                  </w:rPr>
                                </w:pPr>
                                <w:r w:rsidRPr="0011605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MY"/>
                                  </w:rPr>
                                  <w:t>3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" name="Text Box 8"/>
                        <wps:cNvSpPr txBox="1"/>
                        <wps:spPr>
                          <a:xfrm>
                            <a:off x="587022" y="191912"/>
                            <a:ext cx="474134" cy="33866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0FAC0C62" w14:textId="77777777" w:rsidR="00685107" w:rsidRPr="0011605E" w:rsidRDefault="00685107" w:rsidP="00D9353D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MY"/>
                                </w:rPr>
                              </w:pPr>
                              <w:r w:rsidRPr="0011605E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MY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MY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C07C55" id="Group 10" o:spid="_x0000_s1104" style="position:absolute;left:0;text-align:left;margin-left:329.75pt;margin-top:131.5pt;width:83.55pt;height:41.8pt;z-index:251659264;mso-position-horizontal-relative:text;mso-position-vertical-relative:text" coordsize="10611,53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">
                <v:group id="Group 9" o:spid="_x0000_s1105" style="position:absolute;width:10611;height:3612" coordsize="10611,36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line id="Straight Connector 5" o:spid="_x0000_s1106" style="position:absolute;visibility:visible;mso-wrap-style:square" from="0,1128" to="5870,1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eqicEAAADaAAAADwAAAGRycy9kb3ducmV2LnhtbESPzWrDMBCE74G8g9hAL6GWW2jjOFZC&#10;KRR66aFJyHmxtpaJtTKS6p+3rwqBHIeZ+YapDpPtxEA+tI4VPGU5COLa6ZYbBefTx2MBIkRkjZ1j&#10;UjBTgMN+uaiw1G7kbxqOsREJwqFEBSbGvpQy1IYshsz1xMn7cd5iTNI3UnscE9x28jnPX6XFltOC&#10;wZ7eDdXX469VQLIIGyzmy2nbjcbm7ZbWX1qph9X0tgMRaYr38K39qRW8wP+VdAPk/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l6qJwQAAANoAAAAPAAAAAAAAAAAAAAAA&#10;AKECAABkcnMvZG93bnJldi54bWxQSwUGAAAAAAQABAD5AAAAjwMAAAAA&#10;" strokecolor="#bc4542 [3045]" strokeweight="1.5pt">
                    <v:stroke dashstyle="1 1"/>
                  </v:line>
                  <v:line id="Straight Connector 6" o:spid="_x0000_s1107" style="position:absolute;visibility:visible;mso-wrap-style:square" from="0,3612" to="5870,3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4fFsEAAADaAAAADwAAAGRycy9kb3ducmV2LnhtbESPT2sCMRTE7wW/Q3hCbzWrpYuuRhFR&#10;WuzJf/fH5rm7uHlZk6jptzeFQo/DzPyGmS2iacWdnG8sKxgOMhDEpdUNVwqOh83bGIQPyBpby6Tg&#10;hzws5r2XGRbaPnhH932oRIKwL1BBHUJXSOnLmgz6ge2Ik3e2zmBI0lVSO3wkuGnlKMtyabDhtFBj&#10;R6uaysv+ZhJleLoa+XmZ4Gnrvt36PY8f8arUaz8upyACxfAf/mt/aQU5/F5JN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zh8WwQAAANoAAAAPAAAAAAAAAAAAAAAA&#10;AKECAABkcnMvZG93bnJldi54bWxQSwUGAAAAAAQABAD5AAAAjwMAAAAA&#10;" strokecolor="black [3040]"/>
                  <v:shape id="Text Box 7" o:spid="_x0000_s1108" type="#_x0000_t202" style="position:absolute;left:5870;width:4741;height:33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Yo8UA&#10;AADaAAAADwAAAGRycy9kb3ducmV2LnhtbESPQWvCQBSE7wX/w/IEb3VTwRpSVwmB0CLtwdRLb6/Z&#10;ZxKafZtmtyb6692C4HGYmW+Y9XY0rThR7xrLCp7mEQji0uqGKwWHz/wxBuE8ssbWMik4k4PtZvKw&#10;xkTbgfd0KnwlAoRdggpq77tESlfWZNDNbUccvKPtDfog+0rqHocAN61cRNGzNNhwWKixo6ym8qf4&#10;Mwp2Wf6B+++FiS9t9vp+TLvfw9dSqdl0TF9AeBr9PXxrv2kFK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/NijxQAAANoAAAAPAAAAAAAAAAAAAAAAAJgCAABkcnMv&#10;ZG93bnJldi54bWxQSwUGAAAAAAQABAD1AAAAigMAAAAA&#10;" filled="f" stroked="f" strokeweight=".5pt">
                    <v:textbox>
                      <w:txbxContent>
                        <w:p w14:paraId="0A8E1A8C" w14:textId="77777777" w:rsidR="00685107" w:rsidRPr="0011605E" w:rsidRDefault="00685107" w:rsidP="00D9353D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MY"/>
                            </w:rPr>
                          </w:pPr>
                          <w:r w:rsidRPr="0011605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MY"/>
                            </w:rPr>
                            <w:t>3a</w:t>
                          </w:r>
                        </w:p>
                      </w:txbxContent>
                    </v:textbox>
                  </v:shape>
                </v:group>
                <v:shape id="Text Box 8" o:spid="_x0000_s1109" type="#_x0000_t202" style="position:absolute;left:5870;top:1919;width:4741;height:33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NM0cEA&#10;AADaAAAADwAAAGRycy9kb3ducmV2LnhtbERPTWvCQBC9C/6HZYTedGOgRVLXEAJBkXpQc+ltmh2T&#10;0OxszK6a+uu7h0KPj/e9TkfTiTsNrrWsYLmIQBBXVrdcKyjPxXwFwnlkjZ1lUvBDDtLNdLLGRNsH&#10;H+l+8rUIIewSVNB43ydSuqohg25he+LAXexg0Ac41FIP+AjhppNxFL1Jgy2HhgZ7yhuqvk83o2Cf&#10;Fwc8fsVm9ezy7ccl66/l56tSL7MxewfhafT/4j/3TisIW8OVc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jTNHBAAAA2gAAAA8AAAAAAAAAAAAAAAAAmAIAAGRycy9kb3du&#10;cmV2LnhtbFBLBQYAAAAABAAEAPUAAACGAwAAAAA=&#10;" filled="f" stroked="f" strokeweight=".5pt">
                  <v:textbox>
                    <w:txbxContent>
                      <w:p w14:paraId="0FAC0C62" w14:textId="77777777" w:rsidR="00685107" w:rsidRPr="0011605E" w:rsidRDefault="00685107" w:rsidP="00D9353D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MY"/>
                          </w:rPr>
                        </w:pPr>
                        <w:r w:rsidRPr="0011605E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MY"/>
                          </w:rPr>
                          <w:t>3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MY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805C2">
        <w:rPr>
          <w:rFonts w:ascii="Times New Roman" w:hAnsi="Times New Roman" w:cs="Times New Roman"/>
          <w:noProof/>
          <w:sz w:val="24"/>
          <w:szCs w:val="24"/>
          <w:lang w:val="en-MY" w:eastAsia="en-MY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86E7B62" wp14:editId="04F33D90">
                <wp:simplePos x="0" y="0"/>
                <wp:positionH relativeFrom="column">
                  <wp:posOffset>3011805</wp:posOffset>
                </wp:positionH>
                <wp:positionV relativeFrom="paragraph">
                  <wp:posOffset>1024255</wp:posOffset>
                </wp:positionV>
                <wp:extent cx="537845" cy="255270"/>
                <wp:effectExtent l="0" t="0" r="0" b="0"/>
                <wp:wrapNone/>
                <wp:docPr id="126" name="Text Box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7845" cy="2552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B10BAA9" w14:textId="77777777" w:rsidR="00685107" w:rsidRPr="0011605E" w:rsidRDefault="00685107" w:rsidP="00D9353D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11605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π-π*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6E7B62" id="Text Box 126" o:spid="_x0000_s1110" type="#_x0000_t202" style="position:absolute;left:0;text-align:left;margin-left:237.15pt;margin-top:80.65pt;width:42.35pt;height:20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" filled="f" stroked="f" strokeweight=".5pt">
                <v:path arrowok="t"/>
                <v:textbox>
                  <w:txbxContent>
                    <w:p w14:paraId="4B10BAA9" w14:textId="77777777" w:rsidR="00685107" w:rsidRPr="0011605E" w:rsidRDefault="00685107" w:rsidP="00D9353D">
                      <w:pPr>
                        <w:rPr>
                          <w:sz w:val="24"/>
                          <w:szCs w:val="24"/>
                        </w:rPr>
                      </w:pPr>
                      <w:r w:rsidRPr="0011605E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π-π*</w:t>
                      </w:r>
                    </w:p>
                  </w:txbxContent>
                </v:textbox>
              </v:shape>
            </w:pict>
          </mc:Fallback>
        </mc:AlternateContent>
      </w:r>
      <w:r w:rsidRPr="002805C2">
        <w:rPr>
          <w:rFonts w:ascii="Times New Roman" w:hAnsi="Times New Roman" w:cs="Times New Roman"/>
          <w:noProof/>
          <w:sz w:val="24"/>
          <w:szCs w:val="24"/>
          <w:lang w:val="en-MY" w:eastAsia="en-MY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180226A" wp14:editId="635933BA">
                <wp:simplePos x="0" y="0"/>
                <wp:positionH relativeFrom="column">
                  <wp:posOffset>2129155</wp:posOffset>
                </wp:positionH>
                <wp:positionV relativeFrom="paragraph">
                  <wp:posOffset>1879600</wp:posOffset>
                </wp:positionV>
                <wp:extent cx="537845" cy="255270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7845" cy="2552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35634C73" w14:textId="77777777" w:rsidR="00685107" w:rsidRPr="00501F08" w:rsidRDefault="00685107" w:rsidP="00D9353D">
                            <w:pPr>
                              <w:rPr>
                                <w:sz w:val="16"/>
                              </w:rPr>
                            </w:pPr>
                            <w:r w:rsidRPr="0011605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π-π</w:t>
                            </w:r>
                            <w:r w:rsidRPr="00501F08">
                              <w:rPr>
                                <w:rFonts w:ascii="Times New Roman" w:hAnsi="Times New Roman" w:cs="Times New Roman"/>
                                <w:sz w:val="16"/>
                              </w:rPr>
                              <w:t>*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80226A" id="Text Box 11" o:spid="_x0000_s1111" type="#_x0000_t202" style="position:absolute;left:0;text-align:left;margin-left:167.65pt;margin-top:148pt;width:42.35pt;height:20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" filled="f" stroked="f" strokeweight=".5pt">
                <v:path arrowok="t"/>
                <v:textbox>
                  <w:txbxContent>
                    <w:p w14:paraId="35634C73" w14:textId="77777777" w:rsidR="00685107" w:rsidRPr="00501F08" w:rsidRDefault="00685107" w:rsidP="00D9353D">
                      <w:pPr>
                        <w:rPr>
                          <w:sz w:val="16"/>
                        </w:rPr>
                      </w:pPr>
                      <w:r w:rsidRPr="0011605E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π-π</w:t>
                      </w:r>
                      <w:r w:rsidRPr="00501F08">
                        <w:rPr>
                          <w:rFonts w:ascii="Times New Roman" w:hAnsi="Times New Roman" w:cs="Times New Roman"/>
                          <w:sz w:val="16"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Pr="002805C2">
        <w:rPr>
          <w:rFonts w:ascii="Times New Roman" w:hAnsi="Times New Roman" w:cs="Times New Roman"/>
          <w:noProof/>
          <w:sz w:val="24"/>
          <w:szCs w:val="24"/>
          <w:lang w:val="en-MY" w:eastAsia="en-MY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BB4FEBE" wp14:editId="79C21BF8">
                <wp:simplePos x="0" y="0"/>
                <wp:positionH relativeFrom="column">
                  <wp:posOffset>1092835</wp:posOffset>
                </wp:positionH>
                <wp:positionV relativeFrom="paragraph">
                  <wp:posOffset>1998980</wp:posOffset>
                </wp:positionV>
                <wp:extent cx="537845" cy="255270"/>
                <wp:effectExtent l="0" t="0" r="0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7845" cy="2552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6D8F362" w14:textId="77777777" w:rsidR="00685107" w:rsidRDefault="00685107">
                            <w:r w:rsidRPr="0011605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π-π*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B4FEBE" id="Text Box 12" o:spid="_x0000_s1112" type="#_x0000_t202" style="position:absolute;left:0;text-align:left;margin-left:86.05pt;margin-top:157.4pt;width:42.35pt;height:20.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" filled="f" stroked="f" strokeweight=".5pt">
                <v:path arrowok="t"/>
                <v:textbox>
                  <w:txbxContent>
                    <w:p w14:paraId="56D8F362" w14:textId="77777777" w:rsidR="00685107" w:rsidRDefault="00685107">
                      <w:r w:rsidRPr="0011605E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π-π*</w:t>
                      </w:r>
                    </w:p>
                  </w:txbxContent>
                </v:textbox>
              </v:shape>
            </w:pict>
          </mc:Fallback>
        </mc:AlternateContent>
      </w:r>
      <w:r w:rsidR="00D9353D" w:rsidRPr="002805C2">
        <w:rPr>
          <w:rFonts w:ascii="Times New Roman" w:hAnsi="Times New Roman" w:cs="Times New Roman"/>
          <w:noProof/>
          <w:sz w:val="24"/>
          <w:szCs w:val="24"/>
          <w:lang w:val="en-MY" w:eastAsia="en-MY"/>
        </w:rPr>
        <w:drawing>
          <wp:inline distT="0" distB="0" distL="0" distR="0" wp14:anchorId="02AE0911" wp14:editId="28B7E688">
            <wp:extent cx="4770691" cy="3031525"/>
            <wp:effectExtent l="19050" t="19050" r="11430" b="16510"/>
            <wp:docPr id="4" name="Picture 4" descr="F:\new paper\graph uv-vi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:\new paper\graph uv-vi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06" b="4067"/>
                    <a:stretch/>
                  </pic:blipFill>
                  <pic:spPr bwMode="auto">
                    <a:xfrm>
                      <a:off x="0" y="0"/>
                      <a:ext cx="4775670" cy="303468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EEF7AB" w14:textId="77777777" w:rsidR="00C732AB" w:rsidRDefault="00C732AB" w:rsidP="00DF4F99">
      <w:pPr>
        <w:jc w:val="center"/>
        <w:rPr>
          <w:rFonts w:ascii="Times New Roman" w:hAnsi="Times New Roman" w:cs="Times New Roman"/>
          <w:szCs w:val="24"/>
          <w:lang w:val="en-MY"/>
        </w:rPr>
      </w:pPr>
    </w:p>
    <w:p w14:paraId="759DC14E" w14:textId="65A03303" w:rsidR="00D9353D" w:rsidRDefault="00D9353D" w:rsidP="00DF4F99">
      <w:pPr>
        <w:jc w:val="center"/>
        <w:rPr>
          <w:rFonts w:ascii="Times New Roman" w:hAnsi="Times New Roman" w:cs="Times New Roman"/>
          <w:szCs w:val="24"/>
          <w:lang w:val="en-MY"/>
        </w:rPr>
      </w:pPr>
      <w:r w:rsidRPr="00C732AB">
        <w:rPr>
          <w:rFonts w:ascii="Times New Roman" w:hAnsi="Times New Roman" w:cs="Times New Roman"/>
          <w:szCs w:val="24"/>
          <w:lang w:val="en-MY"/>
        </w:rPr>
        <w:lastRenderedPageBreak/>
        <w:t>Figure 2: UV-vis spectra of compound 3a and 3b</w:t>
      </w:r>
    </w:p>
    <w:p w14:paraId="4DD1D667" w14:textId="77777777" w:rsidR="00C732AB" w:rsidRPr="00C732AB" w:rsidRDefault="00C732AB" w:rsidP="00DF4F99">
      <w:pPr>
        <w:jc w:val="center"/>
        <w:rPr>
          <w:rFonts w:ascii="Times New Roman" w:hAnsi="Times New Roman" w:cs="Times New Roman"/>
          <w:szCs w:val="24"/>
          <w:lang w:val="en-MY"/>
        </w:rPr>
      </w:pPr>
    </w:p>
    <w:p w14:paraId="6CB29788" w14:textId="0D897C70" w:rsidR="00D9353D" w:rsidRPr="00C732AB" w:rsidRDefault="00D9353D" w:rsidP="00D9353D">
      <w:pPr>
        <w:outlineLvl w:val="0"/>
        <w:rPr>
          <w:rFonts w:ascii="Times New Roman" w:hAnsi="Times New Roman" w:cs="Times New Roman"/>
          <w:b/>
          <w:szCs w:val="24"/>
        </w:rPr>
      </w:pPr>
      <w:r w:rsidRPr="00C732AB">
        <w:rPr>
          <w:rFonts w:ascii="Times New Roman" w:hAnsi="Times New Roman" w:cs="Times New Roman"/>
          <w:b/>
          <w:szCs w:val="24"/>
          <w:vertAlign w:val="superscript"/>
        </w:rPr>
        <w:t>1</w:t>
      </w:r>
      <w:r w:rsidRPr="00C732AB">
        <w:rPr>
          <w:rFonts w:ascii="Times New Roman" w:hAnsi="Times New Roman" w:cs="Times New Roman"/>
          <w:b/>
          <w:szCs w:val="24"/>
        </w:rPr>
        <w:t xml:space="preserve">H and </w:t>
      </w:r>
      <w:r w:rsidRPr="00C732AB">
        <w:rPr>
          <w:rFonts w:ascii="Times New Roman" w:hAnsi="Times New Roman" w:cs="Times New Roman"/>
          <w:b/>
          <w:szCs w:val="24"/>
          <w:vertAlign w:val="superscript"/>
        </w:rPr>
        <w:t>13</w:t>
      </w:r>
      <w:r w:rsidRPr="00C732AB">
        <w:rPr>
          <w:rFonts w:ascii="Times New Roman" w:hAnsi="Times New Roman" w:cs="Times New Roman"/>
          <w:b/>
          <w:szCs w:val="24"/>
        </w:rPr>
        <w:t xml:space="preserve">C </w:t>
      </w:r>
      <w:r w:rsidR="00C732AB" w:rsidRPr="00C732AB">
        <w:rPr>
          <w:rFonts w:ascii="Times New Roman" w:hAnsi="Times New Roman" w:cs="Times New Roman"/>
          <w:b/>
          <w:szCs w:val="24"/>
        </w:rPr>
        <w:t>nuclear magnetic resonance</w:t>
      </w:r>
    </w:p>
    <w:p w14:paraId="1A6C1CC4" w14:textId="1252FDE8" w:rsidR="00D9353D" w:rsidRPr="00C732AB" w:rsidRDefault="00D9353D" w:rsidP="00D9353D">
      <w:pPr>
        <w:outlineLvl w:val="0"/>
        <w:rPr>
          <w:rFonts w:ascii="Times New Roman" w:hAnsi="Times New Roman" w:cs="Times New Roman"/>
          <w:szCs w:val="24"/>
          <w:lang w:val="en-MY"/>
        </w:rPr>
      </w:pPr>
      <w:r w:rsidRPr="00C732AB">
        <w:rPr>
          <w:rFonts w:ascii="Times New Roman" w:hAnsi="Times New Roman" w:cs="Times New Roman"/>
          <w:szCs w:val="24"/>
          <w:vertAlign w:val="superscript"/>
        </w:rPr>
        <w:t>1</w:t>
      </w:r>
      <w:r w:rsidRPr="00C732AB">
        <w:rPr>
          <w:rFonts w:ascii="Times New Roman" w:hAnsi="Times New Roman" w:cs="Times New Roman"/>
          <w:szCs w:val="24"/>
        </w:rPr>
        <w:t xml:space="preserve">H and </w:t>
      </w:r>
      <w:r w:rsidRPr="00C732AB">
        <w:rPr>
          <w:rFonts w:ascii="Times New Roman" w:hAnsi="Times New Roman" w:cs="Times New Roman"/>
          <w:szCs w:val="24"/>
          <w:vertAlign w:val="superscript"/>
        </w:rPr>
        <w:t>13</w:t>
      </w:r>
      <w:r w:rsidRPr="00C732AB">
        <w:rPr>
          <w:rFonts w:ascii="Times New Roman" w:hAnsi="Times New Roman" w:cs="Times New Roman"/>
          <w:szCs w:val="24"/>
        </w:rPr>
        <w:t xml:space="preserve">C </w:t>
      </w:r>
      <w:r w:rsidR="00C732AB" w:rsidRPr="00C732AB">
        <w:rPr>
          <w:rFonts w:ascii="Times New Roman" w:hAnsi="Times New Roman" w:cs="Times New Roman"/>
          <w:szCs w:val="24"/>
        </w:rPr>
        <w:t xml:space="preserve">nuclear magnetic resonance </w:t>
      </w:r>
      <w:r w:rsidRPr="00C732AB">
        <w:rPr>
          <w:rFonts w:ascii="Times New Roman" w:hAnsi="Times New Roman" w:cs="Times New Roman"/>
          <w:szCs w:val="24"/>
        </w:rPr>
        <w:t>(NMR) analysis confirm</w:t>
      </w:r>
      <w:r w:rsidR="00F679B9" w:rsidRPr="00C732AB">
        <w:rPr>
          <w:rFonts w:ascii="Times New Roman" w:hAnsi="Times New Roman" w:cs="Times New Roman"/>
          <w:szCs w:val="24"/>
        </w:rPr>
        <w:t>ed</w:t>
      </w:r>
      <w:r w:rsidRPr="00C732AB">
        <w:rPr>
          <w:rFonts w:ascii="Times New Roman" w:hAnsi="Times New Roman" w:cs="Times New Roman"/>
          <w:szCs w:val="24"/>
        </w:rPr>
        <w:t xml:space="preserve"> the identity of all synthesi</w:t>
      </w:r>
      <w:r w:rsidR="00685107" w:rsidRPr="00C732AB">
        <w:rPr>
          <w:rFonts w:ascii="Times New Roman" w:hAnsi="Times New Roman" w:cs="Times New Roman"/>
          <w:szCs w:val="24"/>
        </w:rPr>
        <w:t>s</w:t>
      </w:r>
      <w:r w:rsidRPr="00C732AB">
        <w:rPr>
          <w:rFonts w:ascii="Times New Roman" w:hAnsi="Times New Roman" w:cs="Times New Roman"/>
          <w:szCs w:val="24"/>
        </w:rPr>
        <w:t>ed Schiff base</w:t>
      </w:r>
      <w:r w:rsidR="00685107" w:rsidRPr="00C732AB">
        <w:rPr>
          <w:rFonts w:ascii="Times New Roman" w:hAnsi="Times New Roman" w:cs="Times New Roman"/>
          <w:szCs w:val="24"/>
        </w:rPr>
        <w:t>s</w:t>
      </w:r>
      <w:r w:rsidRPr="00C732AB">
        <w:rPr>
          <w:rFonts w:ascii="Times New Roman" w:hAnsi="Times New Roman" w:cs="Times New Roman"/>
          <w:szCs w:val="24"/>
        </w:rPr>
        <w:t xml:space="preserve"> in order to identify their structure. The azomethine group (CH=N) of synthesi</w:t>
      </w:r>
      <w:r w:rsidR="00685107" w:rsidRPr="00C732AB">
        <w:rPr>
          <w:rFonts w:ascii="Times New Roman" w:hAnsi="Times New Roman" w:cs="Times New Roman"/>
          <w:szCs w:val="24"/>
        </w:rPr>
        <w:t>s</w:t>
      </w:r>
      <w:r w:rsidRPr="00C732AB">
        <w:rPr>
          <w:rFonts w:ascii="Times New Roman" w:hAnsi="Times New Roman" w:cs="Times New Roman"/>
          <w:szCs w:val="24"/>
        </w:rPr>
        <w:t>ed compound</w:t>
      </w:r>
      <w:r w:rsidR="000A1F5D" w:rsidRPr="00C732AB">
        <w:rPr>
          <w:rFonts w:ascii="Times New Roman" w:hAnsi="Times New Roman" w:cs="Times New Roman"/>
          <w:szCs w:val="24"/>
        </w:rPr>
        <w:t>s</w:t>
      </w:r>
      <w:r w:rsidRPr="00C732AB">
        <w:rPr>
          <w:rFonts w:ascii="Times New Roman" w:hAnsi="Times New Roman" w:cs="Times New Roman"/>
          <w:szCs w:val="24"/>
        </w:rPr>
        <w:t xml:space="preserve"> 3a and 3b </w:t>
      </w:r>
      <w:r w:rsidR="00685107" w:rsidRPr="00C732AB">
        <w:rPr>
          <w:rFonts w:ascii="Times New Roman" w:hAnsi="Times New Roman" w:cs="Times New Roman"/>
          <w:szCs w:val="24"/>
        </w:rPr>
        <w:t xml:space="preserve">both </w:t>
      </w:r>
      <w:r w:rsidRPr="00C732AB">
        <w:rPr>
          <w:rFonts w:ascii="Times New Roman" w:hAnsi="Times New Roman" w:cs="Times New Roman"/>
          <w:szCs w:val="24"/>
        </w:rPr>
        <w:t>w</w:t>
      </w:r>
      <w:r w:rsidR="00685107" w:rsidRPr="00C732AB">
        <w:rPr>
          <w:rFonts w:ascii="Times New Roman" w:hAnsi="Times New Roman" w:cs="Times New Roman"/>
          <w:szCs w:val="24"/>
        </w:rPr>
        <w:t>as</w:t>
      </w:r>
      <w:r w:rsidRPr="00C732AB">
        <w:rPr>
          <w:rFonts w:ascii="Times New Roman" w:hAnsi="Times New Roman" w:cs="Times New Roman"/>
          <w:szCs w:val="24"/>
        </w:rPr>
        <w:t xml:space="preserve"> discovered </w:t>
      </w:r>
      <w:r w:rsidR="00E07915" w:rsidRPr="00C732AB">
        <w:rPr>
          <w:rFonts w:ascii="Times New Roman" w:hAnsi="Times New Roman" w:cs="Times New Roman"/>
          <w:szCs w:val="24"/>
        </w:rPr>
        <w:t xml:space="preserve">in </w:t>
      </w:r>
      <w:r w:rsidR="00685107" w:rsidRPr="00C732AB">
        <w:rPr>
          <w:rFonts w:ascii="Times New Roman" w:hAnsi="Times New Roman" w:cs="Times New Roman"/>
          <w:szCs w:val="24"/>
        </w:rPr>
        <w:t xml:space="preserve">the </w:t>
      </w:r>
      <w:r w:rsidR="00E07915" w:rsidRPr="00C732AB">
        <w:rPr>
          <w:rFonts w:ascii="Times New Roman" w:hAnsi="Times New Roman" w:cs="Times New Roman"/>
          <w:szCs w:val="24"/>
        </w:rPr>
        <w:t xml:space="preserve">far downfield </w:t>
      </w:r>
      <w:r w:rsidRPr="00C732AB">
        <w:rPr>
          <w:rFonts w:ascii="Times New Roman" w:hAnsi="Times New Roman" w:cs="Times New Roman"/>
          <w:szCs w:val="24"/>
        </w:rPr>
        <w:t xml:space="preserve">at </w:t>
      </w:r>
      <w:r w:rsidRPr="00C732AB">
        <w:rPr>
          <w:rFonts w:ascii="Times New Roman" w:hAnsi="Times New Roman" w:cs="Times New Roman"/>
          <w:szCs w:val="24"/>
          <w:lang w:val="en-MY"/>
        </w:rPr>
        <w:t>δ</w:t>
      </w:r>
      <w:r w:rsidRPr="00C732AB">
        <w:rPr>
          <w:rFonts w:ascii="Times New Roman" w:hAnsi="Times New Roman" w:cs="Times New Roman"/>
          <w:szCs w:val="24"/>
        </w:rPr>
        <w:t xml:space="preserve"> 8.34 and 8.32</w:t>
      </w:r>
      <w:r w:rsidR="00E07915" w:rsidRPr="00C732AB">
        <w:rPr>
          <w:rFonts w:ascii="Times New Roman" w:hAnsi="Times New Roman" w:cs="Times New Roman"/>
          <w:szCs w:val="24"/>
        </w:rPr>
        <w:t xml:space="preserve"> [18]</w:t>
      </w:r>
      <w:r w:rsidRPr="00C732AB">
        <w:rPr>
          <w:rFonts w:ascii="Times New Roman" w:hAnsi="Times New Roman" w:cs="Times New Roman"/>
          <w:szCs w:val="24"/>
        </w:rPr>
        <w:t xml:space="preserve">. Furthermore, the </w:t>
      </w:r>
      <w:r w:rsidRPr="00C732AB">
        <w:rPr>
          <w:rFonts w:ascii="Times New Roman" w:hAnsi="Times New Roman" w:cs="Times New Roman"/>
          <w:szCs w:val="24"/>
          <w:vertAlign w:val="superscript"/>
        </w:rPr>
        <w:t>1</w:t>
      </w:r>
      <w:r w:rsidRPr="00C732AB">
        <w:rPr>
          <w:rFonts w:ascii="Times New Roman" w:hAnsi="Times New Roman" w:cs="Times New Roman"/>
          <w:szCs w:val="24"/>
        </w:rPr>
        <w:t>H NMR spectra data showed the presence of alky chain proton (C-H)</w:t>
      </w:r>
      <w:r w:rsidR="00E07915" w:rsidRPr="00C732AB">
        <w:rPr>
          <w:rFonts w:ascii="Times New Roman" w:hAnsi="Times New Roman" w:cs="Times New Roman"/>
          <w:szCs w:val="24"/>
        </w:rPr>
        <w:t xml:space="preserve"> observed </w:t>
      </w:r>
      <w:r w:rsidR="00685107" w:rsidRPr="00C732AB">
        <w:rPr>
          <w:rFonts w:ascii="Times New Roman" w:hAnsi="Times New Roman" w:cs="Times New Roman"/>
          <w:szCs w:val="24"/>
        </w:rPr>
        <w:t xml:space="preserve">at the </w:t>
      </w:r>
      <w:r w:rsidR="00E07915" w:rsidRPr="00C732AB">
        <w:rPr>
          <w:rFonts w:ascii="Times New Roman" w:hAnsi="Times New Roman" w:cs="Times New Roman"/>
          <w:szCs w:val="24"/>
        </w:rPr>
        <w:t>upfield region</w:t>
      </w:r>
      <w:r w:rsidRPr="00C732AB">
        <w:rPr>
          <w:rFonts w:ascii="Times New Roman" w:hAnsi="Times New Roman" w:cs="Times New Roman"/>
          <w:szCs w:val="24"/>
        </w:rPr>
        <w:t xml:space="preserve"> </w:t>
      </w:r>
      <w:r w:rsidR="00685107" w:rsidRPr="00C732AB">
        <w:rPr>
          <w:rFonts w:ascii="Times New Roman" w:hAnsi="Times New Roman" w:cs="Times New Roman"/>
          <w:szCs w:val="24"/>
        </w:rPr>
        <w:t>within the</w:t>
      </w:r>
      <w:r w:rsidRPr="00C732AB">
        <w:rPr>
          <w:rFonts w:ascii="Times New Roman" w:hAnsi="Times New Roman" w:cs="Times New Roman"/>
          <w:szCs w:val="24"/>
        </w:rPr>
        <w:t xml:space="preserve"> range </w:t>
      </w:r>
      <w:r w:rsidRPr="00C732AB">
        <w:rPr>
          <w:rFonts w:ascii="Times New Roman" w:hAnsi="Times New Roman" w:cs="Times New Roman"/>
          <w:szCs w:val="24"/>
          <w:lang w:val="en-MY"/>
        </w:rPr>
        <w:t>δ</w:t>
      </w:r>
      <w:r w:rsidRPr="00C732AB">
        <w:rPr>
          <w:rFonts w:ascii="Times New Roman" w:hAnsi="Times New Roman" w:cs="Times New Roman"/>
          <w:szCs w:val="24"/>
        </w:rPr>
        <w:t xml:space="preserve"> 1.76 to 3.92 ppm. Meanwhile, the signal moieties for the CH</w:t>
      </w:r>
      <w:r w:rsidRPr="00C732AB">
        <w:rPr>
          <w:rFonts w:ascii="Times New Roman" w:hAnsi="Times New Roman" w:cs="Times New Roman"/>
          <w:szCs w:val="24"/>
          <w:vertAlign w:val="subscript"/>
        </w:rPr>
        <w:t>3</w:t>
      </w:r>
      <w:r w:rsidRPr="00C732AB">
        <w:rPr>
          <w:rFonts w:ascii="Times New Roman" w:hAnsi="Times New Roman" w:cs="Times New Roman"/>
          <w:szCs w:val="24"/>
        </w:rPr>
        <w:t xml:space="preserve"> of alkyl chain for compound</w:t>
      </w:r>
      <w:r w:rsidR="000A1F5D" w:rsidRPr="00C732AB">
        <w:rPr>
          <w:rFonts w:ascii="Times New Roman" w:hAnsi="Times New Roman" w:cs="Times New Roman"/>
          <w:szCs w:val="24"/>
        </w:rPr>
        <w:t>s</w:t>
      </w:r>
      <w:r w:rsidRPr="00C732AB">
        <w:rPr>
          <w:rFonts w:ascii="Times New Roman" w:hAnsi="Times New Roman" w:cs="Times New Roman"/>
          <w:szCs w:val="24"/>
        </w:rPr>
        <w:t xml:space="preserve"> 3a and 3b were observed at 0.99 and 0.98</w:t>
      </w:r>
      <w:r w:rsidR="00685107" w:rsidRPr="00C732AB">
        <w:rPr>
          <w:rFonts w:ascii="Times New Roman" w:hAnsi="Times New Roman" w:cs="Times New Roman"/>
          <w:szCs w:val="24"/>
        </w:rPr>
        <w:t>,</w:t>
      </w:r>
      <w:r w:rsidRPr="00C732AB">
        <w:rPr>
          <w:rFonts w:ascii="Times New Roman" w:hAnsi="Times New Roman" w:cs="Times New Roman"/>
          <w:szCs w:val="24"/>
        </w:rPr>
        <w:t xml:space="preserve"> </w:t>
      </w:r>
      <w:r w:rsidR="00431282" w:rsidRPr="00C732AB">
        <w:rPr>
          <w:rFonts w:ascii="Times New Roman" w:hAnsi="Times New Roman" w:cs="Times New Roman"/>
          <w:szCs w:val="24"/>
        </w:rPr>
        <w:t xml:space="preserve">respectively. </w:t>
      </w:r>
      <w:r w:rsidR="00B151C0" w:rsidRPr="00C732AB">
        <w:rPr>
          <w:rFonts w:ascii="Times New Roman" w:hAnsi="Times New Roman" w:cs="Times New Roman"/>
          <w:szCs w:val="24"/>
        </w:rPr>
        <w:t>The a</w:t>
      </w:r>
      <w:r w:rsidRPr="00C732AB">
        <w:rPr>
          <w:rFonts w:ascii="Times New Roman" w:hAnsi="Times New Roman" w:cs="Times New Roman"/>
          <w:szCs w:val="24"/>
        </w:rPr>
        <w:t>romatic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protons of the benzene ring for all compounds resonated at region δ 6.90</w:t>
      </w:r>
      <w:r w:rsidR="00C732AB">
        <w:rPr>
          <w:rFonts w:ascii="Times New Roman" w:hAnsi="Times New Roman" w:cs="Times New Roman"/>
          <w:szCs w:val="24"/>
          <w:lang w:val="en-MY"/>
        </w:rPr>
        <w:t>-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8.15 ppm. In addition, the proton signal for the doublet-doublet of </w:t>
      </w:r>
      <w:r w:rsidR="00685107" w:rsidRPr="00C732AB">
        <w:rPr>
          <w:rFonts w:ascii="Times New Roman" w:hAnsi="Times New Roman" w:cs="Times New Roman"/>
          <w:szCs w:val="24"/>
          <w:lang w:val="en-MY"/>
        </w:rPr>
        <w:t xml:space="preserve">the </w:t>
      </w:r>
      <w:r w:rsidR="00431282" w:rsidRPr="00C732AB">
        <w:rPr>
          <w:rFonts w:ascii="Times New Roman" w:hAnsi="Times New Roman" w:cs="Times New Roman"/>
          <w:szCs w:val="24"/>
          <w:lang w:val="en-MY"/>
        </w:rPr>
        <w:t>vinyl bond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 </w:t>
      </w:r>
      <w:r w:rsidR="00685107" w:rsidRPr="00C732AB">
        <w:rPr>
          <w:rFonts w:ascii="Times New Roman" w:hAnsi="Times New Roman" w:cs="Times New Roman"/>
          <w:szCs w:val="24"/>
          <w:lang w:val="en-MY"/>
        </w:rPr>
        <w:t xml:space="preserve">was </w:t>
      </w:r>
      <w:r w:rsidRPr="00C732AB">
        <w:rPr>
          <w:rFonts w:ascii="Times New Roman" w:hAnsi="Times New Roman" w:cs="Times New Roman"/>
          <w:szCs w:val="24"/>
          <w:lang w:val="en-MY"/>
        </w:rPr>
        <w:t>discovered around δ 6.98</w:t>
      </w:r>
      <w:r w:rsidR="00C732AB">
        <w:rPr>
          <w:rFonts w:ascii="Times New Roman" w:hAnsi="Times New Roman" w:cs="Times New Roman"/>
          <w:szCs w:val="24"/>
          <w:lang w:val="en-MY"/>
        </w:rPr>
        <w:t>-</w:t>
      </w:r>
      <w:r w:rsidRPr="00C732AB">
        <w:rPr>
          <w:rFonts w:ascii="Times New Roman" w:hAnsi="Times New Roman" w:cs="Times New Roman"/>
          <w:szCs w:val="24"/>
          <w:lang w:val="en-MY"/>
        </w:rPr>
        <w:t>7.16 ppm for all compound</w:t>
      </w:r>
      <w:r w:rsidR="00685107" w:rsidRPr="00C732AB">
        <w:rPr>
          <w:rFonts w:ascii="Times New Roman" w:hAnsi="Times New Roman" w:cs="Times New Roman"/>
          <w:szCs w:val="24"/>
          <w:lang w:val="en-MY"/>
        </w:rPr>
        <w:t>s</w:t>
      </w:r>
      <w:r w:rsidR="00431282" w:rsidRPr="00C732AB">
        <w:rPr>
          <w:rFonts w:ascii="Times New Roman" w:hAnsi="Times New Roman" w:cs="Times New Roman"/>
          <w:szCs w:val="24"/>
          <w:lang w:val="en-MY"/>
        </w:rPr>
        <w:t xml:space="preserve"> [20]</w:t>
      </w:r>
      <w:r w:rsidRPr="00C732AB">
        <w:rPr>
          <w:rFonts w:ascii="Times New Roman" w:hAnsi="Times New Roman" w:cs="Times New Roman"/>
          <w:szCs w:val="24"/>
          <w:lang w:val="en-MY"/>
        </w:rPr>
        <w:t xml:space="preserve">. </w:t>
      </w:r>
    </w:p>
    <w:p w14:paraId="40985575" w14:textId="77777777" w:rsidR="00D9353D" w:rsidRPr="002805C2" w:rsidRDefault="00D9353D" w:rsidP="00D9353D">
      <w:pPr>
        <w:outlineLvl w:val="0"/>
        <w:rPr>
          <w:rFonts w:ascii="Times New Roman" w:hAnsi="Times New Roman" w:cs="Times New Roman"/>
          <w:sz w:val="24"/>
          <w:szCs w:val="24"/>
          <w:lang w:val="en-MY"/>
        </w:rPr>
      </w:pPr>
    </w:p>
    <w:p w14:paraId="2F134392" w14:textId="5E9435E8" w:rsidR="00D9353D" w:rsidRPr="00AE5538" w:rsidRDefault="00D9353D" w:rsidP="00D9353D">
      <w:pPr>
        <w:jc w:val="center"/>
        <w:outlineLvl w:val="0"/>
        <w:rPr>
          <w:rFonts w:ascii="Times New Roman" w:hAnsi="Times New Roman" w:cs="Times New Roman"/>
          <w:szCs w:val="24"/>
        </w:rPr>
      </w:pPr>
      <w:r w:rsidRPr="00AE5538">
        <w:rPr>
          <w:rFonts w:ascii="Times New Roman" w:hAnsi="Times New Roman" w:cs="Times New Roman"/>
          <w:szCs w:val="24"/>
        </w:rPr>
        <w:t>Table 1</w:t>
      </w:r>
      <w:r w:rsidR="00C732AB" w:rsidRPr="00AE5538">
        <w:rPr>
          <w:rFonts w:ascii="Times New Roman" w:hAnsi="Times New Roman" w:cs="Times New Roman"/>
          <w:szCs w:val="24"/>
        </w:rPr>
        <w:t>.</w:t>
      </w:r>
      <w:r w:rsidRPr="00AE5538">
        <w:rPr>
          <w:rFonts w:ascii="Times New Roman" w:hAnsi="Times New Roman" w:cs="Times New Roman"/>
          <w:szCs w:val="24"/>
        </w:rPr>
        <w:t xml:space="preserve"> </w:t>
      </w:r>
      <w:r w:rsidRPr="00AE5538">
        <w:rPr>
          <w:rFonts w:ascii="Times New Roman" w:hAnsi="Times New Roman" w:cs="Times New Roman"/>
          <w:szCs w:val="24"/>
          <w:vertAlign w:val="superscript"/>
        </w:rPr>
        <w:t>1</w:t>
      </w:r>
      <w:r w:rsidRPr="00AE5538">
        <w:rPr>
          <w:rFonts w:ascii="Times New Roman" w:hAnsi="Times New Roman" w:cs="Times New Roman"/>
          <w:szCs w:val="24"/>
        </w:rPr>
        <w:t>H NMR spectral data of compound</w:t>
      </w:r>
      <w:r w:rsidR="000A1F5D" w:rsidRPr="00AE5538">
        <w:rPr>
          <w:rFonts w:ascii="Times New Roman" w:hAnsi="Times New Roman" w:cs="Times New Roman"/>
          <w:szCs w:val="24"/>
        </w:rPr>
        <w:t>s</w:t>
      </w:r>
      <w:r w:rsidRPr="00AE5538">
        <w:rPr>
          <w:rFonts w:ascii="Times New Roman" w:hAnsi="Times New Roman" w:cs="Times New Roman"/>
          <w:szCs w:val="24"/>
        </w:rPr>
        <w:t xml:space="preserve"> 3a and 3b</w:t>
      </w:r>
    </w:p>
    <w:p w14:paraId="76E4FB97" w14:textId="77777777" w:rsidR="00C732AB" w:rsidRPr="002805C2" w:rsidRDefault="00C732AB" w:rsidP="00D9353D">
      <w:pPr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LightShading1"/>
        <w:tblW w:w="0" w:type="auto"/>
        <w:tblLook w:val="04A0" w:firstRow="1" w:lastRow="0" w:firstColumn="1" w:lastColumn="0" w:noHBand="0" w:noVBand="1"/>
      </w:tblPr>
      <w:tblGrid>
        <w:gridCol w:w="1418"/>
        <w:gridCol w:w="850"/>
        <w:gridCol w:w="1560"/>
        <w:gridCol w:w="2912"/>
        <w:gridCol w:w="1282"/>
        <w:gridCol w:w="919"/>
      </w:tblGrid>
      <w:tr w:rsidR="002805C2" w:rsidRPr="00C732AB" w14:paraId="4D636CA7" w14:textId="77777777" w:rsidTr="00C732A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1113F841" w14:textId="77777777" w:rsidR="00D9353D" w:rsidRPr="00C732AB" w:rsidRDefault="00D9353D" w:rsidP="00C732AB">
            <w:pPr>
              <w:jc w:val="center"/>
              <w:outlineLvl w:val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</w:rPr>
              <w:t>Compound</w:t>
            </w:r>
          </w:p>
        </w:tc>
        <w:tc>
          <w:tcPr>
            <w:tcW w:w="85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4627A2A4" w14:textId="77777777" w:rsidR="00D9353D" w:rsidRPr="00C732AB" w:rsidRDefault="00D9353D" w:rsidP="00C732AB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</w:rPr>
              <w:t>CH</w:t>
            </w:r>
            <w:r w:rsidRPr="00C732AB">
              <w:rPr>
                <w:rFonts w:ascii="Times New Roman" w:hAnsi="Times New Roman" w:cs="Times New Roman"/>
                <w:color w:val="auto"/>
                <w:szCs w:val="24"/>
                <w:vertAlign w:val="subscript"/>
              </w:rPr>
              <w:t>3</w:t>
            </w:r>
          </w:p>
        </w:tc>
        <w:tc>
          <w:tcPr>
            <w:tcW w:w="156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79973CED" w14:textId="77777777" w:rsidR="00D9353D" w:rsidRPr="00C732AB" w:rsidRDefault="00D9353D" w:rsidP="00C732AB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</w:rPr>
              <w:t>C-H</w:t>
            </w:r>
          </w:p>
          <w:p w14:paraId="3A0937A6" w14:textId="77777777" w:rsidR="00D9353D" w:rsidRPr="00C732AB" w:rsidRDefault="00D9353D" w:rsidP="00C732AB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</w:rPr>
              <w:t>(Alkyl chain)</w:t>
            </w:r>
          </w:p>
        </w:tc>
        <w:tc>
          <w:tcPr>
            <w:tcW w:w="2912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0EA8B659" w14:textId="77777777" w:rsidR="00D9353D" w:rsidRPr="00C732AB" w:rsidRDefault="00D9353D" w:rsidP="00C732AB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</w:rPr>
              <w:t>C-H</w:t>
            </w:r>
          </w:p>
          <w:p w14:paraId="79681C0A" w14:textId="77777777" w:rsidR="00D9353D" w:rsidRPr="00C732AB" w:rsidRDefault="00D9353D" w:rsidP="00C732AB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</w:rPr>
              <w:t>(Aromatic)</w:t>
            </w:r>
          </w:p>
        </w:tc>
        <w:tc>
          <w:tcPr>
            <w:tcW w:w="1282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2A08B62D" w14:textId="77777777" w:rsidR="00D9353D" w:rsidRPr="00C732AB" w:rsidRDefault="00D9353D" w:rsidP="00C732AB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</w:rPr>
              <w:t>C=C</w:t>
            </w:r>
          </w:p>
          <w:p w14:paraId="2B41B0A5" w14:textId="77777777" w:rsidR="00D9353D" w:rsidRPr="00C732AB" w:rsidRDefault="00D9353D" w:rsidP="00C732AB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</w:rPr>
              <w:t>(Alkene)</w:t>
            </w:r>
          </w:p>
        </w:tc>
        <w:tc>
          <w:tcPr>
            <w:tcW w:w="91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12226AAF" w14:textId="77777777" w:rsidR="00D9353D" w:rsidRPr="00C732AB" w:rsidRDefault="00D9353D" w:rsidP="00C732AB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</w:rPr>
              <w:t>CH=N</w:t>
            </w:r>
          </w:p>
        </w:tc>
      </w:tr>
      <w:tr w:rsidR="002805C2" w:rsidRPr="00C732AB" w14:paraId="2288864E" w14:textId="77777777" w:rsidTr="00C732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tcBorders>
              <w:top w:val="single" w:sz="4" w:space="0" w:color="000000"/>
            </w:tcBorders>
            <w:shd w:val="clear" w:color="auto" w:fill="auto"/>
          </w:tcPr>
          <w:p w14:paraId="7A4C1B88" w14:textId="77777777" w:rsidR="00D9353D" w:rsidRPr="00C732AB" w:rsidRDefault="00D9353D" w:rsidP="00AE5538">
            <w:pPr>
              <w:jc w:val="center"/>
              <w:outlineLvl w:val="0"/>
              <w:rPr>
                <w:rFonts w:ascii="Times New Roman" w:hAnsi="Times New Roman" w:cs="Times New Roman"/>
                <w:b w:val="0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b w:val="0"/>
                <w:color w:val="auto"/>
                <w:szCs w:val="24"/>
              </w:rPr>
              <w:t>3a</w:t>
            </w:r>
          </w:p>
        </w:tc>
        <w:tc>
          <w:tcPr>
            <w:tcW w:w="850" w:type="dxa"/>
            <w:tcBorders>
              <w:top w:val="single" w:sz="4" w:space="0" w:color="000000"/>
            </w:tcBorders>
            <w:shd w:val="clear" w:color="auto" w:fill="auto"/>
          </w:tcPr>
          <w:p w14:paraId="54C91A94" w14:textId="77777777" w:rsidR="00D9353D" w:rsidRPr="00C732AB" w:rsidRDefault="00D9353D" w:rsidP="00AE5538">
            <w:pPr>
              <w:jc w:val="center"/>
              <w:outlineLv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</w:rPr>
              <w:t>0.99</w:t>
            </w:r>
          </w:p>
        </w:tc>
        <w:tc>
          <w:tcPr>
            <w:tcW w:w="1560" w:type="dxa"/>
            <w:tcBorders>
              <w:top w:val="single" w:sz="4" w:space="0" w:color="000000"/>
            </w:tcBorders>
            <w:shd w:val="clear" w:color="auto" w:fill="auto"/>
          </w:tcPr>
          <w:p w14:paraId="420D8871" w14:textId="77777777" w:rsidR="00D9353D" w:rsidRPr="00C732AB" w:rsidRDefault="00D9353D" w:rsidP="00AE5538">
            <w:pPr>
              <w:jc w:val="center"/>
              <w:outlineLv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</w:rPr>
              <w:t>1.76, 3.92</w:t>
            </w:r>
          </w:p>
        </w:tc>
        <w:tc>
          <w:tcPr>
            <w:tcW w:w="2912" w:type="dxa"/>
            <w:tcBorders>
              <w:top w:val="single" w:sz="4" w:space="0" w:color="000000"/>
            </w:tcBorders>
            <w:shd w:val="clear" w:color="auto" w:fill="auto"/>
          </w:tcPr>
          <w:p w14:paraId="1C382760" w14:textId="77777777" w:rsidR="00D9353D" w:rsidRPr="00C732AB" w:rsidRDefault="00D9353D" w:rsidP="00D9353D">
            <w:pPr>
              <w:outlineLv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</w:rPr>
              <w:t>6.91, 7.19, 7.50, 7.56, 7.77, 8.15</w:t>
            </w:r>
          </w:p>
        </w:tc>
        <w:tc>
          <w:tcPr>
            <w:tcW w:w="1282" w:type="dxa"/>
            <w:tcBorders>
              <w:top w:val="single" w:sz="4" w:space="0" w:color="000000"/>
            </w:tcBorders>
            <w:shd w:val="clear" w:color="auto" w:fill="auto"/>
          </w:tcPr>
          <w:p w14:paraId="314B5CED" w14:textId="77777777" w:rsidR="00D9353D" w:rsidRPr="00C732AB" w:rsidRDefault="00D9353D" w:rsidP="00AE5538">
            <w:pPr>
              <w:jc w:val="center"/>
              <w:outlineLv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</w:rPr>
              <w:t>7.05, 7.16</w:t>
            </w:r>
          </w:p>
        </w:tc>
        <w:tc>
          <w:tcPr>
            <w:tcW w:w="919" w:type="dxa"/>
            <w:tcBorders>
              <w:top w:val="single" w:sz="4" w:space="0" w:color="000000"/>
            </w:tcBorders>
            <w:shd w:val="clear" w:color="auto" w:fill="auto"/>
          </w:tcPr>
          <w:p w14:paraId="3338BBC7" w14:textId="77777777" w:rsidR="00D9353D" w:rsidRPr="00C732AB" w:rsidRDefault="00D9353D" w:rsidP="00AE5538">
            <w:pPr>
              <w:jc w:val="center"/>
              <w:outlineLv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</w:rPr>
              <w:t>8.34</w:t>
            </w:r>
          </w:p>
        </w:tc>
      </w:tr>
      <w:tr w:rsidR="002805C2" w:rsidRPr="00C732AB" w14:paraId="5D973CFA" w14:textId="77777777" w:rsidTr="00C732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8" w:type="dxa"/>
            <w:tcBorders>
              <w:bottom w:val="single" w:sz="4" w:space="0" w:color="000000"/>
            </w:tcBorders>
            <w:shd w:val="clear" w:color="auto" w:fill="auto"/>
          </w:tcPr>
          <w:p w14:paraId="6A951CF9" w14:textId="77777777" w:rsidR="00D9353D" w:rsidRPr="00C732AB" w:rsidRDefault="00D9353D" w:rsidP="00AE5538">
            <w:pPr>
              <w:jc w:val="center"/>
              <w:outlineLvl w:val="0"/>
              <w:rPr>
                <w:rFonts w:ascii="Times New Roman" w:hAnsi="Times New Roman" w:cs="Times New Roman"/>
                <w:b w:val="0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b w:val="0"/>
                <w:color w:val="auto"/>
                <w:szCs w:val="24"/>
              </w:rPr>
              <w:t>3b</w:t>
            </w:r>
          </w:p>
        </w:tc>
        <w:tc>
          <w:tcPr>
            <w:tcW w:w="850" w:type="dxa"/>
            <w:tcBorders>
              <w:bottom w:val="single" w:sz="4" w:space="0" w:color="000000"/>
            </w:tcBorders>
            <w:shd w:val="clear" w:color="auto" w:fill="auto"/>
          </w:tcPr>
          <w:p w14:paraId="758576F6" w14:textId="77777777" w:rsidR="00D9353D" w:rsidRPr="00C732AB" w:rsidRDefault="00D9353D" w:rsidP="00AE5538">
            <w:pPr>
              <w:jc w:val="center"/>
              <w:outlineLvl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  <w:lang w:val="en-MY"/>
              </w:rPr>
              <w:t>0.98</w:t>
            </w:r>
          </w:p>
        </w:tc>
        <w:tc>
          <w:tcPr>
            <w:tcW w:w="1560" w:type="dxa"/>
            <w:tcBorders>
              <w:bottom w:val="single" w:sz="4" w:space="0" w:color="000000"/>
            </w:tcBorders>
            <w:shd w:val="clear" w:color="auto" w:fill="auto"/>
          </w:tcPr>
          <w:p w14:paraId="1C31BAE6" w14:textId="77777777" w:rsidR="00D9353D" w:rsidRPr="00C732AB" w:rsidRDefault="00D9353D" w:rsidP="00AE5538">
            <w:pPr>
              <w:jc w:val="center"/>
              <w:outlineLvl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  <w:lang w:val="en-MY"/>
              </w:rPr>
              <w:t>1.76, 3.91</w:t>
            </w:r>
          </w:p>
        </w:tc>
        <w:tc>
          <w:tcPr>
            <w:tcW w:w="2912" w:type="dxa"/>
            <w:tcBorders>
              <w:bottom w:val="single" w:sz="4" w:space="0" w:color="000000"/>
            </w:tcBorders>
            <w:shd w:val="clear" w:color="auto" w:fill="auto"/>
          </w:tcPr>
          <w:p w14:paraId="3ADBC306" w14:textId="77777777" w:rsidR="00D9353D" w:rsidRPr="00C732AB" w:rsidRDefault="00D9353D" w:rsidP="00D9353D">
            <w:pPr>
              <w:outlineLvl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  <w:lang w:val="en-MY"/>
              </w:rPr>
              <w:t>6.90, 7.15, 7.47, 7.50, 7.54, 7.76</w:t>
            </w:r>
          </w:p>
        </w:tc>
        <w:tc>
          <w:tcPr>
            <w:tcW w:w="1282" w:type="dxa"/>
            <w:tcBorders>
              <w:bottom w:val="single" w:sz="4" w:space="0" w:color="000000"/>
            </w:tcBorders>
            <w:shd w:val="clear" w:color="auto" w:fill="auto"/>
          </w:tcPr>
          <w:p w14:paraId="1BD5A33C" w14:textId="77777777" w:rsidR="00D9353D" w:rsidRPr="00C732AB" w:rsidRDefault="00D9353D" w:rsidP="00AE5538">
            <w:pPr>
              <w:jc w:val="center"/>
              <w:outlineLvl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  <w:lang w:val="en-MY"/>
              </w:rPr>
              <w:t>6.98, 7.12</w:t>
            </w:r>
          </w:p>
        </w:tc>
        <w:tc>
          <w:tcPr>
            <w:tcW w:w="919" w:type="dxa"/>
            <w:tcBorders>
              <w:bottom w:val="single" w:sz="4" w:space="0" w:color="000000"/>
            </w:tcBorders>
            <w:shd w:val="clear" w:color="auto" w:fill="auto"/>
          </w:tcPr>
          <w:p w14:paraId="6DE3F768" w14:textId="77777777" w:rsidR="00D9353D" w:rsidRPr="00C732AB" w:rsidRDefault="00D9353D" w:rsidP="00AE5538">
            <w:pPr>
              <w:jc w:val="center"/>
              <w:outlineLvl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C732AB">
              <w:rPr>
                <w:rFonts w:ascii="Times New Roman" w:hAnsi="Times New Roman" w:cs="Times New Roman"/>
                <w:color w:val="auto"/>
                <w:szCs w:val="24"/>
                <w:lang w:val="en-MY"/>
              </w:rPr>
              <w:t>8.32</w:t>
            </w:r>
          </w:p>
        </w:tc>
      </w:tr>
    </w:tbl>
    <w:p w14:paraId="0E0B27C1" w14:textId="77777777" w:rsidR="00D9353D" w:rsidRPr="002805C2" w:rsidRDefault="00D9353D" w:rsidP="00D9353D">
      <w:pPr>
        <w:outlineLvl w:val="0"/>
        <w:rPr>
          <w:rFonts w:ascii="Times New Roman" w:hAnsi="Times New Roman" w:cs="Times New Roman"/>
          <w:sz w:val="24"/>
          <w:szCs w:val="24"/>
          <w:lang w:val="en-MY"/>
        </w:rPr>
      </w:pPr>
    </w:p>
    <w:p w14:paraId="5D00BDED" w14:textId="55139949" w:rsidR="00D9353D" w:rsidRPr="00AE5538" w:rsidRDefault="00D9353D" w:rsidP="00D9353D">
      <w:pPr>
        <w:outlineLvl w:val="0"/>
        <w:rPr>
          <w:rFonts w:ascii="Times New Roman" w:hAnsi="Times New Roman" w:cs="Times New Roman"/>
          <w:szCs w:val="24"/>
          <w:lang w:val="en-MY"/>
        </w:rPr>
      </w:pPr>
      <w:r w:rsidRPr="00AE5538">
        <w:rPr>
          <w:rFonts w:ascii="Times New Roman" w:hAnsi="Times New Roman" w:cs="Times New Roman"/>
          <w:szCs w:val="24"/>
          <w:lang w:val="en-MY"/>
        </w:rPr>
        <w:t>Table 3.2 show</w:t>
      </w:r>
      <w:r w:rsidR="00685107" w:rsidRPr="00AE5538">
        <w:rPr>
          <w:rFonts w:ascii="Times New Roman" w:hAnsi="Times New Roman" w:cs="Times New Roman"/>
          <w:szCs w:val="24"/>
          <w:lang w:val="en-MY"/>
        </w:rPr>
        <w:t>s</w:t>
      </w:r>
      <w:r w:rsidRPr="00AE5538">
        <w:rPr>
          <w:rFonts w:ascii="Times New Roman" w:hAnsi="Times New Roman" w:cs="Times New Roman"/>
          <w:szCs w:val="24"/>
          <w:lang w:val="en-MY"/>
        </w:rPr>
        <w:t xml:space="preserve"> the </w:t>
      </w:r>
      <w:r w:rsidRPr="00AE5538">
        <w:rPr>
          <w:rFonts w:ascii="Times New Roman" w:hAnsi="Times New Roman" w:cs="Times New Roman"/>
          <w:szCs w:val="24"/>
          <w:vertAlign w:val="superscript"/>
          <w:lang w:val="en-MY"/>
        </w:rPr>
        <w:t>13</w:t>
      </w:r>
      <w:r w:rsidRPr="00AE5538">
        <w:rPr>
          <w:rFonts w:ascii="Times New Roman" w:hAnsi="Times New Roman" w:cs="Times New Roman"/>
          <w:szCs w:val="24"/>
          <w:lang w:val="en-MY"/>
        </w:rPr>
        <w:t>C NMR of compound</w:t>
      </w:r>
      <w:r w:rsidR="000A1F5D" w:rsidRPr="00AE5538">
        <w:rPr>
          <w:rFonts w:ascii="Times New Roman" w:hAnsi="Times New Roman" w:cs="Times New Roman"/>
          <w:szCs w:val="24"/>
          <w:lang w:val="en-MY"/>
        </w:rPr>
        <w:t>s</w:t>
      </w:r>
      <w:r w:rsidRPr="00AE5538">
        <w:rPr>
          <w:rFonts w:ascii="Times New Roman" w:hAnsi="Times New Roman" w:cs="Times New Roman"/>
          <w:szCs w:val="24"/>
          <w:lang w:val="en-MY"/>
        </w:rPr>
        <w:t xml:space="preserve"> 3a and 3b </w:t>
      </w:r>
      <w:r w:rsidR="00685107" w:rsidRPr="00AE5538">
        <w:rPr>
          <w:rFonts w:ascii="Times New Roman" w:hAnsi="Times New Roman" w:cs="Times New Roman"/>
          <w:szCs w:val="24"/>
          <w:lang w:val="en-MY"/>
        </w:rPr>
        <w:t xml:space="preserve">both </w:t>
      </w:r>
      <w:r w:rsidRPr="00AE5538">
        <w:rPr>
          <w:rFonts w:ascii="Times New Roman" w:hAnsi="Times New Roman" w:cs="Times New Roman"/>
          <w:szCs w:val="24"/>
          <w:lang w:val="en-MY"/>
        </w:rPr>
        <w:t>in CDCl</w:t>
      </w:r>
      <w:r w:rsidRPr="00AE5538">
        <w:rPr>
          <w:rFonts w:ascii="Times New Roman" w:hAnsi="Times New Roman" w:cs="Times New Roman"/>
          <w:szCs w:val="24"/>
          <w:vertAlign w:val="subscript"/>
          <w:lang w:val="en-MY"/>
        </w:rPr>
        <w:t xml:space="preserve">3 </w:t>
      </w:r>
      <w:r w:rsidRPr="00AE5538">
        <w:rPr>
          <w:rFonts w:ascii="Times New Roman" w:hAnsi="Times New Roman" w:cs="Times New Roman"/>
          <w:szCs w:val="24"/>
          <w:lang w:val="en-MY"/>
        </w:rPr>
        <w:t xml:space="preserve">used as </w:t>
      </w:r>
      <w:r w:rsidR="00685107" w:rsidRPr="00AE5538">
        <w:rPr>
          <w:rFonts w:ascii="Times New Roman" w:hAnsi="Times New Roman" w:cs="Times New Roman"/>
          <w:szCs w:val="24"/>
          <w:lang w:val="en-MY"/>
        </w:rPr>
        <w:t xml:space="preserve">a </w:t>
      </w:r>
      <w:r w:rsidRPr="00AE5538">
        <w:rPr>
          <w:rFonts w:ascii="Times New Roman" w:hAnsi="Times New Roman" w:cs="Times New Roman"/>
          <w:szCs w:val="24"/>
          <w:lang w:val="en-MY"/>
        </w:rPr>
        <w:t xml:space="preserve">complementary technique for approving the structure of the prepared Schiff bases. The resonance of </w:t>
      </w:r>
      <w:r w:rsidR="00685107" w:rsidRPr="00AE5538">
        <w:rPr>
          <w:rFonts w:ascii="Times New Roman" w:hAnsi="Times New Roman" w:cs="Times New Roman"/>
          <w:szCs w:val="24"/>
          <w:lang w:val="en-MY"/>
        </w:rPr>
        <w:t xml:space="preserve">the </w:t>
      </w:r>
      <w:r w:rsidRPr="00AE5538">
        <w:rPr>
          <w:rFonts w:ascii="Times New Roman" w:hAnsi="Times New Roman" w:cs="Times New Roman"/>
          <w:szCs w:val="24"/>
          <w:lang w:val="en-MY"/>
        </w:rPr>
        <w:t xml:space="preserve">C-C alkyl chain was clearly observed at δ 9.46-68.67 ppm. For the aromatic ring, the resonance carbon was found at </w:t>
      </w:r>
      <w:r w:rsidR="00685107" w:rsidRPr="00AE5538">
        <w:rPr>
          <w:rFonts w:ascii="Times New Roman" w:hAnsi="Times New Roman" w:cs="Times New Roman"/>
          <w:szCs w:val="24"/>
          <w:lang w:val="en-MY"/>
        </w:rPr>
        <w:t xml:space="preserve">the </w:t>
      </w:r>
      <w:r w:rsidRPr="00AE5538">
        <w:rPr>
          <w:rFonts w:ascii="Times New Roman" w:hAnsi="Times New Roman" w:cs="Times New Roman"/>
          <w:szCs w:val="24"/>
          <w:lang w:val="en-MY"/>
        </w:rPr>
        <w:t>range</w:t>
      </w:r>
      <w:r w:rsidR="00685107" w:rsidRPr="00AE5538">
        <w:rPr>
          <w:rFonts w:ascii="Times New Roman" w:hAnsi="Times New Roman" w:cs="Times New Roman"/>
          <w:szCs w:val="24"/>
          <w:lang w:val="en-MY"/>
        </w:rPr>
        <w:t xml:space="preserve"> between</w:t>
      </w:r>
      <w:r w:rsidRPr="00AE5538">
        <w:rPr>
          <w:rFonts w:ascii="Times New Roman" w:hAnsi="Times New Roman" w:cs="Times New Roman"/>
          <w:szCs w:val="24"/>
          <w:lang w:val="en-MY"/>
        </w:rPr>
        <w:t xml:space="preserve"> δ 109.32-161.08 ppm. Furthermore, the carbon resonance for the (C=C) alkene of all compound</w:t>
      </w:r>
      <w:r w:rsidR="00685107" w:rsidRPr="00AE5538">
        <w:rPr>
          <w:rFonts w:ascii="Times New Roman" w:hAnsi="Times New Roman" w:cs="Times New Roman"/>
          <w:szCs w:val="24"/>
          <w:lang w:val="en-MY"/>
        </w:rPr>
        <w:t>s</w:t>
      </w:r>
      <w:r w:rsidRPr="00AE5538">
        <w:rPr>
          <w:rFonts w:ascii="Times New Roman" w:hAnsi="Times New Roman" w:cs="Times New Roman"/>
          <w:szCs w:val="24"/>
          <w:lang w:val="en-MY"/>
        </w:rPr>
        <w:t xml:space="preserve"> obviously appeared in </w:t>
      </w:r>
      <w:r w:rsidR="00685107" w:rsidRPr="00AE5538">
        <w:rPr>
          <w:rFonts w:ascii="Times New Roman" w:hAnsi="Times New Roman" w:cs="Times New Roman"/>
          <w:szCs w:val="24"/>
          <w:lang w:val="en-MY"/>
        </w:rPr>
        <w:t xml:space="preserve">the </w:t>
      </w:r>
      <w:r w:rsidRPr="00AE5538">
        <w:rPr>
          <w:rFonts w:ascii="Times New Roman" w:hAnsi="Times New Roman" w:cs="Times New Roman"/>
          <w:szCs w:val="24"/>
          <w:lang w:val="en-MY"/>
        </w:rPr>
        <w:t xml:space="preserve">region δ 124.28-124.44 ppm and δ 125.70-125.73 ppm. The carbon NMR showed the </w:t>
      </w:r>
      <w:r w:rsidR="004E1141" w:rsidRPr="00AE5538">
        <w:rPr>
          <w:rFonts w:ascii="Times New Roman" w:hAnsi="Times New Roman" w:cs="Times New Roman"/>
          <w:szCs w:val="24"/>
          <w:lang w:val="en-MY"/>
        </w:rPr>
        <w:t>chemical shift</w:t>
      </w:r>
      <w:r w:rsidRPr="00AE5538">
        <w:rPr>
          <w:rFonts w:ascii="Times New Roman" w:hAnsi="Times New Roman" w:cs="Times New Roman"/>
          <w:szCs w:val="24"/>
          <w:lang w:val="en-MY"/>
        </w:rPr>
        <w:t xml:space="preserve"> for the azomethine group (C=N) at δ 158.80</w:t>
      </w:r>
      <w:r w:rsidR="00B151C0" w:rsidRPr="00AE5538">
        <w:rPr>
          <w:rFonts w:ascii="Times New Roman" w:hAnsi="Times New Roman" w:cs="Times New Roman"/>
          <w:szCs w:val="24"/>
          <w:lang w:val="en-MY"/>
        </w:rPr>
        <w:t xml:space="preserve"> ppm</w:t>
      </w:r>
      <w:r w:rsidRPr="00AE5538">
        <w:rPr>
          <w:rFonts w:ascii="Times New Roman" w:hAnsi="Times New Roman" w:cs="Times New Roman"/>
          <w:szCs w:val="24"/>
          <w:lang w:val="en-MY"/>
        </w:rPr>
        <w:t xml:space="preserve"> and</w:t>
      </w:r>
      <w:r w:rsidR="00B151C0" w:rsidRPr="00AE5538">
        <w:rPr>
          <w:rFonts w:ascii="Times New Roman" w:hAnsi="Times New Roman" w:cs="Times New Roman"/>
          <w:szCs w:val="24"/>
          <w:lang w:val="en-MY"/>
        </w:rPr>
        <w:t xml:space="preserve"> δ</w:t>
      </w:r>
      <w:r w:rsidRPr="00AE5538">
        <w:rPr>
          <w:rFonts w:ascii="Times New Roman" w:hAnsi="Times New Roman" w:cs="Times New Roman"/>
          <w:szCs w:val="24"/>
          <w:lang w:val="en-MY"/>
        </w:rPr>
        <w:t xml:space="preserve"> 158.72</w:t>
      </w:r>
      <w:r w:rsidR="00B151C0" w:rsidRPr="00AE5538">
        <w:rPr>
          <w:rFonts w:ascii="Times New Roman" w:hAnsi="Times New Roman" w:cs="Times New Roman"/>
          <w:szCs w:val="24"/>
          <w:lang w:val="en-MY"/>
        </w:rPr>
        <w:t xml:space="preserve"> pp</w:t>
      </w:r>
      <w:r w:rsidR="00685107" w:rsidRPr="00AE5538">
        <w:rPr>
          <w:rFonts w:ascii="Times New Roman" w:hAnsi="Times New Roman" w:cs="Times New Roman"/>
          <w:szCs w:val="24"/>
          <w:lang w:val="en-MY"/>
        </w:rPr>
        <w:t>m</w:t>
      </w:r>
      <w:r w:rsidRPr="00AE5538">
        <w:rPr>
          <w:rFonts w:ascii="Times New Roman" w:hAnsi="Times New Roman" w:cs="Times New Roman"/>
          <w:szCs w:val="24"/>
          <w:lang w:val="en-MY"/>
        </w:rPr>
        <w:t>. In addition, for the 3b compound, the carbon resonance of C≡N was identified at δ 118.07</w:t>
      </w:r>
      <w:r w:rsidR="00B151C0" w:rsidRPr="00AE5538">
        <w:rPr>
          <w:rFonts w:ascii="Times New Roman" w:hAnsi="Times New Roman" w:cs="Times New Roman"/>
          <w:szCs w:val="24"/>
          <w:lang w:val="en-MY"/>
        </w:rPr>
        <w:t xml:space="preserve"> ppm</w:t>
      </w:r>
      <w:r w:rsidRPr="00AE5538">
        <w:rPr>
          <w:rFonts w:ascii="Times New Roman" w:hAnsi="Times New Roman" w:cs="Times New Roman"/>
          <w:szCs w:val="24"/>
          <w:lang w:val="en-MY"/>
        </w:rPr>
        <w:t xml:space="preserve">. </w:t>
      </w:r>
    </w:p>
    <w:p w14:paraId="00830A63" w14:textId="77777777" w:rsidR="00D9353D" w:rsidRPr="002805C2" w:rsidRDefault="00D9353D" w:rsidP="00D9353D">
      <w:pPr>
        <w:outlineLvl w:val="0"/>
        <w:rPr>
          <w:rFonts w:ascii="Times New Roman" w:hAnsi="Times New Roman" w:cs="Times New Roman"/>
          <w:sz w:val="24"/>
          <w:szCs w:val="24"/>
          <w:lang w:val="en-MY"/>
        </w:rPr>
      </w:pPr>
    </w:p>
    <w:p w14:paraId="3E3230E9" w14:textId="0803957C" w:rsidR="00D9353D" w:rsidRDefault="00D9353D" w:rsidP="00D9353D">
      <w:pPr>
        <w:jc w:val="center"/>
        <w:outlineLvl w:val="0"/>
        <w:rPr>
          <w:rFonts w:ascii="Times New Roman" w:hAnsi="Times New Roman" w:cs="Times New Roman"/>
          <w:szCs w:val="24"/>
          <w:lang w:val="en-MY"/>
        </w:rPr>
      </w:pPr>
      <w:r w:rsidRPr="00AE5538">
        <w:rPr>
          <w:rFonts w:ascii="Times New Roman" w:hAnsi="Times New Roman" w:cs="Times New Roman"/>
          <w:szCs w:val="24"/>
        </w:rPr>
        <w:t>Table 2</w:t>
      </w:r>
      <w:r w:rsidR="00AE5538">
        <w:rPr>
          <w:rFonts w:ascii="Times New Roman" w:hAnsi="Times New Roman" w:cs="Times New Roman"/>
          <w:szCs w:val="24"/>
        </w:rPr>
        <w:t xml:space="preserve">. </w:t>
      </w:r>
      <w:r w:rsidRPr="00AE5538">
        <w:rPr>
          <w:rFonts w:ascii="Times New Roman" w:hAnsi="Times New Roman" w:cs="Times New Roman"/>
          <w:szCs w:val="24"/>
          <w:vertAlign w:val="superscript"/>
          <w:lang w:val="en-MY"/>
        </w:rPr>
        <w:t>13</w:t>
      </w:r>
      <w:r w:rsidRPr="00AE5538">
        <w:rPr>
          <w:rFonts w:ascii="Times New Roman" w:hAnsi="Times New Roman" w:cs="Times New Roman"/>
          <w:szCs w:val="24"/>
          <w:lang w:val="en-MY"/>
        </w:rPr>
        <w:t>C NMR spectral data of compound</w:t>
      </w:r>
      <w:r w:rsidR="000A1F5D" w:rsidRPr="00AE5538">
        <w:rPr>
          <w:rFonts w:ascii="Times New Roman" w:hAnsi="Times New Roman" w:cs="Times New Roman"/>
          <w:szCs w:val="24"/>
          <w:lang w:val="en-MY"/>
        </w:rPr>
        <w:t>s</w:t>
      </w:r>
      <w:r w:rsidRPr="00AE5538">
        <w:rPr>
          <w:rFonts w:ascii="Times New Roman" w:hAnsi="Times New Roman" w:cs="Times New Roman"/>
          <w:szCs w:val="24"/>
          <w:lang w:val="en-MY"/>
        </w:rPr>
        <w:t xml:space="preserve"> 3a and 3b</w:t>
      </w:r>
    </w:p>
    <w:p w14:paraId="0C8A7883" w14:textId="77777777" w:rsidR="00AE5538" w:rsidRPr="00AE5538" w:rsidRDefault="00AE5538" w:rsidP="00D9353D">
      <w:pPr>
        <w:jc w:val="center"/>
        <w:outlineLvl w:val="0"/>
        <w:rPr>
          <w:rFonts w:ascii="Times New Roman" w:hAnsi="Times New Roman" w:cs="Times New Roman"/>
          <w:szCs w:val="24"/>
          <w:lang w:val="en-MY"/>
        </w:rPr>
      </w:pPr>
    </w:p>
    <w:tbl>
      <w:tblPr>
        <w:tblStyle w:val="LightShading1"/>
        <w:tblW w:w="0" w:type="auto"/>
        <w:tblLook w:val="04A0" w:firstRow="1" w:lastRow="0" w:firstColumn="1" w:lastColumn="0" w:noHBand="0" w:noVBand="1"/>
      </w:tblPr>
      <w:tblGrid>
        <w:gridCol w:w="1172"/>
        <w:gridCol w:w="1663"/>
        <w:gridCol w:w="3457"/>
        <w:gridCol w:w="1125"/>
        <w:gridCol w:w="850"/>
        <w:gridCol w:w="759"/>
      </w:tblGrid>
      <w:tr w:rsidR="002805C2" w:rsidRPr="00AE5538" w14:paraId="25A17C79" w14:textId="77777777" w:rsidTr="00BE5DD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268B3649" w14:textId="77777777" w:rsidR="00D9353D" w:rsidRPr="00AE5538" w:rsidRDefault="00D9353D" w:rsidP="00AE5538">
            <w:pPr>
              <w:jc w:val="center"/>
              <w:outlineLvl w:val="0"/>
              <w:rPr>
                <w:rFonts w:ascii="Times New Roman" w:hAnsi="Times New Roman" w:cs="Times New Roman"/>
                <w:color w:val="auto"/>
                <w:szCs w:val="24"/>
              </w:rPr>
            </w:pPr>
            <w:bookmarkStart w:id="0" w:name="_GoBack"/>
            <w:r w:rsidRPr="00AE5538">
              <w:rPr>
                <w:rFonts w:ascii="Times New Roman" w:hAnsi="Times New Roman" w:cs="Times New Roman"/>
                <w:color w:val="auto"/>
                <w:szCs w:val="24"/>
              </w:rPr>
              <w:t>Compound</w:t>
            </w:r>
          </w:p>
        </w:tc>
        <w:tc>
          <w:tcPr>
            <w:tcW w:w="166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45AE5314" w14:textId="77777777" w:rsidR="00D9353D" w:rsidRPr="00AE5538" w:rsidRDefault="00D9353D" w:rsidP="00AE5538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</w:rPr>
              <w:t>C-C</w:t>
            </w:r>
          </w:p>
          <w:p w14:paraId="4BB607D2" w14:textId="2F821793" w:rsidR="00D9353D" w:rsidRPr="00AE5538" w:rsidRDefault="00D9353D" w:rsidP="00AE5538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</w:rPr>
              <w:t>(Alkyl</w:t>
            </w:r>
            <w:r w:rsidR="00AE5538">
              <w:rPr>
                <w:rFonts w:ascii="Times New Roman" w:hAnsi="Times New Roman" w:cs="Times New Roman"/>
                <w:color w:val="auto"/>
                <w:szCs w:val="24"/>
              </w:rPr>
              <w:t xml:space="preserve"> C</w:t>
            </w:r>
            <w:r w:rsidRPr="00AE5538">
              <w:rPr>
                <w:rFonts w:ascii="Times New Roman" w:hAnsi="Times New Roman" w:cs="Times New Roman"/>
                <w:color w:val="auto"/>
                <w:szCs w:val="24"/>
              </w:rPr>
              <w:t>hain)</w:t>
            </w:r>
          </w:p>
        </w:tc>
        <w:tc>
          <w:tcPr>
            <w:tcW w:w="3457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2156F029" w14:textId="77777777" w:rsidR="00D9353D" w:rsidRPr="00AE5538" w:rsidRDefault="00D9353D" w:rsidP="00AE5538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</w:rPr>
              <w:t>C-C</w:t>
            </w:r>
          </w:p>
          <w:p w14:paraId="1F482BD0" w14:textId="77777777" w:rsidR="00D9353D" w:rsidRPr="00AE5538" w:rsidRDefault="00D9353D" w:rsidP="00AE5538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</w:rPr>
              <w:t>(Aromatic)</w:t>
            </w:r>
          </w:p>
        </w:tc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2EC59904" w14:textId="77777777" w:rsidR="00D9353D" w:rsidRPr="00AE5538" w:rsidRDefault="00D9353D" w:rsidP="00AE5538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</w:rPr>
              <w:t>C=C</w:t>
            </w:r>
          </w:p>
          <w:p w14:paraId="6D8BE8BF" w14:textId="77777777" w:rsidR="00D9353D" w:rsidRPr="00AE5538" w:rsidRDefault="00D9353D" w:rsidP="00AE5538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</w:rPr>
              <w:t>(Alkene)</w:t>
            </w:r>
          </w:p>
        </w:tc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2B6CCD5E" w14:textId="77777777" w:rsidR="00D9353D" w:rsidRPr="00AE5538" w:rsidRDefault="00D9353D" w:rsidP="00AE5538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</w:rPr>
              <w:t>C=N</w:t>
            </w:r>
          </w:p>
          <w:p w14:paraId="080F4ADF" w14:textId="77777777" w:rsidR="00D9353D" w:rsidRPr="00AE5538" w:rsidRDefault="00D9353D" w:rsidP="00AE5538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</w:rPr>
              <w:t>(Imine)</w:t>
            </w:r>
          </w:p>
        </w:tc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4DB7F792" w14:textId="77777777" w:rsidR="00D9353D" w:rsidRPr="00AE5538" w:rsidRDefault="00D9353D" w:rsidP="00AE5538">
            <w:pPr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  <w:lang w:val="en-MY"/>
              </w:rPr>
              <w:t>C≡N</w:t>
            </w:r>
          </w:p>
        </w:tc>
      </w:tr>
      <w:tr w:rsidR="002805C2" w:rsidRPr="00AE5538" w14:paraId="0A72B919" w14:textId="77777777" w:rsidTr="00BE5D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000000"/>
            </w:tcBorders>
            <w:shd w:val="clear" w:color="auto" w:fill="auto"/>
          </w:tcPr>
          <w:p w14:paraId="3F30FF08" w14:textId="77777777" w:rsidR="00D9353D" w:rsidRPr="00AE5538" w:rsidRDefault="00D9353D" w:rsidP="00D9353D">
            <w:pPr>
              <w:outlineLvl w:val="0"/>
              <w:rPr>
                <w:rFonts w:ascii="Times New Roman" w:hAnsi="Times New Roman" w:cs="Times New Roman"/>
                <w:b w:val="0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b w:val="0"/>
                <w:color w:val="auto"/>
                <w:szCs w:val="24"/>
              </w:rPr>
              <w:t>3a</w:t>
            </w:r>
          </w:p>
        </w:tc>
        <w:tc>
          <w:tcPr>
            <w:tcW w:w="1663" w:type="dxa"/>
            <w:tcBorders>
              <w:top w:val="single" w:sz="4" w:space="0" w:color="000000"/>
            </w:tcBorders>
            <w:shd w:val="clear" w:color="auto" w:fill="auto"/>
          </w:tcPr>
          <w:p w14:paraId="55B49DE9" w14:textId="77777777" w:rsidR="00D9353D" w:rsidRPr="00AE5538" w:rsidRDefault="00D9353D" w:rsidP="00D9353D">
            <w:pPr>
              <w:outlineLv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</w:rPr>
              <w:t>9.46, 21.49, 68.68</w:t>
            </w:r>
          </w:p>
        </w:tc>
        <w:tc>
          <w:tcPr>
            <w:tcW w:w="3457" w:type="dxa"/>
            <w:tcBorders>
              <w:top w:val="single" w:sz="4" w:space="0" w:color="000000"/>
            </w:tcBorders>
            <w:shd w:val="clear" w:color="auto" w:fill="auto"/>
          </w:tcPr>
          <w:p w14:paraId="0D1AE2D7" w14:textId="77777777" w:rsidR="00D9353D" w:rsidRPr="00AE5538" w:rsidRDefault="00D9353D" w:rsidP="00D9353D">
            <w:pPr>
              <w:outlineLv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</w:rPr>
              <w:t>113.73, 120.54, 123.15, 126.94, 127.84, 129.63, 131.86, 132.56, 143.00, 145.59, 151.76, 161.08</w:t>
            </w:r>
          </w:p>
        </w:tc>
        <w:tc>
          <w:tcPr>
            <w:tcW w:w="0" w:type="auto"/>
            <w:tcBorders>
              <w:top w:val="single" w:sz="4" w:space="0" w:color="000000"/>
            </w:tcBorders>
            <w:shd w:val="clear" w:color="auto" w:fill="auto"/>
          </w:tcPr>
          <w:p w14:paraId="5B7D1ADC" w14:textId="77777777" w:rsidR="00D9353D" w:rsidRPr="00AE5538" w:rsidRDefault="00D9353D" w:rsidP="00D9353D">
            <w:pPr>
              <w:outlineLv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</w:rPr>
              <w:t>124.44, 125.70</w:t>
            </w:r>
          </w:p>
        </w:tc>
        <w:tc>
          <w:tcPr>
            <w:tcW w:w="0" w:type="auto"/>
            <w:tcBorders>
              <w:top w:val="single" w:sz="4" w:space="0" w:color="000000"/>
            </w:tcBorders>
            <w:shd w:val="clear" w:color="auto" w:fill="auto"/>
          </w:tcPr>
          <w:p w14:paraId="697C5212" w14:textId="77777777" w:rsidR="00D9353D" w:rsidRPr="00AE5538" w:rsidRDefault="00D9353D" w:rsidP="00D9353D">
            <w:pPr>
              <w:outlineLv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</w:rPr>
              <w:t>158.80</w:t>
            </w:r>
          </w:p>
        </w:tc>
        <w:tc>
          <w:tcPr>
            <w:tcW w:w="0" w:type="auto"/>
            <w:tcBorders>
              <w:top w:val="single" w:sz="4" w:space="0" w:color="000000"/>
            </w:tcBorders>
            <w:shd w:val="clear" w:color="auto" w:fill="auto"/>
          </w:tcPr>
          <w:p w14:paraId="616568CF" w14:textId="77777777" w:rsidR="00D9353D" w:rsidRPr="00AE5538" w:rsidRDefault="00D9353D" w:rsidP="00AE5538">
            <w:pPr>
              <w:jc w:val="center"/>
              <w:outlineLvl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</w:rPr>
              <w:t>-</w:t>
            </w:r>
          </w:p>
        </w:tc>
      </w:tr>
      <w:tr w:rsidR="002805C2" w:rsidRPr="00AE5538" w14:paraId="6CE7706E" w14:textId="77777777" w:rsidTr="00BE5DD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bottom w:val="single" w:sz="4" w:space="0" w:color="000000"/>
            </w:tcBorders>
            <w:shd w:val="clear" w:color="auto" w:fill="auto"/>
          </w:tcPr>
          <w:p w14:paraId="6E33BD22" w14:textId="77777777" w:rsidR="00D9353D" w:rsidRPr="00AE5538" w:rsidRDefault="00D9353D" w:rsidP="00D9353D">
            <w:pPr>
              <w:outlineLvl w:val="0"/>
              <w:rPr>
                <w:rFonts w:ascii="Times New Roman" w:hAnsi="Times New Roman" w:cs="Times New Roman"/>
                <w:b w:val="0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b w:val="0"/>
                <w:color w:val="auto"/>
                <w:szCs w:val="24"/>
              </w:rPr>
              <w:t>3b</w:t>
            </w:r>
          </w:p>
        </w:tc>
        <w:tc>
          <w:tcPr>
            <w:tcW w:w="1663" w:type="dxa"/>
            <w:tcBorders>
              <w:bottom w:val="single" w:sz="4" w:space="0" w:color="000000"/>
            </w:tcBorders>
            <w:shd w:val="clear" w:color="auto" w:fill="auto"/>
          </w:tcPr>
          <w:p w14:paraId="51EBC560" w14:textId="77777777" w:rsidR="00D9353D" w:rsidRPr="00AE5538" w:rsidRDefault="00D9353D" w:rsidP="00D9353D">
            <w:pPr>
              <w:outlineLvl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  <w:lang w:val="en-MY"/>
              </w:rPr>
              <w:t>9.47, 21.48, 68.67</w:t>
            </w:r>
          </w:p>
        </w:tc>
        <w:tc>
          <w:tcPr>
            <w:tcW w:w="3457" w:type="dxa"/>
            <w:tcBorders>
              <w:bottom w:val="single" w:sz="4" w:space="0" w:color="000000"/>
            </w:tcBorders>
            <w:shd w:val="clear" w:color="auto" w:fill="auto"/>
          </w:tcPr>
          <w:p w14:paraId="5CFFCFD0" w14:textId="77777777" w:rsidR="00D9353D" w:rsidRPr="00AE5538" w:rsidRDefault="00D9353D" w:rsidP="00D9353D">
            <w:pPr>
              <w:outlineLvl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  <w:lang w:val="en-MY"/>
              </w:rPr>
              <w:t>109.32, 113.72, 120.49, 126.81, 127.85, 129.61, 130.93, 131.46, 132.68, 140.95, 151.56, 161.04</w:t>
            </w:r>
          </w:p>
        </w:tc>
        <w:tc>
          <w:tcPr>
            <w:tcW w:w="0" w:type="auto"/>
            <w:tcBorders>
              <w:bottom w:val="single" w:sz="4" w:space="0" w:color="000000"/>
            </w:tcBorders>
            <w:shd w:val="clear" w:color="auto" w:fill="auto"/>
          </w:tcPr>
          <w:p w14:paraId="5CD43388" w14:textId="77777777" w:rsidR="00D9353D" w:rsidRPr="00AE5538" w:rsidRDefault="00D9353D" w:rsidP="00D9353D">
            <w:pPr>
              <w:outlineLvl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  <w:lang w:val="en-MY"/>
              </w:rPr>
              <w:t>124.28, 125.73</w:t>
            </w:r>
          </w:p>
        </w:tc>
        <w:tc>
          <w:tcPr>
            <w:tcW w:w="0" w:type="auto"/>
            <w:tcBorders>
              <w:bottom w:val="single" w:sz="4" w:space="0" w:color="000000"/>
            </w:tcBorders>
            <w:shd w:val="clear" w:color="auto" w:fill="auto"/>
          </w:tcPr>
          <w:p w14:paraId="53C9C17F" w14:textId="77777777" w:rsidR="00D9353D" w:rsidRPr="00AE5538" w:rsidRDefault="00D9353D" w:rsidP="00D9353D">
            <w:pPr>
              <w:outlineLvl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  <w:lang w:val="en-MY"/>
              </w:rPr>
              <w:t>158.72</w:t>
            </w:r>
          </w:p>
        </w:tc>
        <w:tc>
          <w:tcPr>
            <w:tcW w:w="0" w:type="auto"/>
            <w:tcBorders>
              <w:bottom w:val="single" w:sz="4" w:space="0" w:color="000000"/>
            </w:tcBorders>
            <w:shd w:val="clear" w:color="auto" w:fill="auto"/>
          </w:tcPr>
          <w:p w14:paraId="7E10FDD9" w14:textId="77777777" w:rsidR="00D9353D" w:rsidRPr="00AE5538" w:rsidRDefault="00D9353D" w:rsidP="00AE5538">
            <w:pPr>
              <w:jc w:val="center"/>
              <w:outlineLvl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Cs w:val="24"/>
              </w:rPr>
            </w:pPr>
            <w:r w:rsidRPr="00AE5538">
              <w:rPr>
                <w:rFonts w:ascii="Times New Roman" w:hAnsi="Times New Roman" w:cs="Times New Roman"/>
                <w:color w:val="auto"/>
                <w:szCs w:val="24"/>
                <w:lang w:val="en-MY"/>
              </w:rPr>
              <w:t>118.07</w:t>
            </w:r>
          </w:p>
        </w:tc>
      </w:tr>
      <w:bookmarkEnd w:id="0"/>
    </w:tbl>
    <w:p w14:paraId="2397BB99" w14:textId="77777777" w:rsidR="00AE5538" w:rsidRDefault="00AE5538" w:rsidP="00AE5538">
      <w:pPr>
        <w:outlineLvl w:val="0"/>
        <w:rPr>
          <w:rFonts w:ascii="Times New Roman" w:hAnsi="Times New Roman" w:cs="Times New Roman"/>
          <w:b/>
          <w:szCs w:val="24"/>
        </w:rPr>
      </w:pPr>
    </w:p>
    <w:p w14:paraId="424DB363" w14:textId="2CCF3101" w:rsidR="00785CA6" w:rsidRPr="00AE5538" w:rsidRDefault="00785CA6" w:rsidP="00AE5538">
      <w:pPr>
        <w:jc w:val="center"/>
        <w:outlineLvl w:val="0"/>
        <w:rPr>
          <w:rFonts w:ascii="Times New Roman" w:hAnsi="Times New Roman" w:cs="Times New Roman"/>
          <w:b/>
          <w:szCs w:val="24"/>
        </w:rPr>
      </w:pPr>
      <w:r w:rsidRPr="00AE5538">
        <w:rPr>
          <w:rFonts w:ascii="Times New Roman" w:hAnsi="Times New Roman" w:cs="Times New Roman"/>
          <w:b/>
          <w:szCs w:val="24"/>
        </w:rPr>
        <w:t>Conclusion</w:t>
      </w:r>
    </w:p>
    <w:p w14:paraId="39E7BA07" w14:textId="748B6221" w:rsidR="00D9353D" w:rsidRPr="00AE5538" w:rsidRDefault="00B151C0" w:rsidP="00D9353D">
      <w:pPr>
        <w:outlineLvl w:val="0"/>
        <w:rPr>
          <w:rFonts w:ascii="Times New Roman" w:hAnsi="Times New Roman" w:cs="Times New Roman"/>
          <w:szCs w:val="24"/>
          <w:lang w:val="en-MY"/>
        </w:rPr>
      </w:pPr>
      <w:r w:rsidRPr="00AE5538">
        <w:rPr>
          <w:rFonts w:ascii="Times New Roman" w:hAnsi="Times New Roman" w:cs="Times New Roman"/>
          <w:szCs w:val="24"/>
          <w:lang w:val="en-MY"/>
        </w:rPr>
        <w:t>T</w:t>
      </w:r>
      <w:r w:rsidR="00D9353D" w:rsidRPr="00AE5538">
        <w:rPr>
          <w:rFonts w:ascii="Times New Roman" w:hAnsi="Times New Roman" w:cs="Times New Roman"/>
          <w:szCs w:val="24"/>
          <w:lang w:val="en-MY"/>
        </w:rPr>
        <w:t>wo 4-propoxybenzaldehyde substituted Heck-Schiff base</w:t>
      </w:r>
      <w:r w:rsidR="00685107" w:rsidRPr="00AE5538">
        <w:rPr>
          <w:rFonts w:ascii="Times New Roman" w:hAnsi="Times New Roman" w:cs="Times New Roman"/>
          <w:szCs w:val="24"/>
          <w:lang w:val="en-MY"/>
        </w:rPr>
        <w:t>s</w:t>
      </w:r>
      <w:r w:rsidR="00D9353D" w:rsidRPr="00AE5538">
        <w:rPr>
          <w:rFonts w:ascii="Times New Roman" w:hAnsi="Times New Roman" w:cs="Times New Roman"/>
          <w:szCs w:val="24"/>
          <w:lang w:val="en-MY"/>
        </w:rPr>
        <w:t>: 3a and 3b were successfully synthesi</w:t>
      </w:r>
      <w:r w:rsidR="00685107" w:rsidRPr="00AE5538">
        <w:rPr>
          <w:rFonts w:ascii="Times New Roman" w:hAnsi="Times New Roman" w:cs="Times New Roman"/>
          <w:szCs w:val="24"/>
          <w:lang w:val="en-MY"/>
        </w:rPr>
        <w:t>s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ed by </w:t>
      </w:r>
      <w:r w:rsidR="00685107" w:rsidRPr="00AE5538">
        <w:rPr>
          <w:rFonts w:ascii="Times New Roman" w:hAnsi="Times New Roman" w:cs="Times New Roman"/>
          <w:szCs w:val="24"/>
          <w:lang w:val="en-MY"/>
        </w:rPr>
        <w:t xml:space="preserve">a 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condensation reaction between </w:t>
      </w:r>
      <w:r w:rsidR="00D9353D" w:rsidRPr="00AE5538">
        <w:rPr>
          <w:rFonts w:ascii="Times New Roman" w:hAnsi="Times New Roman" w:cs="Times New Roman"/>
          <w:szCs w:val="24"/>
        </w:rPr>
        <w:t xml:space="preserve">4-(4-nitrostyryl) aniline </w:t>
      </w:r>
      <w:r w:rsidR="00D9353D" w:rsidRPr="00AE5538">
        <w:rPr>
          <w:rFonts w:ascii="Times New Roman" w:hAnsi="Times New Roman" w:cs="Times New Roman"/>
          <w:szCs w:val="24"/>
          <w:lang w:val="en-MY"/>
        </w:rPr>
        <w:t>and 4-(4-aminostyryl)benzonitrile</w:t>
      </w:r>
      <w:r w:rsidR="00D9353D" w:rsidRPr="00AE5538">
        <w:rPr>
          <w:rFonts w:ascii="Times New Roman" w:hAnsi="Times New Roman" w:cs="Times New Roman"/>
          <w:b/>
          <w:i/>
          <w:szCs w:val="24"/>
          <w:lang w:val="en-MY"/>
        </w:rPr>
        <w:t xml:space="preserve"> </w:t>
      </w:r>
      <w:r w:rsidR="00D9353D" w:rsidRPr="00AE5538">
        <w:rPr>
          <w:rFonts w:ascii="Times New Roman" w:hAnsi="Times New Roman" w:cs="Times New Roman"/>
          <w:szCs w:val="24"/>
          <w:lang w:val="en-MY"/>
        </w:rPr>
        <w:t>with 4-propoxybenzaldehyde. All synthesi</w:t>
      </w:r>
      <w:r w:rsidR="00685107" w:rsidRPr="00AE5538">
        <w:rPr>
          <w:rFonts w:ascii="Times New Roman" w:hAnsi="Times New Roman" w:cs="Times New Roman"/>
          <w:szCs w:val="24"/>
          <w:lang w:val="en-MY"/>
        </w:rPr>
        <w:t>s</w:t>
      </w:r>
      <w:r w:rsidR="00D9353D" w:rsidRPr="00AE5538">
        <w:rPr>
          <w:rFonts w:ascii="Times New Roman" w:hAnsi="Times New Roman" w:cs="Times New Roman"/>
          <w:szCs w:val="24"/>
          <w:lang w:val="en-MY"/>
        </w:rPr>
        <w:t>ed compound</w:t>
      </w:r>
      <w:r w:rsidR="00685107" w:rsidRPr="00AE5538">
        <w:rPr>
          <w:rFonts w:ascii="Times New Roman" w:hAnsi="Times New Roman" w:cs="Times New Roman"/>
          <w:szCs w:val="24"/>
          <w:lang w:val="en-MY"/>
        </w:rPr>
        <w:t>s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 w</w:t>
      </w:r>
      <w:r w:rsidR="00685107" w:rsidRPr="00AE5538">
        <w:rPr>
          <w:rFonts w:ascii="Times New Roman" w:hAnsi="Times New Roman" w:cs="Times New Roman"/>
          <w:szCs w:val="24"/>
          <w:lang w:val="en-MY"/>
        </w:rPr>
        <w:t>ere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 characteri</w:t>
      </w:r>
      <w:r w:rsidR="00685107" w:rsidRPr="00AE5538">
        <w:rPr>
          <w:rFonts w:ascii="Times New Roman" w:hAnsi="Times New Roman" w:cs="Times New Roman"/>
          <w:szCs w:val="24"/>
          <w:lang w:val="en-MY"/>
        </w:rPr>
        <w:t>s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ed by UV, FTIR, </w:t>
      </w:r>
      <w:r w:rsidR="00D9353D" w:rsidRPr="00AE5538">
        <w:rPr>
          <w:rFonts w:ascii="Times New Roman" w:hAnsi="Times New Roman" w:cs="Times New Roman"/>
          <w:szCs w:val="24"/>
          <w:vertAlign w:val="superscript"/>
        </w:rPr>
        <w:t>1</w:t>
      </w:r>
      <w:r w:rsidR="00D9353D" w:rsidRPr="00AE5538">
        <w:rPr>
          <w:rFonts w:ascii="Times New Roman" w:hAnsi="Times New Roman" w:cs="Times New Roman"/>
          <w:szCs w:val="24"/>
        </w:rPr>
        <w:t xml:space="preserve">H </w:t>
      </w:r>
      <w:r w:rsidR="00D9353D" w:rsidRPr="00AE5538">
        <w:rPr>
          <w:rFonts w:ascii="Times New Roman" w:hAnsi="Times New Roman" w:cs="Times New Roman"/>
          <w:szCs w:val="24"/>
          <w:lang w:val="en-MY"/>
        </w:rPr>
        <w:t>NMR</w:t>
      </w:r>
      <w:bookmarkStart w:id="1" w:name="_Hlk519600181"/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, </w:t>
      </w:r>
      <w:r w:rsidR="00D9353D" w:rsidRPr="00AE5538">
        <w:rPr>
          <w:rFonts w:ascii="Times New Roman" w:hAnsi="Times New Roman" w:cs="Times New Roman"/>
          <w:szCs w:val="24"/>
          <w:vertAlign w:val="superscript"/>
          <w:lang w:val="en-MY"/>
        </w:rPr>
        <w:t>13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C-NMR </w:t>
      </w:r>
      <w:bookmarkEnd w:id="1"/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spectroscopies and </w:t>
      </w:r>
      <w:r w:rsidR="00E17104" w:rsidRPr="00AE5538">
        <w:rPr>
          <w:rFonts w:ascii="Times New Roman" w:hAnsi="Times New Roman" w:cs="Times New Roman"/>
          <w:szCs w:val="24"/>
          <w:lang w:val="en-MY"/>
        </w:rPr>
        <w:t>mass spectrometry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. The 4-propoxybenzaldehyde substituted </w:t>
      </w:r>
      <w:r w:rsidR="00685107" w:rsidRPr="00AE5538">
        <w:rPr>
          <w:rFonts w:ascii="Times New Roman" w:hAnsi="Times New Roman" w:cs="Times New Roman"/>
          <w:szCs w:val="24"/>
          <w:lang w:val="en-MY"/>
        </w:rPr>
        <w:t xml:space="preserve">the </w:t>
      </w:r>
      <w:r w:rsidR="00D9353D" w:rsidRPr="00AE5538">
        <w:rPr>
          <w:rFonts w:ascii="Times New Roman" w:hAnsi="Times New Roman" w:cs="Times New Roman"/>
          <w:szCs w:val="24"/>
          <w:lang w:val="en-MY"/>
        </w:rPr>
        <w:t>Heck-Schiff base compounds consist</w:t>
      </w:r>
      <w:r w:rsidR="00685107" w:rsidRPr="00AE5538">
        <w:rPr>
          <w:rFonts w:ascii="Times New Roman" w:hAnsi="Times New Roman" w:cs="Times New Roman"/>
          <w:szCs w:val="24"/>
          <w:lang w:val="en-MY"/>
        </w:rPr>
        <w:t>ing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 of </w:t>
      </w:r>
      <w:r w:rsidR="00685107" w:rsidRPr="00AE5538">
        <w:rPr>
          <w:rFonts w:ascii="Times New Roman" w:hAnsi="Times New Roman" w:cs="Times New Roman"/>
          <w:szCs w:val="24"/>
          <w:lang w:val="en-MY"/>
        </w:rPr>
        <w:t xml:space="preserve">the </w:t>
      </w:r>
      <w:r w:rsidR="00D9353D" w:rsidRPr="00AE5538">
        <w:rPr>
          <w:rFonts w:ascii="Times New Roman" w:hAnsi="Times New Roman" w:cs="Times New Roman"/>
          <w:szCs w:val="24"/>
          <w:lang w:val="en-MY"/>
        </w:rPr>
        <w:t>aromatic substituent</w:t>
      </w:r>
      <w:r w:rsidR="00057A92" w:rsidRPr="00AE5538">
        <w:rPr>
          <w:rFonts w:ascii="Times New Roman" w:hAnsi="Times New Roman" w:cs="Times New Roman"/>
          <w:szCs w:val="24"/>
          <w:lang w:val="en-MY"/>
        </w:rPr>
        <w:t>,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 which ma</w:t>
      </w:r>
      <w:r w:rsidR="00057A92" w:rsidRPr="00AE5538">
        <w:rPr>
          <w:rFonts w:ascii="Times New Roman" w:hAnsi="Times New Roman" w:cs="Times New Roman"/>
          <w:szCs w:val="24"/>
          <w:lang w:val="en-MY"/>
        </w:rPr>
        <w:t>de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 the compounds more stable. These compounds </w:t>
      </w:r>
      <w:r w:rsidR="000A1F5D" w:rsidRPr="00AE5538">
        <w:rPr>
          <w:rFonts w:ascii="Times New Roman" w:hAnsi="Times New Roman" w:cs="Times New Roman"/>
          <w:szCs w:val="24"/>
          <w:lang w:val="en-MY"/>
        </w:rPr>
        <w:t>a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re believed to </w:t>
      </w:r>
      <w:r w:rsidR="00057A92" w:rsidRPr="00AE5538">
        <w:rPr>
          <w:rFonts w:ascii="Times New Roman" w:hAnsi="Times New Roman" w:cs="Times New Roman"/>
          <w:szCs w:val="24"/>
          <w:lang w:val="en-MY"/>
        </w:rPr>
        <w:t>yield a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 great prospect in sensor</w:t>
      </w:r>
      <w:r w:rsidR="00057A92" w:rsidRPr="00AE5538">
        <w:rPr>
          <w:rFonts w:ascii="Times New Roman" w:hAnsi="Times New Roman" w:cs="Times New Roman"/>
          <w:szCs w:val="24"/>
          <w:lang w:val="en-MY"/>
        </w:rPr>
        <w:t>s, as they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 c</w:t>
      </w:r>
      <w:r w:rsidR="00057A92" w:rsidRPr="00AE5538">
        <w:rPr>
          <w:rFonts w:ascii="Times New Roman" w:hAnsi="Times New Roman" w:cs="Times New Roman"/>
          <w:szCs w:val="24"/>
          <w:lang w:val="en-MY"/>
        </w:rPr>
        <w:t>ould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 enhance </w:t>
      </w:r>
      <w:r w:rsidR="00057A92" w:rsidRPr="00AE5538">
        <w:rPr>
          <w:rFonts w:ascii="Times New Roman" w:hAnsi="Times New Roman" w:cs="Times New Roman"/>
          <w:szCs w:val="24"/>
          <w:lang w:val="en-MY"/>
        </w:rPr>
        <w:t xml:space="preserve">the 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selectivity and sensitivity in sensor detection. In future work, the compounds </w:t>
      </w:r>
      <w:r w:rsidR="00057A92" w:rsidRPr="00AE5538">
        <w:rPr>
          <w:rFonts w:ascii="Times New Roman" w:hAnsi="Times New Roman" w:cs="Times New Roman"/>
          <w:szCs w:val="24"/>
          <w:lang w:val="en-MY"/>
        </w:rPr>
        <w:t>should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 be applied as </w:t>
      </w:r>
      <w:r w:rsidR="00685107" w:rsidRPr="00AE5538">
        <w:rPr>
          <w:rFonts w:ascii="Times New Roman" w:hAnsi="Times New Roman" w:cs="Times New Roman"/>
          <w:szCs w:val="24"/>
          <w:lang w:val="en-MY"/>
        </w:rPr>
        <w:t xml:space="preserve">a 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potential linker in </w:t>
      </w:r>
      <w:r w:rsidR="00685107" w:rsidRPr="00AE5538">
        <w:rPr>
          <w:rFonts w:ascii="Times New Roman" w:hAnsi="Times New Roman" w:cs="Times New Roman"/>
          <w:szCs w:val="24"/>
          <w:lang w:val="en-MY"/>
        </w:rPr>
        <w:t xml:space="preserve">the 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E-DNA sensor for cancer detection to improve the </w:t>
      </w:r>
      <w:r w:rsidR="00057A92" w:rsidRPr="00AE5538">
        <w:rPr>
          <w:rFonts w:ascii="Times New Roman" w:hAnsi="Times New Roman" w:cs="Times New Roman"/>
          <w:szCs w:val="24"/>
          <w:lang w:val="en-MY"/>
        </w:rPr>
        <w:t xml:space="preserve">sensor 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sensitivity. Besides, the compound </w:t>
      </w:r>
      <w:r w:rsidR="00057A92" w:rsidRPr="00AE5538">
        <w:rPr>
          <w:rFonts w:ascii="Times New Roman" w:hAnsi="Times New Roman" w:cs="Times New Roman"/>
          <w:szCs w:val="24"/>
          <w:lang w:val="en-MY"/>
        </w:rPr>
        <w:t xml:space="preserve">is hoped to 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be </w:t>
      </w:r>
      <w:r w:rsidR="00057A92" w:rsidRPr="00AE5538">
        <w:rPr>
          <w:rFonts w:ascii="Times New Roman" w:hAnsi="Times New Roman" w:cs="Times New Roman"/>
          <w:szCs w:val="24"/>
          <w:lang w:val="en-MY"/>
        </w:rPr>
        <w:t xml:space="preserve">an </w:t>
      </w:r>
      <w:r w:rsidR="00D9353D" w:rsidRPr="00AE5538">
        <w:rPr>
          <w:rFonts w:ascii="Times New Roman" w:hAnsi="Times New Roman" w:cs="Times New Roman"/>
          <w:szCs w:val="24"/>
          <w:lang w:val="en-MY"/>
        </w:rPr>
        <w:t>excellent linker as it consists of nitro and cyano functional group</w:t>
      </w:r>
      <w:r w:rsidR="00057A92" w:rsidRPr="00AE5538">
        <w:rPr>
          <w:rFonts w:ascii="Times New Roman" w:hAnsi="Times New Roman" w:cs="Times New Roman"/>
          <w:szCs w:val="24"/>
          <w:lang w:val="en-MY"/>
        </w:rPr>
        <w:t>s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 and alkyl chain to chemically bind with </w:t>
      </w:r>
      <w:r w:rsidR="00685107" w:rsidRPr="00AE5538">
        <w:rPr>
          <w:rFonts w:ascii="Times New Roman" w:hAnsi="Times New Roman" w:cs="Times New Roman"/>
          <w:szCs w:val="24"/>
          <w:lang w:val="en-MY"/>
        </w:rPr>
        <w:t xml:space="preserve">a </w:t>
      </w:r>
      <w:r w:rsidR="00D9353D" w:rsidRPr="00AE5538">
        <w:rPr>
          <w:rFonts w:ascii="Times New Roman" w:hAnsi="Times New Roman" w:cs="Times New Roman"/>
          <w:szCs w:val="24"/>
          <w:lang w:val="en-MY"/>
        </w:rPr>
        <w:t xml:space="preserve">gold electrode and phosphate group in </w:t>
      </w:r>
      <w:r w:rsidR="00057A92" w:rsidRPr="00AE5538">
        <w:rPr>
          <w:rFonts w:ascii="Times New Roman" w:hAnsi="Times New Roman" w:cs="Times New Roman"/>
          <w:szCs w:val="24"/>
          <w:lang w:val="en-MY"/>
        </w:rPr>
        <w:t xml:space="preserve">the </w:t>
      </w:r>
      <w:r w:rsidR="00D9353D" w:rsidRPr="00AE5538">
        <w:rPr>
          <w:rFonts w:ascii="Times New Roman" w:hAnsi="Times New Roman" w:cs="Times New Roman"/>
          <w:szCs w:val="24"/>
          <w:lang w:val="en-MY"/>
        </w:rPr>
        <w:t>DNA.</w:t>
      </w:r>
    </w:p>
    <w:p w14:paraId="09D868F3" w14:textId="77777777" w:rsidR="003A2A26" w:rsidRPr="00AE5538" w:rsidRDefault="003A2A26" w:rsidP="00D9353D">
      <w:pPr>
        <w:outlineLvl w:val="0"/>
        <w:rPr>
          <w:rFonts w:ascii="Times New Roman" w:hAnsi="Times New Roman" w:cs="Times New Roman"/>
          <w:szCs w:val="24"/>
        </w:rPr>
      </w:pPr>
    </w:p>
    <w:p w14:paraId="4E3EF3EA" w14:textId="77777777" w:rsidR="00785CA6" w:rsidRPr="00AE5538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4"/>
        </w:rPr>
      </w:pPr>
      <w:r w:rsidRPr="00AE5538">
        <w:rPr>
          <w:rFonts w:ascii="Times New Roman" w:hAnsi="Times New Roman" w:cs="Times New Roman"/>
          <w:b/>
          <w:szCs w:val="24"/>
        </w:rPr>
        <w:t>Acknowledgement</w:t>
      </w:r>
    </w:p>
    <w:p w14:paraId="60203657" w14:textId="75197997" w:rsidR="00032664" w:rsidRPr="00AE5538" w:rsidRDefault="000A1F5D" w:rsidP="00032664">
      <w:pPr>
        <w:outlineLvl w:val="0"/>
        <w:rPr>
          <w:rFonts w:ascii="Times New Roman" w:hAnsi="Times New Roman" w:cs="Times New Roman"/>
          <w:szCs w:val="24"/>
          <w:lang w:val="en-MY"/>
        </w:rPr>
      </w:pPr>
      <w:r w:rsidRPr="00AE5538">
        <w:rPr>
          <w:rFonts w:ascii="Times New Roman" w:hAnsi="Times New Roman" w:cs="Times New Roman"/>
          <w:szCs w:val="24"/>
          <w:lang w:val="en-MY"/>
        </w:rPr>
        <w:t>The authors</w:t>
      </w:r>
      <w:r w:rsidR="00032664" w:rsidRPr="00AE5538">
        <w:rPr>
          <w:rFonts w:ascii="Times New Roman" w:hAnsi="Times New Roman" w:cs="Times New Roman"/>
          <w:szCs w:val="24"/>
          <w:lang w:val="en-MY"/>
        </w:rPr>
        <w:t xml:space="preserve"> would like to thank Universiti Malaysia Terengganu and Ministry of Higher Education (MOHE) for research grant FRGS vot</w:t>
      </w:r>
      <w:r w:rsidR="00685107" w:rsidRPr="00AE5538">
        <w:rPr>
          <w:rFonts w:ascii="Times New Roman" w:hAnsi="Times New Roman" w:cs="Times New Roman"/>
          <w:szCs w:val="24"/>
          <w:lang w:val="en-MY"/>
        </w:rPr>
        <w:t>e</w:t>
      </w:r>
      <w:r w:rsidR="00032664" w:rsidRPr="00AE5538">
        <w:rPr>
          <w:rFonts w:ascii="Times New Roman" w:hAnsi="Times New Roman" w:cs="Times New Roman"/>
          <w:szCs w:val="24"/>
          <w:lang w:val="en-MY"/>
        </w:rPr>
        <w:t xml:space="preserve"> number 59383 </w:t>
      </w:r>
      <w:r w:rsidRPr="00AE5538">
        <w:rPr>
          <w:rFonts w:ascii="Times New Roman" w:hAnsi="Times New Roman" w:cs="Times New Roman"/>
          <w:szCs w:val="24"/>
          <w:lang w:val="en-MY"/>
        </w:rPr>
        <w:t xml:space="preserve">as </w:t>
      </w:r>
      <w:r w:rsidR="00032664" w:rsidRPr="00AE5538">
        <w:rPr>
          <w:rFonts w:ascii="Times New Roman" w:hAnsi="Times New Roman" w:cs="Times New Roman"/>
          <w:szCs w:val="24"/>
          <w:lang w:val="en-MY"/>
        </w:rPr>
        <w:t xml:space="preserve">financial support and </w:t>
      </w:r>
      <w:r w:rsidRPr="00AE5538">
        <w:rPr>
          <w:rFonts w:ascii="Times New Roman" w:hAnsi="Times New Roman" w:cs="Times New Roman"/>
          <w:szCs w:val="24"/>
          <w:lang w:val="en-MY"/>
        </w:rPr>
        <w:t xml:space="preserve">the </w:t>
      </w:r>
      <w:r w:rsidR="00032664" w:rsidRPr="00AE5538">
        <w:rPr>
          <w:rFonts w:ascii="Times New Roman" w:hAnsi="Times New Roman" w:cs="Times New Roman"/>
          <w:szCs w:val="24"/>
          <w:lang w:val="en-MY"/>
        </w:rPr>
        <w:t>opportunity to be involved in this research.</w:t>
      </w:r>
    </w:p>
    <w:p w14:paraId="4ED19BBE" w14:textId="77777777" w:rsidR="003A2A26" w:rsidRPr="002805C2" w:rsidRDefault="003A2A26" w:rsidP="003A2A26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14:paraId="5A50B6B1" w14:textId="030FB323" w:rsidR="00785CA6" w:rsidRDefault="00785CA6" w:rsidP="006463A4">
      <w:pPr>
        <w:jc w:val="center"/>
        <w:outlineLvl w:val="0"/>
        <w:rPr>
          <w:rFonts w:ascii="Times New Roman" w:hAnsi="Times New Roman" w:cs="Times New Roman"/>
          <w:b/>
          <w:szCs w:val="24"/>
        </w:rPr>
      </w:pPr>
      <w:r w:rsidRPr="00AE5538">
        <w:rPr>
          <w:rFonts w:ascii="Times New Roman" w:hAnsi="Times New Roman" w:cs="Times New Roman"/>
          <w:b/>
          <w:szCs w:val="24"/>
        </w:rPr>
        <w:t>References</w:t>
      </w:r>
    </w:p>
    <w:p w14:paraId="0C57EE08" w14:textId="77777777" w:rsidR="00AE5538" w:rsidRPr="00AE5538" w:rsidRDefault="00AE5538" w:rsidP="006463A4">
      <w:pPr>
        <w:jc w:val="center"/>
        <w:outlineLvl w:val="0"/>
        <w:rPr>
          <w:rFonts w:ascii="Times New Roman" w:hAnsi="Times New Roman" w:cs="Times New Roman"/>
          <w:b/>
          <w:szCs w:val="24"/>
        </w:rPr>
      </w:pPr>
    </w:p>
    <w:p w14:paraId="02261696" w14:textId="75D5E922" w:rsidR="00AE5538" w:rsidRDefault="003C6B80" w:rsidP="00AE5538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r w:rsidRPr="00AE5538">
        <w:rPr>
          <w:rFonts w:ascii="Times New Roman" w:hAnsi="Times New Roman" w:cs="Times New Roman"/>
          <w:szCs w:val="24"/>
        </w:rPr>
        <w:t>Kumar, J</w:t>
      </w:r>
      <w:r w:rsidR="00AE5538">
        <w:rPr>
          <w:rFonts w:ascii="Times New Roman" w:hAnsi="Times New Roman" w:cs="Times New Roman"/>
          <w:szCs w:val="24"/>
        </w:rPr>
        <w:t>.,</w:t>
      </w:r>
      <w:r w:rsidRPr="00AE5538">
        <w:rPr>
          <w:rFonts w:ascii="Times New Roman" w:hAnsi="Times New Roman" w:cs="Times New Roman"/>
          <w:szCs w:val="24"/>
        </w:rPr>
        <w:t xml:space="preserve"> Rai, A</w:t>
      </w:r>
      <w:r w:rsidR="00AE5538">
        <w:rPr>
          <w:rFonts w:ascii="Times New Roman" w:hAnsi="Times New Roman" w:cs="Times New Roman"/>
          <w:szCs w:val="24"/>
        </w:rPr>
        <w:t>. and</w:t>
      </w:r>
      <w:r w:rsidRPr="00AE5538">
        <w:rPr>
          <w:rFonts w:ascii="Times New Roman" w:hAnsi="Times New Roman" w:cs="Times New Roman"/>
          <w:szCs w:val="24"/>
        </w:rPr>
        <w:t xml:space="preserve"> Raj, V. (2017). A </w:t>
      </w:r>
      <w:r w:rsidR="00AE5538" w:rsidRPr="00AE5538">
        <w:rPr>
          <w:rFonts w:ascii="Times New Roman" w:hAnsi="Times New Roman" w:cs="Times New Roman"/>
          <w:szCs w:val="24"/>
        </w:rPr>
        <w:t xml:space="preserve">comprehensive review on the pharmacological activity of </w:t>
      </w:r>
      <w:proofErr w:type="spellStart"/>
      <w:r w:rsidR="00AE5538" w:rsidRPr="00AE5538">
        <w:rPr>
          <w:rFonts w:ascii="Times New Roman" w:hAnsi="Times New Roman" w:cs="Times New Roman"/>
          <w:szCs w:val="24"/>
        </w:rPr>
        <w:t>schiff</w:t>
      </w:r>
      <w:proofErr w:type="spellEnd"/>
      <w:r w:rsidR="00AE5538" w:rsidRPr="00AE5538">
        <w:rPr>
          <w:rFonts w:ascii="Times New Roman" w:hAnsi="Times New Roman" w:cs="Times New Roman"/>
          <w:szCs w:val="24"/>
        </w:rPr>
        <w:t xml:space="preserve"> base containing derivatives.</w:t>
      </w:r>
      <w:r w:rsidRPr="00AE5538">
        <w:rPr>
          <w:rFonts w:ascii="Times New Roman" w:hAnsi="Times New Roman" w:cs="Times New Roman"/>
          <w:szCs w:val="24"/>
        </w:rPr>
        <w:t xml:space="preserve"> </w:t>
      </w:r>
      <w:r w:rsidRPr="00AE5538">
        <w:rPr>
          <w:rFonts w:ascii="Times New Roman" w:hAnsi="Times New Roman" w:cs="Times New Roman"/>
          <w:i/>
          <w:szCs w:val="24"/>
        </w:rPr>
        <w:t>Organic &amp; Medicinal Chemistry International Journal</w:t>
      </w:r>
      <w:r w:rsidR="00AE5538" w:rsidRPr="00AE5538">
        <w:rPr>
          <w:rFonts w:ascii="Times New Roman" w:hAnsi="Times New Roman" w:cs="Times New Roman"/>
          <w:i/>
          <w:szCs w:val="24"/>
        </w:rPr>
        <w:t>,</w:t>
      </w:r>
      <w:r w:rsidR="00AE5538">
        <w:rPr>
          <w:rFonts w:ascii="Times New Roman" w:hAnsi="Times New Roman" w:cs="Times New Roman"/>
          <w:szCs w:val="24"/>
        </w:rPr>
        <w:t xml:space="preserve"> </w:t>
      </w:r>
      <w:r w:rsidRPr="00AE5538">
        <w:rPr>
          <w:rFonts w:ascii="Times New Roman" w:hAnsi="Times New Roman" w:cs="Times New Roman"/>
          <w:szCs w:val="24"/>
        </w:rPr>
        <w:t>1(3)</w:t>
      </w:r>
      <w:r w:rsidR="00E17104" w:rsidRPr="00AE5538">
        <w:rPr>
          <w:rFonts w:ascii="Times New Roman" w:hAnsi="Times New Roman" w:cs="Times New Roman"/>
          <w:szCs w:val="24"/>
        </w:rPr>
        <w:t>: 1-15</w:t>
      </w:r>
      <w:r w:rsidR="00AE5538">
        <w:rPr>
          <w:rFonts w:ascii="Times New Roman" w:hAnsi="Times New Roman" w:cs="Times New Roman"/>
          <w:szCs w:val="24"/>
        </w:rPr>
        <w:t>.</w:t>
      </w:r>
    </w:p>
    <w:p w14:paraId="245E8F45" w14:textId="77777777" w:rsidR="00AE5538" w:rsidRDefault="003C6B80" w:rsidP="00AE5538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r w:rsidRPr="00AE5538">
        <w:rPr>
          <w:rFonts w:ascii="Times New Roman" w:hAnsi="Times New Roman" w:cs="Times New Roman"/>
          <w:szCs w:val="24"/>
        </w:rPr>
        <w:t>Muzammil, K., Trivedi, P.</w:t>
      </w:r>
      <w:r w:rsidR="00AE5538" w:rsidRPr="00AE5538">
        <w:rPr>
          <w:rFonts w:ascii="Times New Roman" w:hAnsi="Times New Roman" w:cs="Times New Roman"/>
          <w:szCs w:val="24"/>
        </w:rPr>
        <w:t xml:space="preserve"> and </w:t>
      </w:r>
      <w:proofErr w:type="spellStart"/>
      <w:r w:rsidRPr="00AE5538">
        <w:rPr>
          <w:rFonts w:ascii="Times New Roman" w:hAnsi="Times New Roman" w:cs="Times New Roman"/>
          <w:szCs w:val="24"/>
        </w:rPr>
        <w:t>Khetani</w:t>
      </w:r>
      <w:proofErr w:type="spellEnd"/>
      <w:r w:rsidRPr="00AE5538">
        <w:rPr>
          <w:rFonts w:ascii="Times New Roman" w:hAnsi="Times New Roman" w:cs="Times New Roman"/>
          <w:szCs w:val="24"/>
        </w:rPr>
        <w:t xml:space="preserve">, D. </w:t>
      </w:r>
      <w:r w:rsidR="006463A4" w:rsidRPr="00AE5538">
        <w:rPr>
          <w:rFonts w:ascii="Times New Roman" w:hAnsi="Times New Roman" w:cs="Times New Roman"/>
          <w:szCs w:val="24"/>
        </w:rPr>
        <w:t>(</w:t>
      </w:r>
      <w:r w:rsidRPr="00AE5538">
        <w:rPr>
          <w:rFonts w:ascii="Times New Roman" w:hAnsi="Times New Roman" w:cs="Times New Roman"/>
          <w:szCs w:val="24"/>
        </w:rPr>
        <w:t>2015</w:t>
      </w:r>
      <w:r w:rsidR="006463A4" w:rsidRPr="00AE5538">
        <w:rPr>
          <w:rFonts w:ascii="Times New Roman" w:hAnsi="Times New Roman" w:cs="Times New Roman"/>
          <w:szCs w:val="24"/>
        </w:rPr>
        <w:t>)</w:t>
      </w:r>
      <w:r w:rsidRPr="00AE5538">
        <w:rPr>
          <w:rFonts w:ascii="Times New Roman" w:hAnsi="Times New Roman" w:cs="Times New Roman"/>
          <w:szCs w:val="24"/>
        </w:rPr>
        <w:t xml:space="preserve">. Synthesis </w:t>
      </w:r>
      <w:r w:rsidR="00AE5538" w:rsidRPr="00AE5538">
        <w:rPr>
          <w:rFonts w:ascii="Times New Roman" w:hAnsi="Times New Roman" w:cs="Times New Roman"/>
          <w:szCs w:val="24"/>
        </w:rPr>
        <w:t xml:space="preserve">and characterization of </w:t>
      </w:r>
      <w:proofErr w:type="spellStart"/>
      <w:r w:rsidR="00AE5538" w:rsidRPr="00AE5538">
        <w:rPr>
          <w:rFonts w:ascii="Times New Roman" w:hAnsi="Times New Roman" w:cs="Times New Roman"/>
          <w:szCs w:val="24"/>
        </w:rPr>
        <w:t>schiff</w:t>
      </w:r>
      <w:proofErr w:type="spellEnd"/>
      <w:r w:rsidR="00AE5538" w:rsidRPr="00AE5538">
        <w:rPr>
          <w:rFonts w:ascii="Times New Roman" w:hAnsi="Times New Roman" w:cs="Times New Roman"/>
          <w:szCs w:val="24"/>
        </w:rPr>
        <w:t xml:space="preserve"> base m-nitro aniline and their complexes. </w:t>
      </w:r>
      <w:r w:rsidRPr="00AE5538">
        <w:rPr>
          <w:rFonts w:ascii="Times New Roman" w:hAnsi="Times New Roman" w:cs="Times New Roman"/>
          <w:i/>
          <w:szCs w:val="24"/>
        </w:rPr>
        <w:t>Research Journal of Chemical Sciences</w:t>
      </w:r>
      <w:r w:rsidR="00AE5538" w:rsidRPr="00AE5538">
        <w:rPr>
          <w:rFonts w:ascii="Times New Roman" w:hAnsi="Times New Roman" w:cs="Times New Roman"/>
          <w:i/>
          <w:szCs w:val="24"/>
        </w:rPr>
        <w:t>,</w:t>
      </w:r>
      <w:r w:rsidRPr="00AE5538">
        <w:rPr>
          <w:rFonts w:ascii="Times New Roman" w:hAnsi="Times New Roman" w:cs="Times New Roman"/>
          <w:szCs w:val="24"/>
        </w:rPr>
        <w:t xml:space="preserve"> 5(5): 52-55.</w:t>
      </w:r>
    </w:p>
    <w:p w14:paraId="4CB4EBC8" w14:textId="6A79F41B" w:rsidR="00AE5538" w:rsidRDefault="003C6B80" w:rsidP="00AE5538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r w:rsidRPr="00AE5538">
        <w:rPr>
          <w:rFonts w:ascii="Times New Roman" w:hAnsi="Times New Roman" w:cs="Times New Roman"/>
          <w:szCs w:val="24"/>
        </w:rPr>
        <w:lastRenderedPageBreak/>
        <w:t xml:space="preserve">Al </w:t>
      </w:r>
      <w:proofErr w:type="spellStart"/>
      <w:r w:rsidRPr="00AE5538">
        <w:rPr>
          <w:rFonts w:ascii="Times New Roman" w:hAnsi="Times New Roman" w:cs="Times New Roman"/>
          <w:szCs w:val="24"/>
        </w:rPr>
        <w:t>Garawi</w:t>
      </w:r>
      <w:proofErr w:type="spellEnd"/>
      <w:r w:rsidRPr="00AE5538">
        <w:rPr>
          <w:rFonts w:ascii="Times New Roman" w:hAnsi="Times New Roman" w:cs="Times New Roman"/>
          <w:szCs w:val="24"/>
        </w:rPr>
        <w:t>, Z. S., Tomi, I. H.</w:t>
      </w:r>
      <w:r w:rsidR="00AE5538">
        <w:rPr>
          <w:rFonts w:ascii="Times New Roman" w:hAnsi="Times New Roman" w:cs="Times New Roman"/>
          <w:szCs w:val="24"/>
        </w:rPr>
        <w:t xml:space="preserve"> and </w:t>
      </w:r>
      <w:r w:rsidRPr="00AE5538">
        <w:rPr>
          <w:rFonts w:ascii="Times New Roman" w:hAnsi="Times New Roman" w:cs="Times New Roman"/>
          <w:szCs w:val="24"/>
        </w:rPr>
        <w:t>Al-</w:t>
      </w:r>
      <w:proofErr w:type="spellStart"/>
      <w:r w:rsidRPr="00AE5538">
        <w:rPr>
          <w:rFonts w:ascii="Times New Roman" w:hAnsi="Times New Roman" w:cs="Times New Roman"/>
          <w:szCs w:val="24"/>
        </w:rPr>
        <w:t>Daraji</w:t>
      </w:r>
      <w:proofErr w:type="spellEnd"/>
      <w:r w:rsidRPr="00AE5538">
        <w:rPr>
          <w:rFonts w:ascii="Times New Roman" w:hAnsi="Times New Roman" w:cs="Times New Roman"/>
          <w:szCs w:val="24"/>
        </w:rPr>
        <w:t xml:space="preserve">, A. H. (2012). Synthesis </w:t>
      </w:r>
      <w:r w:rsidR="00AE5538" w:rsidRPr="00AE5538">
        <w:rPr>
          <w:rFonts w:ascii="Times New Roman" w:hAnsi="Times New Roman" w:cs="Times New Roman"/>
          <w:szCs w:val="24"/>
        </w:rPr>
        <w:t>and characterization of new amino acid-</w:t>
      </w:r>
      <w:proofErr w:type="spellStart"/>
      <w:r w:rsidR="00AE5538" w:rsidRPr="00AE5538">
        <w:rPr>
          <w:rFonts w:ascii="Times New Roman" w:hAnsi="Times New Roman" w:cs="Times New Roman"/>
          <w:szCs w:val="24"/>
        </w:rPr>
        <w:t>schiff</w:t>
      </w:r>
      <w:proofErr w:type="spellEnd"/>
      <w:r w:rsidR="00AE5538" w:rsidRPr="00AE5538">
        <w:rPr>
          <w:rFonts w:ascii="Times New Roman" w:hAnsi="Times New Roman" w:cs="Times New Roman"/>
          <w:szCs w:val="24"/>
        </w:rPr>
        <w:t xml:space="preserve"> bases and studies their effects on the activity of</w:t>
      </w:r>
      <w:r w:rsidRPr="00AE5538">
        <w:rPr>
          <w:rFonts w:ascii="Times New Roman" w:hAnsi="Times New Roman" w:cs="Times New Roman"/>
          <w:szCs w:val="24"/>
        </w:rPr>
        <w:t xml:space="preserve"> ACP, PAP and NPA </w:t>
      </w:r>
      <w:r w:rsidR="00AE5538">
        <w:rPr>
          <w:rFonts w:ascii="Times New Roman" w:hAnsi="Times New Roman" w:cs="Times New Roman"/>
          <w:szCs w:val="24"/>
        </w:rPr>
        <w:t>e</w:t>
      </w:r>
      <w:r w:rsidRPr="00AE5538">
        <w:rPr>
          <w:rFonts w:ascii="Times New Roman" w:hAnsi="Times New Roman" w:cs="Times New Roman"/>
          <w:szCs w:val="24"/>
        </w:rPr>
        <w:t xml:space="preserve">nzymes (In </w:t>
      </w:r>
      <w:r w:rsidR="00AE5538">
        <w:rPr>
          <w:rFonts w:ascii="Times New Roman" w:hAnsi="Times New Roman" w:cs="Times New Roman"/>
          <w:szCs w:val="24"/>
        </w:rPr>
        <w:t>v</w:t>
      </w:r>
      <w:r w:rsidRPr="00AE5538">
        <w:rPr>
          <w:rFonts w:ascii="Times New Roman" w:hAnsi="Times New Roman" w:cs="Times New Roman"/>
          <w:szCs w:val="24"/>
        </w:rPr>
        <w:t xml:space="preserve">itro). </w:t>
      </w:r>
      <w:r w:rsidRPr="00AE5538">
        <w:rPr>
          <w:rFonts w:ascii="Times New Roman" w:hAnsi="Times New Roman" w:cs="Times New Roman"/>
          <w:i/>
          <w:szCs w:val="24"/>
        </w:rPr>
        <w:t>E-Journal of Chemistry</w:t>
      </w:r>
      <w:r w:rsidR="00AE5538">
        <w:rPr>
          <w:rFonts w:ascii="Times New Roman" w:hAnsi="Times New Roman" w:cs="Times New Roman"/>
          <w:i/>
          <w:szCs w:val="24"/>
        </w:rPr>
        <w:t>,</w:t>
      </w:r>
      <w:r w:rsidRPr="00AE5538">
        <w:rPr>
          <w:rFonts w:ascii="Times New Roman" w:hAnsi="Times New Roman" w:cs="Times New Roman"/>
          <w:szCs w:val="24"/>
        </w:rPr>
        <w:t xml:space="preserve"> 9(2): 962-969</w:t>
      </w:r>
      <w:r w:rsidR="00AE5538">
        <w:rPr>
          <w:rFonts w:ascii="Times New Roman" w:hAnsi="Times New Roman" w:cs="Times New Roman"/>
          <w:szCs w:val="24"/>
        </w:rPr>
        <w:t>.</w:t>
      </w:r>
    </w:p>
    <w:p w14:paraId="2F6426C4" w14:textId="79808FB4" w:rsidR="003A4893" w:rsidRDefault="006463A4" w:rsidP="003A4893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r w:rsidRPr="00AE5538">
        <w:rPr>
          <w:rFonts w:ascii="Times New Roman" w:hAnsi="Times New Roman" w:cs="Times New Roman"/>
          <w:szCs w:val="24"/>
        </w:rPr>
        <w:t>Ashraf, M. A., Mahmood, K.</w:t>
      </w:r>
      <w:r w:rsidR="00AE5538">
        <w:rPr>
          <w:rFonts w:ascii="Times New Roman" w:hAnsi="Times New Roman" w:cs="Times New Roman"/>
          <w:szCs w:val="24"/>
        </w:rPr>
        <w:t xml:space="preserve"> and </w:t>
      </w:r>
      <w:r w:rsidRPr="00AE5538">
        <w:rPr>
          <w:rFonts w:ascii="Times New Roman" w:hAnsi="Times New Roman" w:cs="Times New Roman"/>
          <w:szCs w:val="24"/>
        </w:rPr>
        <w:t xml:space="preserve">Wajid, A. (2011). Synthesis, </w:t>
      </w:r>
      <w:r w:rsidR="00AE5538" w:rsidRPr="00AE5538">
        <w:rPr>
          <w:rFonts w:ascii="Times New Roman" w:hAnsi="Times New Roman" w:cs="Times New Roman"/>
          <w:szCs w:val="24"/>
        </w:rPr>
        <w:t xml:space="preserve">characterization and biological activity of </w:t>
      </w:r>
      <w:proofErr w:type="spellStart"/>
      <w:r w:rsidR="00AE5538" w:rsidRPr="00AE5538">
        <w:rPr>
          <w:rFonts w:ascii="Times New Roman" w:hAnsi="Times New Roman" w:cs="Times New Roman"/>
          <w:szCs w:val="24"/>
        </w:rPr>
        <w:t>schiff</w:t>
      </w:r>
      <w:proofErr w:type="spellEnd"/>
      <w:r w:rsidR="00AE5538" w:rsidRPr="00AE5538">
        <w:rPr>
          <w:rFonts w:ascii="Times New Roman" w:hAnsi="Times New Roman" w:cs="Times New Roman"/>
          <w:szCs w:val="24"/>
        </w:rPr>
        <w:t xml:space="preserve"> bases. </w:t>
      </w:r>
      <w:r w:rsidRPr="00AE5538">
        <w:rPr>
          <w:rFonts w:ascii="Times New Roman" w:hAnsi="Times New Roman" w:cs="Times New Roman"/>
          <w:i/>
          <w:szCs w:val="24"/>
        </w:rPr>
        <w:t>2011 International Conference on Chemistry and Chemical Process</w:t>
      </w:r>
      <w:r w:rsidR="003A4893">
        <w:rPr>
          <w:rFonts w:ascii="Times New Roman" w:hAnsi="Times New Roman" w:cs="Times New Roman"/>
          <w:i/>
          <w:szCs w:val="24"/>
        </w:rPr>
        <w:t>,</w:t>
      </w:r>
      <w:r w:rsidRPr="00AE5538">
        <w:rPr>
          <w:rFonts w:ascii="Times New Roman" w:hAnsi="Times New Roman" w:cs="Times New Roman"/>
          <w:szCs w:val="24"/>
        </w:rPr>
        <w:t xml:space="preserve"> 10: </w:t>
      </w:r>
      <w:r w:rsidR="003A4893">
        <w:rPr>
          <w:rFonts w:ascii="Times New Roman" w:hAnsi="Times New Roman" w:cs="Times New Roman"/>
          <w:szCs w:val="24"/>
        </w:rPr>
        <w:t>pp.</w:t>
      </w:r>
      <w:r w:rsidRPr="00AE5538">
        <w:rPr>
          <w:rFonts w:ascii="Times New Roman" w:hAnsi="Times New Roman" w:cs="Times New Roman"/>
          <w:szCs w:val="24"/>
        </w:rPr>
        <w:t>1-7.</w:t>
      </w:r>
    </w:p>
    <w:p w14:paraId="6A859D5E" w14:textId="77777777" w:rsidR="003A4893" w:rsidRDefault="006463A4" w:rsidP="003A4893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proofErr w:type="spellStart"/>
      <w:r w:rsidRPr="003A4893">
        <w:rPr>
          <w:rFonts w:ascii="Times New Roman" w:hAnsi="Times New Roman" w:cs="Times New Roman"/>
          <w:szCs w:val="24"/>
        </w:rPr>
        <w:t>Chigurupati</w:t>
      </w:r>
      <w:proofErr w:type="spellEnd"/>
      <w:r w:rsidRPr="003A4893">
        <w:rPr>
          <w:rFonts w:ascii="Times New Roman" w:hAnsi="Times New Roman" w:cs="Times New Roman"/>
          <w:szCs w:val="24"/>
        </w:rPr>
        <w:t xml:space="preserve">, S. (2015). Designing </w:t>
      </w:r>
      <w:r w:rsidR="003A4893" w:rsidRPr="003A4893">
        <w:rPr>
          <w:rFonts w:ascii="Times New Roman" w:hAnsi="Times New Roman" w:cs="Times New Roman"/>
          <w:szCs w:val="24"/>
        </w:rPr>
        <w:t xml:space="preserve">new vanillin </w:t>
      </w:r>
      <w:proofErr w:type="spellStart"/>
      <w:r w:rsidR="003A4893" w:rsidRPr="003A4893">
        <w:rPr>
          <w:rFonts w:ascii="Times New Roman" w:hAnsi="Times New Roman" w:cs="Times New Roman"/>
          <w:szCs w:val="24"/>
        </w:rPr>
        <w:t>schiff</w:t>
      </w:r>
      <w:proofErr w:type="spellEnd"/>
      <w:r w:rsidR="003A4893" w:rsidRPr="003A4893">
        <w:rPr>
          <w:rFonts w:ascii="Times New Roman" w:hAnsi="Times New Roman" w:cs="Times New Roman"/>
          <w:szCs w:val="24"/>
        </w:rPr>
        <w:t xml:space="preserve"> bases and their antibacterial studies. </w:t>
      </w:r>
      <w:r w:rsidRPr="003A4893">
        <w:rPr>
          <w:rFonts w:ascii="Times New Roman" w:hAnsi="Times New Roman" w:cs="Times New Roman"/>
          <w:i/>
          <w:szCs w:val="24"/>
        </w:rPr>
        <w:t>Journal of Medical and Bioengineering</w:t>
      </w:r>
      <w:r w:rsidR="003A4893">
        <w:rPr>
          <w:rFonts w:ascii="Times New Roman" w:hAnsi="Times New Roman" w:cs="Times New Roman"/>
          <w:i/>
          <w:szCs w:val="24"/>
        </w:rPr>
        <w:t>,</w:t>
      </w:r>
      <w:r w:rsidRPr="003A4893">
        <w:rPr>
          <w:rFonts w:ascii="Times New Roman" w:hAnsi="Times New Roman" w:cs="Times New Roman"/>
          <w:szCs w:val="24"/>
        </w:rPr>
        <w:t xml:space="preserve"> 4(5): 363-366.</w:t>
      </w:r>
    </w:p>
    <w:p w14:paraId="292007D9" w14:textId="77777777" w:rsidR="003A4893" w:rsidRDefault="006463A4" w:rsidP="003A4893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r w:rsidRPr="003A4893">
        <w:rPr>
          <w:rFonts w:ascii="Times New Roman" w:hAnsi="Times New Roman" w:cs="Times New Roman"/>
          <w:szCs w:val="24"/>
        </w:rPr>
        <w:t xml:space="preserve">Wang, H., Qian, X. </w:t>
      </w:r>
      <w:r w:rsidR="003A4893">
        <w:rPr>
          <w:rFonts w:ascii="Times New Roman" w:hAnsi="Times New Roman" w:cs="Times New Roman"/>
          <w:szCs w:val="24"/>
        </w:rPr>
        <w:t xml:space="preserve">and </w:t>
      </w:r>
      <w:r w:rsidRPr="003A4893">
        <w:rPr>
          <w:rFonts w:ascii="Times New Roman" w:hAnsi="Times New Roman" w:cs="Times New Roman"/>
          <w:szCs w:val="24"/>
        </w:rPr>
        <w:t xml:space="preserve">Li, </w:t>
      </w:r>
      <w:proofErr w:type="spellStart"/>
      <w:r w:rsidRPr="003A4893">
        <w:rPr>
          <w:rFonts w:ascii="Times New Roman" w:hAnsi="Times New Roman" w:cs="Times New Roman"/>
          <w:szCs w:val="24"/>
        </w:rPr>
        <w:t>Jie</w:t>
      </w:r>
      <w:proofErr w:type="spellEnd"/>
      <w:r w:rsidRPr="003A4893">
        <w:rPr>
          <w:rFonts w:ascii="Times New Roman" w:hAnsi="Times New Roman" w:cs="Times New Roman"/>
          <w:szCs w:val="24"/>
        </w:rPr>
        <w:t xml:space="preserve">. (2015). Synthesis </w:t>
      </w:r>
      <w:r w:rsidR="003A4893" w:rsidRPr="003A4893">
        <w:rPr>
          <w:rFonts w:ascii="Times New Roman" w:hAnsi="Times New Roman" w:cs="Times New Roman"/>
          <w:szCs w:val="24"/>
        </w:rPr>
        <w:t xml:space="preserve">and fluorescence properties of some aromatic </w:t>
      </w:r>
      <w:proofErr w:type="spellStart"/>
      <w:r w:rsidR="003A4893" w:rsidRPr="003A4893">
        <w:rPr>
          <w:rFonts w:ascii="Times New Roman" w:hAnsi="Times New Roman" w:cs="Times New Roman"/>
          <w:szCs w:val="24"/>
        </w:rPr>
        <w:t>schiff</w:t>
      </w:r>
      <w:proofErr w:type="spellEnd"/>
      <w:r w:rsidR="003A4893" w:rsidRPr="003A4893">
        <w:rPr>
          <w:rFonts w:ascii="Times New Roman" w:hAnsi="Times New Roman" w:cs="Times New Roman"/>
          <w:szCs w:val="24"/>
        </w:rPr>
        <w:t xml:space="preserve"> base compounds. </w:t>
      </w:r>
      <w:r w:rsidRPr="003A4893">
        <w:rPr>
          <w:rFonts w:ascii="Times New Roman" w:hAnsi="Times New Roman" w:cs="Times New Roman"/>
          <w:i/>
          <w:szCs w:val="24"/>
        </w:rPr>
        <w:t>2</w:t>
      </w:r>
      <w:r w:rsidRPr="003A4893">
        <w:rPr>
          <w:rFonts w:ascii="Times New Roman" w:hAnsi="Times New Roman" w:cs="Times New Roman"/>
          <w:i/>
          <w:szCs w:val="24"/>
          <w:vertAlign w:val="superscript"/>
        </w:rPr>
        <w:t>nd</w:t>
      </w:r>
      <w:r w:rsidR="003A4893">
        <w:rPr>
          <w:rFonts w:ascii="Times New Roman" w:hAnsi="Times New Roman" w:cs="Times New Roman"/>
          <w:i/>
          <w:szCs w:val="24"/>
        </w:rPr>
        <w:t xml:space="preserve"> </w:t>
      </w:r>
      <w:r w:rsidRPr="003A4893">
        <w:rPr>
          <w:rFonts w:ascii="Times New Roman" w:hAnsi="Times New Roman" w:cs="Times New Roman"/>
          <w:i/>
          <w:szCs w:val="24"/>
        </w:rPr>
        <w:t>International Conference on Green Materials and Environmental Engineering</w:t>
      </w:r>
      <w:r w:rsidRPr="003A4893">
        <w:rPr>
          <w:rFonts w:ascii="Times New Roman" w:hAnsi="Times New Roman" w:cs="Times New Roman"/>
          <w:szCs w:val="24"/>
        </w:rPr>
        <w:t xml:space="preserve"> (GMEE 2015): </w:t>
      </w:r>
      <w:r w:rsidR="003A4893">
        <w:rPr>
          <w:rFonts w:ascii="Times New Roman" w:hAnsi="Times New Roman" w:cs="Times New Roman"/>
          <w:szCs w:val="24"/>
        </w:rPr>
        <w:t xml:space="preserve">pp. </w:t>
      </w:r>
      <w:r w:rsidRPr="003A4893">
        <w:rPr>
          <w:rFonts w:ascii="Times New Roman" w:hAnsi="Times New Roman" w:cs="Times New Roman"/>
          <w:szCs w:val="24"/>
        </w:rPr>
        <w:t>43-44.</w:t>
      </w:r>
    </w:p>
    <w:p w14:paraId="5B7D97E0" w14:textId="77777777" w:rsidR="003A4893" w:rsidRDefault="00796E09" w:rsidP="003A4893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proofErr w:type="spellStart"/>
      <w:r w:rsidRPr="003A4893">
        <w:rPr>
          <w:rFonts w:ascii="Times New Roman" w:hAnsi="Times New Roman" w:cs="Times New Roman"/>
          <w:szCs w:val="24"/>
        </w:rPr>
        <w:t>Norhafiefa</w:t>
      </w:r>
      <w:proofErr w:type="spellEnd"/>
      <w:r w:rsidRPr="003A4893">
        <w:rPr>
          <w:rFonts w:ascii="Times New Roman" w:hAnsi="Times New Roman" w:cs="Times New Roman"/>
          <w:szCs w:val="24"/>
        </w:rPr>
        <w:t>, H., Yusoff, H. M.</w:t>
      </w:r>
      <w:r w:rsidR="003A4893">
        <w:rPr>
          <w:rFonts w:ascii="Times New Roman" w:hAnsi="Times New Roman" w:cs="Times New Roman"/>
          <w:szCs w:val="24"/>
        </w:rPr>
        <w:t xml:space="preserve"> and </w:t>
      </w:r>
      <w:proofErr w:type="spellStart"/>
      <w:r w:rsidRPr="003A4893">
        <w:rPr>
          <w:rFonts w:ascii="Times New Roman" w:hAnsi="Times New Roman" w:cs="Times New Roman"/>
          <w:szCs w:val="24"/>
        </w:rPr>
        <w:t>Rahamathullah</w:t>
      </w:r>
      <w:proofErr w:type="spellEnd"/>
      <w:r w:rsidRPr="003A4893">
        <w:rPr>
          <w:rFonts w:ascii="Times New Roman" w:hAnsi="Times New Roman" w:cs="Times New Roman"/>
          <w:szCs w:val="24"/>
        </w:rPr>
        <w:t>, R. (2018). Synthesis and characterization of alkoxy substituted p-cyano stilbene schiff bases. In </w:t>
      </w:r>
      <w:r w:rsidRPr="003A4893">
        <w:rPr>
          <w:rFonts w:ascii="Times New Roman" w:hAnsi="Times New Roman" w:cs="Times New Roman"/>
          <w:i/>
          <w:iCs/>
          <w:szCs w:val="24"/>
        </w:rPr>
        <w:t>IOP Conference Series: Materials Science and Engineering</w:t>
      </w:r>
      <w:r w:rsidR="003A4893">
        <w:rPr>
          <w:rFonts w:ascii="Times New Roman" w:hAnsi="Times New Roman" w:cs="Times New Roman"/>
          <w:szCs w:val="24"/>
        </w:rPr>
        <w:t xml:space="preserve">, </w:t>
      </w:r>
      <w:r w:rsidRPr="003A4893">
        <w:rPr>
          <w:rFonts w:ascii="Times New Roman" w:hAnsi="Times New Roman" w:cs="Times New Roman"/>
          <w:szCs w:val="24"/>
        </w:rPr>
        <w:t>440</w:t>
      </w:r>
      <w:r w:rsidR="003A4893">
        <w:rPr>
          <w:rFonts w:ascii="Times New Roman" w:hAnsi="Times New Roman" w:cs="Times New Roman"/>
          <w:szCs w:val="24"/>
        </w:rPr>
        <w:t>(</w:t>
      </w:r>
      <w:r w:rsidRPr="003A4893">
        <w:rPr>
          <w:rFonts w:ascii="Times New Roman" w:hAnsi="Times New Roman" w:cs="Times New Roman"/>
          <w:szCs w:val="24"/>
        </w:rPr>
        <w:t>1</w:t>
      </w:r>
      <w:r w:rsidR="003A4893">
        <w:rPr>
          <w:rFonts w:ascii="Times New Roman" w:hAnsi="Times New Roman" w:cs="Times New Roman"/>
          <w:szCs w:val="24"/>
        </w:rPr>
        <w:t xml:space="preserve">): </w:t>
      </w:r>
      <w:r w:rsidRPr="003A4893">
        <w:rPr>
          <w:rFonts w:ascii="Times New Roman" w:hAnsi="Times New Roman" w:cs="Times New Roman"/>
          <w:szCs w:val="24"/>
        </w:rPr>
        <w:t>p. 012016.</w:t>
      </w:r>
    </w:p>
    <w:p w14:paraId="20682C16" w14:textId="77777777" w:rsidR="003A4893" w:rsidRDefault="006463A4" w:rsidP="003A4893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r w:rsidRPr="003A4893">
        <w:rPr>
          <w:rFonts w:ascii="Times New Roman" w:hAnsi="Times New Roman" w:cs="Times New Roman"/>
          <w:szCs w:val="24"/>
        </w:rPr>
        <w:t xml:space="preserve">Liu, A., Wang, K., Weng, S., Lei, Y., Lin, L., Chen, W., Lin X. and Chen, Y. (2012). Development of electrochemical DNA biosensors. </w:t>
      </w:r>
      <w:r w:rsidRPr="003A4893">
        <w:rPr>
          <w:rFonts w:ascii="Times New Roman" w:hAnsi="Times New Roman" w:cs="Times New Roman"/>
          <w:i/>
          <w:szCs w:val="24"/>
        </w:rPr>
        <w:t>Trends in Analytical Chemistry</w:t>
      </w:r>
      <w:r w:rsidRPr="003A4893">
        <w:rPr>
          <w:rFonts w:ascii="Times New Roman" w:hAnsi="Times New Roman" w:cs="Times New Roman"/>
          <w:szCs w:val="24"/>
        </w:rPr>
        <w:t xml:space="preserve"> 37: 101-111.</w:t>
      </w:r>
    </w:p>
    <w:p w14:paraId="69988AB0" w14:textId="77777777" w:rsidR="003A4893" w:rsidRDefault="006463A4" w:rsidP="003A4893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proofErr w:type="spellStart"/>
      <w:r w:rsidRPr="003A4893">
        <w:rPr>
          <w:rFonts w:ascii="Times New Roman" w:hAnsi="Times New Roman" w:cs="Times New Roman"/>
          <w:szCs w:val="24"/>
        </w:rPr>
        <w:t>Jin</w:t>
      </w:r>
      <w:proofErr w:type="spellEnd"/>
      <w:r w:rsidRPr="003A4893">
        <w:rPr>
          <w:rFonts w:ascii="Times New Roman" w:hAnsi="Times New Roman" w:cs="Times New Roman"/>
          <w:szCs w:val="24"/>
        </w:rPr>
        <w:t>, H., Wei, M.</w:t>
      </w:r>
      <w:r w:rsidR="003A4893">
        <w:rPr>
          <w:rFonts w:ascii="Times New Roman" w:hAnsi="Times New Roman" w:cs="Times New Roman"/>
          <w:szCs w:val="24"/>
        </w:rPr>
        <w:t xml:space="preserve"> and </w:t>
      </w:r>
      <w:r w:rsidRPr="003A4893">
        <w:rPr>
          <w:rFonts w:ascii="Times New Roman" w:hAnsi="Times New Roman" w:cs="Times New Roman"/>
          <w:szCs w:val="24"/>
        </w:rPr>
        <w:t xml:space="preserve">Wang J. (2013). Electrochemical DNA biosensor based on the BDD nanograss array electrode. </w:t>
      </w:r>
      <w:r w:rsidRPr="003A4893">
        <w:rPr>
          <w:rFonts w:ascii="Times New Roman" w:hAnsi="Times New Roman" w:cs="Times New Roman"/>
          <w:i/>
          <w:szCs w:val="24"/>
        </w:rPr>
        <w:t>Chemistry Central Journal</w:t>
      </w:r>
      <w:r w:rsidR="003A4893">
        <w:rPr>
          <w:rFonts w:ascii="Times New Roman" w:hAnsi="Times New Roman" w:cs="Times New Roman"/>
          <w:i/>
          <w:szCs w:val="24"/>
        </w:rPr>
        <w:t>,</w:t>
      </w:r>
      <w:r w:rsidRPr="003A4893">
        <w:rPr>
          <w:rFonts w:ascii="Times New Roman" w:hAnsi="Times New Roman" w:cs="Times New Roman"/>
          <w:szCs w:val="24"/>
        </w:rPr>
        <w:t xml:space="preserve"> 7(65): 1-6.</w:t>
      </w:r>
    </w:p>
    <w:p w14:paraId="0171CD4A" w14:textId="77777777" w:rsidR="003A4893" w:rsidRDefault="006463A4" w:rsidP="003A4893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proofErr w:type="spellStart"/>
      <w:r w:rsidRPr="003A4893">
        <w:rPr>
          <w:rFonts w:ascii="Times New Roman" w:hAnsi="Times New Roman" w:cs="Times New Roman"/>
          <w:szCs w:val="24"/>
        </w:rPr>
        <w:t>Junhui</w:t>
      </w:r>
      <w:proofErr w:type="spellEnd"/>
      <w:r w:rsidRPr="003A4893">
        <w:rPr>
          <w:rFonts w:ascii="Times New Roman" w:hAnsi="Times New Roman" w:cs="Times New Roman"/>
          <w:szCs w:val="24"/>
        </w:rPr>
        <w:t>, Z., Hong, C.</w:t>
      </w:r>
      <w:r w:rsidR="003A4893">
        <w:rPr>
          <w:rFonts w:ascii="Times New Roman" w:hAnsi="Times New Roman" w:cs="Times New Roman"/>
          <w:szCs w:val="24"/>
        </w:rPr>
        <w:t xml:space="preserve"> and </w:t>
      </w:r>
      <w:proofErr w:type="spellStart"/>
      <w:r w:rsidRPr="003A4893">
        <w:rPr>
          <w:rFonts w:ascii="Times New Roman" w:hAnsi="Times New Roman" w:cs="Times New Roman"/>
          <w:szCs w:val="24"/>
        </w:rPr>
        <w:t>Ruifu</w:t>
      </w:r>
      <w:proofErr w:type="spellEnd"/>
      <w:r w:rsidRPr="003A4893">
        <w:rPr>
          <w:rFonts w:ascii="Times New Roman" w:hAnsi="Times New Roman" w:cs="Times New Roman"/>
          <w:szCs w:val="24"/>
        </w:rPr>
        <w:t xml:space="preserve"> Y. (1997). D</w:t>
      </w:r>
      <w:r w:rsidR="003A4893">
        <w:rPr>
          <w:rFonts w:ascii="Times New Roman" w:hAnsi="Times New Roman" w:cs="Times New Roman"/>
          <w:szCs w:val="24"/>
        </w:rPr>
        <w:t>NA</w:t>
      </w:r>
      <w:r w:rsidRPr="003A4893">
        <w:rPr>
          <w:rFonts w:ascii="Times New Roman" w:hAnsi="Times New Roman" w:cs="Times New Roman"/>
          <w:szCs w:val="24"/>
        </w:rPr>
        <w:t xml:space="preserve"> </w:t>
      </w:r>
      <w:r w:rsidR="003A4893" w:rsidRPr="003A4893">
        <w:rPr>
          <w:rFonts w:ascii="Times New Roman" w:hAnsi="Times New Roman" w:cs="Times New Roman"/>
          <w:szCs w:val="24"/>
        </w:rPr>
        <w:t>based biosensors</w:t>
      </w:r>
      <w:r w:rsidRPr="003A4893">
        <w:rPr>
          <w:rFonts w:ascii="Times New Roman" w:hAnsi="Times New Roman" w:cs="Times New Roman"/>
          <w:szCs w:val="24"/>
        </w:rPr>
        <w:t xml:space="preserve">. </w:t>
      </w:r>
      <w:r w:rsidRPr="003A4893">
        <w:rPr>
          <w:rFonts w:ascii="Times New Roman" w:hAnsi="Times New Roman" w:cs="Times New Roman"/>
          <w:i/>
          <w:szCs w:val="24"/>
        </w:rPr>
        <w:t>Biotechnology Advances</w:t>
      </w:r>
      <w:r w:rsidR="003A4893">
        <w:rPr>
          <w:rFonts w:ascii="Times New Roman" w:hAnsi="Times New Roman" w:cs="Times New Roman"/>
          <w:i/>
          <w:szCs w:val="24"/>
        </w:rPr>
        <w:t>,</w:t>
      </w:r>
      <w:r w:rsidRPr="003A4893">
        <w:rPr>
          <w:rFonts w:ascii="Times New Roman" w:hAnsi="Times New Roman" w:cs="Times New Roman"/>
          <w:szCs w:val="24"/>
        </w:rPr>
        <w:t xml:space="preserve"> 15(1): 43-58.</w:t>
      </w:r>
    </w:p>
    <w:p w14:paraId="2322CD2E" w14:textId="77777777" w:rsidR="00D8227E" w:rsidRPr="00D8227E" w:rsidRDefault="00E17104" w:rsidP="00D8227E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proofErr w:type="spellStart"/>
      <w:r w:rsidRPr="003A4893">
        <w:rPr>
          <w:rFonts w:ascii="Times New Roman" w:hAnsi="Times New Roman" w:cs="Times New Roman"/>
          <w:szCs w:val="24"/>
          <w:lang w:val="en-MY"/>
        </w:rPr>
        <w:t>Yusoff</w:t>
      </w:r>
      <w:proofErr w:type="spellEnd"/>
      <w:r w:rsidRPr="003A4893">
        <w:rPr>
          <w:rFonts w:ascii="Times New Roman" w:hAnsi="Times New Roman" w:cs="Times New Roman"/>
          <w:szCs w:val="24"/>
          <w:lang w:val="en-MY"/>
        </w:rPr>
        <w:t>, H. M., Hassan, N.</w:t>
      </w:r>
      <w:r w:rsidR="003A4893">
        <w:rPr>
          <w:rFonts w:ascii="Times New Roman" w:hAnsi="Times New Roman" w:cs="Times New Roman"/>
          <w:szCs w:val="24"/>
          <w:lang w:val="en-MY"/>
        </w:rPr>
        <w:t xml:space="preserve"> and </w:t>
      </w:r>
      <w:proofErr w:type="spellStart"/>
      <w:r w:rsidRPr="003A4893">
        <w:rPr>
          <w:rFonts w:ascii="Times New Roman" w:hAnsi="Times New Roman" w:cs="Times New Roman"/>
          <w:szCs w:val="24"/>
          <w:lang w:val="en-MY"/>
        </w:rPr>
        <w:t>Bulat</w:t>
      </w:r>
      <w:proofErr w:type="spellEnd"/>
      <w:r w:rsidRPr="003A4893">
        <w:rPr>
          <w:rFonts w:ascii="Times New Roman" w:hAnsi="Times New Roman" w:cs="Times New Roman"/>
          <w:szCs w:val="24"/>
          <w:lang w:val="en-MY"/>
        </w:rPr>
        <w:t xml:space="preserve">, K. H. K. (2018). Computational </w:t>
      </w:r>
      <w:r w:rsidR="003A4893" w:rsidRPr="003A4893">
        <w:rPr>
          <w:rFonts w:ascii="Times New Roman" w:hAnsi="Times New Roman" w:cs="Times New Roman"/>
          <w:szCs w:val="24"/>
          <w:lang w:val="en-MY"/>
        </w:rPr>
        <w:t xml:space="preserve">study towards </w:t>
      </w:r>
      <w:proofErr w:type="spellStart"/>
      <w:r w:rsidR="003A4893" w:rsidRPr="003A4893">
        <w:rPr>
          <w:rFonts w:ascii="Times New Roman" w:hAnsi="Times New Roman" w:cs="Times New Roman"/>
          <w:szCs w:val="24"/>
          <w:lang w:val="en-MY"/>
        </w:rPr>
        <w:t>schiff</w:t>
      </w:r>
      <w:proofErr w:type="spellEnd"/>
      <w:r w:rsidR="003A4893" w:rsidRPr="003A4893">
        <w:rPr>
          <w:rFonts w:ascii="Times New Roman" w:hAnsi="Times New Roman" w:cs="Times New Roman"/>
          <w:szCs w:val="24"/>
          <w:lang w:val="en-MY"/>
        </w:rPr>
        <w:t xml:space="preserve"> base derivatives length as a potential recognition layer in electrochemical </w:t>
      </w:r>
      <w:r w:rsidRPr="003A4893">
        <w:rPr>
          <w:rFonts w:ascii="Times New Roman" w:hAnsi="Times New Roman" w:cs="Times New Roman"/>
          <w:szCs w:val="24"/>
          <w:lang w:val="en-MY"/>
        </w:rPr>
        <w:t xml:space="preserve">DNA </w:t>
      </w:r>
      <w:r w:rsidR="003A4893">
        <w:rPr>
          <w:rFonts w:ascii="Times New Roman" w:hAnsi="Times New Roman" w:cs="Times New Roman"/>
          <w:szCs w:val="24"/>
          <w:lang w:val="en-MY"/>
        </w:rPr>
        <w:t>s</w:t>
      </w:r>
      <w:r w:rsidRPr="003A4893">
        <w:rPr>
          <w:rFonts w:ascii="Times New Roman" w:hAnsi="Times New Roman" w:cs="Times New Roman"/>
          <w:szCs w:val="24"/>
          <w:lang w:val="en-MY"/>
        </w:rPr>
        <w:t xml:space="preserve">ensor. In </w:t>
      </w:r>
      <w:r w:rsidRPr="003A4893">
        <w:rPr>
          <w:rFonts w:ascii="Times New Roman" w:hAnsi="Times New Roman" w:cs="Times New Roman"/>
          <w:i/>
          <w:szCs w:val="24"/>
          <w:lang w:val="en-MY"/>
        </w:rPr>
        <w:t>IOP Conference Series: Materials Science and</w:t>
      </w:r>
      <w:r w:rsidRPr="003A4893">
        <w:rPr>
          <w:rFonts w:ascii="Times New Roman" w:hAnsi="Times New Roman" w:cs="Times New Roman"/>
          <w:szCs w:val="24"/>
          <w:lang w:val="en-MY"/>
        </w:rPr>
        <w:t xml:space="preserve"> </w:t>
      </w:r>
      <w:r w:rsidRPr="00D8227E">
        <w:rPr>
          <w:rFonts w:ascii="Times New Roman" w:hAnsi="Times New Roman" w:cs="Times New Roman"/>
          <w:i/>
          <w:szCs w:val="24"/>
          <w:lang w:val="en-MY"/>
        </w:rPr>
        <w:t>Engineering</w:t>
      </w:r>
      <w:r w:rsidR="00D8227E">
        <w:rPr>
          <w:rFonts w:ascii="Times New Roman" w:hAnsi="Times New Roman" w:cs="Times New Roman"/>
          <w:szCs w:val="24"/>
          <w:lang w:val="en-MY"/>
        </w:rPr>
        <w:t xml:space="preserve">, </w:t>
      </w:r>
      <w:r w:rsidRPr="003A4893">
        <w:rPr>
          <w:rFonts w:ascii="Times New Roman" w:hAnsi="Times New Roman" w:cs="Times New Roman"/>
          <w:szCs w:val="24"/>
          <w:lang w:val="en-MY"/>
        </w:rPr>
        <w:t>440</w:t>
      </w:r>
      <w:r w:rsidR="00D8227E">
        <w:rPr>
          <w:rFonts w:ascii="Times New Roman" w:hAnsi="Times New Roman" w:cs="Times New Roman"/>
          <w:szCs w:val="24"/>
          <w:lang w:val="en-MY"/>
        </w:rPr>
        <w:t>(</w:t>
      </w:r>
      <w:r w:rsidRPr="003A4893">
        <w:rPr>
          <w:rFonts w:ascii="Times New Roman" w:hAnsi="Times New Roman" w:cs="Times New Roman"/>
          <w:szCs w:val="24"/>
          <w:lang w:val="en-MY"/>
        </w:rPr>
        <w:t>1</w:t>
      </w:r>
      <w:r w:rsidR="00D8227E">
        <w:rPr>
          <w:rFonts w:ascii="Times New Roman" w:hAnsi="Times New Roman" w:cs="Times New Roman"/>
          <w:szCs w:val="24"/>
          <w:lang w:val="en-MY"/>
        </w:rPr>
        <w:t xml:space="preserve">): </w:t>
      </w:r>
      <w:r w:rsidRPr="003A4893">
        <w:rPr>
          <w:rFonts w:ascii="Times New Roman" w:hAnsi="Times New Roman" w:cs="Times New Roman"/>
          <w:szCs w:val="24"/>
          <w:lang w:val="en-MY"/>
        </w:rPr>
        <w:t>p. 012009</w:t>
      </w:r>
      <w:r w:rsidR="00D8227E">
        <w:rPr>
          <w:rFonts w:ascii="Times New Roman" w:hAnsi="Times New Roman" w:cs="Times New Roman"/>
          <w:szCs w:val="24"/>
          <w:lang w:val="en-MY"/>
        </w:rPr>
        <w:t>.</w:t>
      </w:r>
    </w:p>
    <w:p w14:paraId="71474C54" w14:textId="77777777" w:rsidR="00D8227E" w:rsidRDefault="00796E09" w:rsidP="00D8227E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r w:rsidRPr="00D8227E">
        <w:rPr>
          <w:rFonts w:ascii="Times New Roman" w:hAnsi="Times New Roman" w:cs="Times New Roman"/>
          <w:szCs w:val="24"/>
        </w:rPr>
        <w:t xml:space="preserve">Hassan, N., Yusoff, H. M. </w:t>
      </w:r>
      <w:r w:rsidR="00D8227E">
        <w:rPr>
          <w:rFonts w:ascii="Times New Roman" w:hAnsi="Times New Roman" w:cs="Times New Roman"/>
          <w:szCs w:val="24"/>
        </w:rPr>
        <w:t xml:space="preserve">and </w:t>
      </w:r>
      <w:proofErr w:type="spellStart"/>
      <w:r w:rsidRPr="00D8227E">
        <w:rPr>
          <w:rFonts w:ascii="Times New Roman" w:hAnsi="Times New Roman" w:cs="Times New Roman"/>
          <w:szCs w:val="24"/>
        </w:rPr>
        <w:t>Shafawati</w:t>
      </w:r>
      <w:proofErr w:type="spellEnd"/>
      <w:r w:rsidRPr="00D8227E">
        <w:rPr>
          <w:rFonts w:ascii="Times New Roman" w:hAnsi="Times New Roman" w:cs="Times New Roman"/>
          <w:szCs w:val="24"/>
        </w:rPr>
        <w:t xml:space="preserve">, S. M. T. (2018). Synthesis </w:t>
      </w:r>
      <w:r w:rsidR="00D8227E" w:rsidRPr="00D8227E">
        <w:rPr>
          <w:rFonts w:ascii="Times New Roman" w:hAnsi="Times New Roman" w:cs="Times New Roman"/>
          <w:szCs w:val="24"/>
        </w:rPr>
        <w:t xml:space="preserve">and characterization of p-nitro stilbene </w:t>
      </w:r>
      <w:proofErr w:type="spellStart"/>
      <w:r w:rsidR="00D8227E" w:rsidRPr="00D8227E">
        <w:rPr>
          <w:rFonts w:ascii="Times New Roman" w:hAnsi="Times New Roman" w:cs="Times New Roman"/>
          <w:szCs w:val="24"/>
        </w:rPr>
        <w:t>schiff</w:t>
      </w:r>
      <w:proofErr w:type="spellEnd"/>
      <w:r w:rsidR="00D8227E" w:rsidRPr="00D8227E">
        <w:rPr>
          <w:rFonts w:ascii="Times New Roman" w:hAnsi="Times New Roman" w:cs="Times New Roman"/>
          <w:szCs w:val="24"/>
        </w:rPr>
        <w:t xml:space="preserve"> base as a potential linker in </w:t>
      </w:r>
      <w:r w:rsidR="00D8227E">
        <w:rPr>
          <w:rFonts w:ascii="Times New Roman" w:hAnsi="Times New Roman" w:cs="Times New Roman"/>
          <w:szCs w:val="24"/>
        </w:rPr>
        <w:t>E</w:t>
      </w:r>
      <w:r w:rsidRPr="00D8227E">
        <w:rPr>
          <w:rFonts w:ascii="Times New Roman" w:hAnsi="Times New Roman" w:cs="Times New Roman"/>
          <w:szCs w:val="24"/>
        </w:rPr>
        <w:t>-DNA. In </w:t>
      </w:r>
      <w:r w:rsidRPr="00D8227E">
        <w:rPr>
          <w:rFonts w:ascii="Times New Roman" w:hAnsi="Times New Roman" w:cs="Times New Roman"/>
          <w:i/>
          <w:iCs/>
          <w:szCs w:val="24"/>
        </w:rPr>
        <w:t>Proceedings of the 2018 8</w:t>
      </w:r>
      <w:r w:rsidRPr="00D8227E">
        <w:rPr>
          <w:rFonts w:ascii="Times New Roman" w:hAnsi="Times New Roman" w:cs="Times New Roman"/>
          <w:i/>
          <w:iCs/>
          <w:szCs w:val="24"/>
          <w:vertAlign w:val="superscript"/>
        </w:rPr>
        <w:t>th</w:t>
      </w:r>
      <w:r w:rsidR="00D8227E">
        <w:rPr>
          <w:rFonts w:ascii="Times New Roman" w:hAnsi="Times New Roman" w:cs="Times New Roman"/>
          <w:i/>
          <w:iCs/>
          <w:szCs w:val="24"/>
        </w:rPr>
        <w:t xml:space="preserve"> </w:t>
      </w:r>
      <w:r w:rsidRPr="00D8227E">
        <w:rPr>
          <w:rFonts w:ascii="Times New Roman" w:hAnsi="Times New Roman" w:cs="Times New Roman"/>
          <w:i/>
          <w:iCs/>
          <w:szCs w:val="24"/>
        </w:rPr>
        <w:t>International Conference on Biomedical Engineering and Technology</w:t>
      </w:r>
      <w:r w:rsidR="00D8227E">
        <w:rPr>
          <w:rFonts w:ascii="Times New Roman" w:hAnsi="Times New Roman" w:cs="Times New Roman"/>
          <w:i/>
          <w:iCs/>
          <w:szCs w:val="24"/>
        </w:rPr>
        <w:t>,</w:t>
      </w:r>
      <w:r w:rsidRPr="00D8227E">
        <w:rPr>
          <w:rFonts w:ascii="Times New Roman" w:hAnsi="Times New Roman" w:cs="Times New Roman"/>
          <w:szCs w:val="24"/>
        </w:rPr>
        <w:t> pp. 103-107.</w:t>
      </w:r>
    </w:p>
    <w:p w14:paraId="296ED1DA" w14:textId="77777777" w:rsidR="00D8227E" w:rsidRDefault="0085266A" w:rsidP="00D8227E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r w:rsidRPr="00D8227E">
        <w:rPr>
          <w:rFonts w:ascii="Times New Roman" w:hAnsi="Times New Roman" w:cs="Times New Roman"/>
          <w:szCs w:val="24"/>
        </w:rPr>
        <w:t xml:space="preserve">Sangeetha, K., </w:t>
      </w:r>
      <w:proofErr w:type="spellStart"/>
      <w:r w:rsidRPr="00D8227E">
        <w:rPr>
          <w:rFonts w:ascii="Times New Roman" w:hAnsi="Times New Roman" w:cs="Times New Roman"/>
          <w:szCs w:val="24"/>
        </w:rPr>
        <w:t>Mathammal</w:t>
      </w:r>
      <w:proofErr w:type="spellEnd"/>
      <w:r w:rsidRPr="00D8227E">
        <w:rPr>
          <w:rFonts w:ascii="Times New Roman" w:hAnsi="Times New Roman" w:cs="Times New Roman"/>
          <w:szCs w:val="24"/>
        </w:rPr>
        <w:t>, R.</w:t>
      </w:r>
      <w:r w:rsidR="00D8227E">
        <w:rPr>
          <w:rFonts w:ascii="Times New Roman" w:hAnsi="Times New Roman" w:cs="Times New Roman"/>
          <w:szCs w:val="24"/>
        </w:rPr>
        <w:t xml:space="preserve"> and </w:t>
      </w:r>
      <w:r w:rsidRPr="00D8227E">
        <w:rPr>
          <w:rFonts w:ascii="Times New Roman" w:hAnsi="Times New Roman" w:cs="Times New Roman"/>
          <w:szCs w:val="24"/>
        </w:rPr>
        <w:t xml:space="preserve">Prasad, L. G. (2016). Investigations on vibrational and optical properties of 4-chloro 2-nitroaniline </w:t>
      </w:r>
      <w:r w:rsidR="00D8227E" w:rsidRPr="00D8227E">
        <w:rPr>
          <w:rFonts w:ascii="Times New Roman" w:hAnsi="Times New Roman" w:cs="Times New Roman"/>
          <w:szCs w:val="24"/>
        </w:rPr>
        <w:t xml:space="preserve">for nonlinear optical applications. </w:t>
      </w:r>
      <w:r w:rsidRPr="00D8227E">
        <w:rPr>
          <w:rFonts w:ascii="Times New Roman" w:hAnsi="Times New Roman" w:cs="Times New Roman"/>
          <w:i/>
          <w:szCs w:val="24"/>
        </w:rPr>
        <w:t>Journal of Chemical and Pharmaceutical Sciences</w:t>
      </w:r>
      <w:r w:rsidRPr="00D8227E">
        <w:rPr>
          <w:rFonts w:ascii="Times New Roman" w:hAnsi="Times New Roman" w:cs="Times New Roman"/>
          <w:szCs w:val="24"/>
        </w:rPr>
        <w:t>, 9(1): 134-139.</w:t>
      </w:r>
    </w:p>
    <w:p w14:paraId="723FAB09" w14:textId="77777777" w:rsidR="00D8227E" w:rsidRDefault="0085266A" w:rsidP="00D8227E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proofErr w:type="spellStart"/>
      <w:r w:rsidRPr="00D8227E">
        <w:rPr>
          <w:rFonts w:ascii="Times New Roman" w:hAnsi="Times New Roman" w:cs="Times New Roman"/>
          <w:szCs w:val="24"/>
        </w:rPr>
        <w:t>Alsaygh</w:t>
      </w:r>
      <w:proofErr w:type="spellEnd"/>
      <w:r w:rsidRPr="00D8227E">
        <w:rPr>
          <w:rFonts w:ascii="Times New Roman" w:hAnsi="Times New Roman" w:cs="Times New Roman"/>
          <w:szCs w:val="24"/>
        </w:rPr>
        <w:t>, A., Al-</w:t>
      </w:r>
      <w:proofErr w:type="spellStart"/>
      <w:r w:rsidRPr="00D8227E">
        <w:rPr>
          <w:rFonts w:ascii="Times New Roman" w:hAnsi="Times New Roman" w:cs="Times New Roman"/>
          <w:szCs w:val="24"/>
        </w:rPr>
        <w:t>Humaidi</w:t>
      </w:r>
      <w:proofErr w:type="spellEnd"/>
      <w:r w:rsidRPr="00D8227E">
        <w:rPr>
          <w:rFonts w:ascii="Times New Roman" w:hAnsi="Times New Roman" w:cs="Times New Roman"/>
          <w:szCs w:val="24"/>
        </w:rPr>
        <w:t>, J.</w:t>
      </w:r>
      <w:r w:rsidR="00D8227E">
        <w:rPr>
          <w:rFonts w:ascii="Times New Roman" w:hAnsi="Times New Roman" w:cs="Times New Roman"/>
          <w:szCs w:val="24"/>
        </w:rPr>
        <w:t xml:space="preserve"> and </w:t>
      </w:r>
      <w:r w:rsidRPr="00D8227E">
        <w:rPr>
          <w:rFonts w:ascii="Times New Roman" w:hAnsi="Times New Roman" w:cs="Times New Roman"/>
          <w:szCs w:val="24"/>
        </w:rPr>
        <w:t xml:space="preserve">Al-Najjar, I. (2014). Synthesis of some new pyridine-2-yl-benzylidene-imines. </w:t>
      </w:r>
      <w:r w:rsidRPr="00D8227E">
        <w:rPr>
          <w:rFonts w:ascii="Times New Roman" w:hAnsi="Times New Roman" w:cs="Times New Roman"/>
          <w:i/>
          <w:szCs w:val="24"/>
        </w:rPr>
        <w:t>International Journal of Organic Chemistry</w:t>
      </w:r>
      <w:r w:rsidRPr="00D8227E">
        <w:rPr>
          <w:rFonts w:ascii="Times New Roman" w:hAnsi="Times New Roman" w:cs="Times New Roman"/>
          <w:szCs w:val="24"/>
        </w:rPr>
        <w:t>, 4:116-121.</w:t>
      </w:r>
    </w:p>
    <w:p w14:paraId="78759AD1" w14:textId="77777777" w:rsidR="00D8227E" w:rsidRDefault="00EE21C0" w:rsidP="00D8227E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proofErr w:type="spellStart"/>
      <w:r w:rsidRPr="00D8227E">
        <w:rPr>
          <w:rFonts w:ascii="Times New Roman" w:hAnsi="Times New Roman" w:cs="Times New Roman"/>
          <w:szCs w:val="24"/>
        </w:rPr>
        <w:t>Yusoff</w:t>
      </w:r>
      <w:proofErr w:type="spellEnd"/>
      <w:r w:rsidRPr="00D8227E">
        <w:rPr>
          <w:rFonts w:ascii="Times New Roman" w:hAnsi="Times New Roman" w:cs="Times New Roman"/>
          <w:szCs w:val="24"/>
        </w:rPr>
        <w:t>, H. M., Hassan, N.</w:t>
      </w:r>
      <w:r w:rsidR="00D8227E">
        <w:rPr>
          <w:rFonts w:ascii="Times New Roman" w:hAnsi="Times New Roman" w:cs="Times New Roman"/>
          <w:szCs w:val="24"/>
        </w:rPr>
        <w:t xml:space="preserve"> and </w:t>
      </w:r>
      <w:proofErr w:type="spellStart"/>
      <w:r w:rsidRPr="00D8227E">
        <w:rPr>
          <w:rFonts w:ascii="Times New Roman" w:hAnsi="Times New Roman" w:cs="Times New Roman"/>
          <w:szCs w:val="24"/>
        </w:rPr>
        <w:t>Bulat</w:t>
      </w:r>
      <w:proofErr w:type="spellEnd"/>
      <w:r w:rsidRPr="00D8227E">
        <w:rPr>
          <w:rFonts w:ascii="Times New Roman" w:hAnsi="Times New Roman" w:cs="Times New Roman"/>
          <w:szCs w:val="24"/>
        </w:rPr>
        <w:t xml:space="preserve">, K. K. (2018). Theoretical </w:t>
      </w:r>
      <w:r w:rsidR="00D8227E" w:rsidRPr="00D8227E">
        <w:rPr>
          <w:rFonts w:ascii="Times New Roman" w:hAnsi="Times New Roman" w:cs="Times New Roman"/>
          <w:szCs w:val="24"/>
        </w:rPr>
        <w:t>and experimental approach towards p-</w:t>
      </w:r>
      <w:proofErr w:type="spellStart"/>
      <w:r w:rsidR="00D8227E" w:rsidRPr="00D8227E">
        <w:rPr>
          <w:rFonts w:ascii="Times New Roman" w:hAnsi="Times New Roman" w:cs="Times New Roman"/>
          <w:szCs w:val="24"/>
        </w:rPr>
        <w:t>cyano</w:t>
      </w:r>
      <w:proofErr w:type="spellEnd"/>
      <w:r w:rsidR="00D8227E" w:rsidRPr="00D8227E">
        <w:rPr>
          <w:rFonts w:ascii="Times New Roman" w:hAnsi="Times New Roman" w:cs="Times New Roman"/>
          <w:szCs w:val="24"/>
        </w:rPr>
        <w:t xml:space="preserve"> stilbene </w:t>
      </w:r>
      <w:proofErr w:type="spellStart"/>
      <w:r w:rsidR="00D8227E" w:rsidRPr="00D8227E">
        <w:rPr>
          <w:rFonts w:ascii="Times New Roman" w:hAnsi="Times New Roman" w:cs="Times New Roman"/>
          <w:szCs w:val="24"/>
        </w:rPr>
        <w:t>schiff</w:t>
      </w:r>
      <w:proofErr w:type="spellEnd"/>
      <w:r w:rsidR="00D8227E" w:rsidRPr="00D8227E">
        <w:rPr>
          <w:rFonts w:ascii="Times New Roman" w:hAnsi="Times New Roman" w:cs="Times New Roman"/>
          <w:szCs w:val="24"/>
        </w:rPr>
        <w:t xml:space="preserve"> base as a potential linker in </w:t>
      </w:r>
      <w:r w:rsidRPr="00D8227E">
        <w:rPr>
          <w:rFonts w:ascii="Times New Roman" w:hAnsi="Times New Roman" w:cs="Times New Roman"/>
          <w:szCs w:val="24"/>
        </w:rPr>
        <w:t xml:space="preserve">E-DNA </w:t>
      </w:r>
      <w:r w:rsidR="00D8227E">
        <w:rPr>
          <w:rFonts w:ascii="Times New Roman" w:hAnsi="Times New Roman" w:cs="Times New Roman"/>
          <w:szCs w:val="24"/>
        </w:rPr>
        <w:t>s</w:t>
      </w:r>
      <w:r w:rsidRPr="00D8227E">
        <w:rPr>
          <w:rFonts w:ascii="Times New Roman" w:hAnsi="Times New Roman" w:cs="Times New Roman"/>
          <w:szCs w:val="24"/>
        </w:rPr>
        <w:t>ensor. In</w:t>
      </w:r>
      <w:r w:rsidRPr="00D8227E">
        <w:rPr>
          <w:rFonts w:ascii="Times New Roman" w:hAnsi="Times New Roman" w:cs="Times New Roman"/>
          <w:i/>
          <w:szCs w:val="24"/>
        </w:rPr>
        <w:t xml:space="preserve"> IOP Conference Series: Materials Science and Engineering</w:t>
      </w:r>
      <w:r w:rsidR="00D8227E">
        <w:rPr>
          <w:rFonts w:ascii="Times New Roman" w:hAnsi="Times New Roman" w:cs="Times New Roman"/>
          <w:i/>
          <w:szCs w:val="24"/>
        </w:rPr>
        <w:t>,</w:t>
      </w:r>
      <w:r w:rsidRPr="00D8227E">
        <w:rPr>
          <w:rFonts w:ascii="Times New Roman" w:hAnsi="Times New Roman" w:cs="Times New Roman"/>
          <w:szCs w:val="24"/>
        </w:rPr>
        <w:t xml:space="preserve"> 374</w:t>
      </w:r>
      <w:r w:rsidR="00D8227E">
        <w:rPr>
          <w:rFonts w:ascii="Times New Roman" w:hAnsi="Times New Roman" w:cs="Times New Roman"/>
          <w:szCs w:val="24"/>
        </w:rPr>
        <w:t>(</w:t>
      </w:r>
      <w:r w:rsidRPr="00D8227E">
        <w:rPr>
          <w:rFonts w:ascii="Times New Roman" w:hAnsi="Times New Roman" w:cs="Times New Roman"/>
          <w:szCs w:val="24"/>
        </w:rPr>
        <w:t>1</w:t>
      </w:r>
      <w:r w:rsidR="00D8227E">
        <w:rPr>
          <w:rFonts w:ascii="Times New Roman" w:hAnsi="Times New Roman" w:cs="Times New Roman"/>
          <w:szCs w:val="24"/>
        </w:rPr>
        <w:t>):</w:t>
      </w:r>
      <w:r w:rsidRPr="00D8227E">
        <w:rPr>
          <w:rFonts w:ascii="Times New Roman" w:hAnsi="Times New Roman" w:cs="Times New Roman"/>
          <w:szCs w:val="24"/>
        </w:rPr>
        <w:t xml:space="preserve"> p. 012086</w:t>
      </w:r>
      <w:r w:rsidR="00D8227E">
        <w:rPr>
          <w:rFonts w:ascii="Times New Roman" w:hAnsi="Times New Roman" w:cs="Times New Roman"/>
          <w:szCs w:val="24"/>
        </w:rPr>
        <w:t>.</w:t>
      </w:r>
    </w:p>
    <w:p w14:paraId="46BF3E5F" w14:textId="77777777" w:rsidR="00D8227E" w:rsidRDefault="0085266A" w:rsidP="00D8227E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r w:rsidRPr="00D8227E">
        <w:rPr>
          <w:rFonts w:ascii="Times New Roman" w:hAnsi="Times New Roman" w:cs="Times New Roman"/>
          <w:szCs w:val="24"/>
        </w:rPr>
        <w:t>Hasan, A., Abbas, A.</w:t>
      </w:r>
      <w:r w:rsidR="00D8227E">
        <w:rPr>
          <w:rFonts w:ascii="Times New Roman" w:hAnsi="Times New Roman" w:cs="Times New Roman"/>
          <w:szCs w:val="24"/>
        </w:rPr>
        <w:t xml:space="preserve"> and </w:t>
      </w:r>
      <w:r w:rsidRPr="00D8227E">
        <w:rPr>
          <w:rFonts w:ascii="Times New Roman" w:hAnsi="Times New Roman" w:cs="Times New Roman"/>
          <w:szCs w:val="24"/>
        </w:rPr>
        <w:t xml:space="preserve">Akhtar, M. N. (2011). Synthesis, characterization and fluorescent property evaluation of 1, 3, 5-triaryl-2-pyrazolines. </w:t>
      </w:r>
      <w:r w:rsidRPr="00D8227E">
        <w:rPr>
          <w:rFonts w:ascii="Times New Roman" w:hAnsi="Times New Roman" w:cs="Times New Roman"/>
          <w:i/>
          <w:szCs w:val="24"/>
        </w:rPr>
        <w:t>Molecules,</w:t>
      </w:r>
      <w:r w:rsidRPr="00D8227E">
        <w:rPr>
          <w:rFonts w:ascii="Times New Roman" w:hAnsi="Times New Roman" w:cs="Times New Roman"/>
          <w:szCs w:val="24"/>
        </w:rPr>
        <w:t xml:space="preserve"> 16(9): 7789-7802.</w:t>
      </w:r>
      <w:bookmarkStart w:id="2" w:name="_Hlk2945465"/>
    </w:p>
    <w:p w14:paraId="6A46A89A" w14:textId="77777777" w:rsidR="00D8227E" w:rsidRDefault="00705DE6" w:rsidP="00D8227E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r w:rsidRPr="00D8227E">
        <w:rPr>
          <w:rFonts w:ascii="Times New Roman" w:hAnsi="Times New Roman" w:cs="Times New Roman"/>
          <w:szCs w:val="24"/>
        </w:rPr>
        <w:t>Issa, R. M., Khedr, A. M.</w:t>
      </w:r>
      <w:r w:rsidR="00D8227E">
        <w:rPr>
          <w:rFonts w:ascii="Times New Roman" w:hAnsi="Times New Roman" w:cs="Times New Roman"/>
          <w:szCs w:val="24"/>
        </w:rPr>
        <w:t xml:space="preserve"> and </w:t>
      </w:r>
      <w:proofErr w:type="spellStart"/>
      <w:r w:rsidRPr="00D8227E">
        <w:rPr>
          <w:rFonts w:ascii="Times New Roman" w:hAnsi="Times New Roman" w:cs="Times New Roman"/>
          <w:szCs w:val="24"/>
        </w:rPr>
        <w:t>Rizk</w:t>
      </w:r>
      <w:proofErr w:type="spellEnd"/>
      <w:r w:rsidRPr="00D8227E">
        <w:rPr>
          <w:rFonts w:ascii="Times New Roman" w:hAnsi="Times New Roman" w:cs="Times New Roman"/>
          <w:szCs w:val="24"/>
        </w:rPr>
        <w:t xml:space="preserve">, H. (2008). </w:t>
      </w:r>
      <w:r w:rsidRPr="00D8227E">
        <w:rPr>
          <w:rFonts w:ascii="Times New Roman" w:hAnsi="Times New Roman" w:cs="Times New Roman"/>
          <w:szCs w:val="24"/>
          <w:vertAlign w:val="superscript"/>
        </w:rPr>
        <w:t>1</w:t>
      </w:r>
      <w:r w:rsidRPr="00D8227E">
        <w:rPr>
          <w:rFonts w:ascii="Times New Roman" w:hAnsi="Times New Roman" w:cs="Times New Roman"/>
          <w:szCs w:val="24"/>
        </w:rPr>
        <w:t xml:space="preserve">H NMR, IR and UV/VIS </w:t>
      </w:r>
      <w:r w:rsidR="00D8227E" w:rsidRPr="00D8227E">
        <w:rPr>
          <w:rFonts w:ascii="Times New Roman" w:hAnsi="Times New Roman" w:cs="Times New Roman"/>
          <w:szCs w:val="24"/>
        </w:rPr>
        <w:t xml:space="preserve">spectroscopic studies of some </w:t>
      </w:r>
      <w:proofErr w:type="spellStart"/>
      <w:r w:rsidR="00D8227E" w:rsidRPr="00D8227E">
        <w:rPr>
          <w:rFonts w:ascii="Times New Roman" w:hAnsi="Times New Roman" w:cs="Times New Roman"/>
          <w:szCs w:val="24"/>
        </w:rPr>
        <w:t>schiff</w:t>
      </w:r>
      <w:proofErr w:type="spellEnd"/>
      <w:r w:rsidR="00D8227E" w:rsidRPr="00D8227E">
        <w:rPr>
          <w:rFonts w:ascii="Times New Roman" w:hAnsi="Times New Roman" w:cs="Times New Roman"/>
          <w:szCs w:val="24"/>
        </w:rPr>
        <w:t xml:space="preserve"> bases derived from 2‐aminobenzothiazole and 2-amino-3-hydroxypyridine. </w:t>
      </w:r>
      <w:r w:rsidRPr="00D8227E">
        <w:rPr>
          <w:rFonts w:ascii="Times New Roman" w:hAnsi="Times New Roman" w:cs="Times New Roman"/>
          <w:i/>
          <w:iCs/>
          <w:szCs w:val="24"/>
        </w:rPr>
        <w:t>Journal of the Chinese Chemical Society</w:t>
      </w:r>
      <w:r w:rsidRPr="00D8227E">
        <w:rPr>
          <w:rFonts w:ascii="Times New Roman" w:hAnsi="Times New Roman" w:cs="Times New Roman"/>
          <w:szCs w:val="24"/>
        </w:rPr>
        <w:t>, </w:t>
      </w:r>
      <w:r w:rsidRPr="00D8227E">
        <w:rPr>
          <w:rFonts w:ascii="Times New Roman" w:hAnsi="Times New Roman" w:cs="Times New Roman"/>
          <w:i/>
          <w:iCs/>
          <w:szCs w:val="24"/>
        </w:rPr>
        <w:t>55</w:t>
      </w:r>
      <w:r w:rsidRPr="00D8227E">
        <w:rPr>
          <w:rFonts w:ascii="Times New Roman" w:hAnsi="Times New Roman" w:cs="Times New Roman"/>
          <w:szCs w:val="24"/>
        </w:rPr>
        <w:t>(4): 875-884.</w:t>
      </w:r>
    </w:p>
    <w:p w14:paraId="2C43B89D" w14:textId="77777777" w:rsidR="0050603E" w:rsidRDefault="00705DE6" w:rsidP="0050603E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proofErr w:type="spellStart"/>
      <w:r w:rsidRPr="00D8227E">
        <w:rPr>
          <w:rFonts w:ascii="Times New Roman" w:hAnsi="Times New Roman" w:cs="Times New Roman"/>
          <w:szCs w:val="24"/>
        </w:rPr>
        <w:t>Iwan</w:t>
      </w:r>
      <w:proofErr w:type="spellEnd"/>
      <w:r w:rsidRPr="00D8227E">
        <w:rPr>
          <w:rFonts w:ascii="Times New Roman" w:hAnsi="Times New Roman" w:cs="Times New Roman"/>
          <w:szCs w:val="24"/>
        </w:rPr>
        <w:t xml:space="preserve">, A., Janeczek, H., Jarzabek, B., </w:t>
      </w:r>
      <w:proofErr w:type="spellStart"/>
      <w:r w:rsidRPr="00D8227E">
        <w:rPr>
          <w:rFonts w:ascii="Times New Roman" w:hAnsi="Times New Roman" w:cs="Times New Roman"/>
          <w:szCs w:val="24"/>
        </w:rPr>
        <w:t>Domanski</w:t>
      </w:r>
      <w:proofErr w:type="spellEnd"/>
      <w:r w:rsidRPr="00D8227E">
        <w:rPr>
          <w:rFonts w:ascii="Times New Roman" w:hAnsi="Times New Roman" w:cs="Times New Roman"/>
          <w:szCs w:val="24"/>
        </w:rPr>
        <w:t>, M.</w:t>
      </w:r>
      <w:r w:rsidR="00D8227E">
        <w:rPr>
          <w:rFonts w:ascii="Times New Roman" w:hAnsi="Times New Roman" w:cs="Times New Roman"/>
          <w:szCs w:val="24"/>
        </w:rPr>
        <w:t xml:space="preserve"> and </w:t>
      </w:r>
      <w:proofErr w:type="spellStart"/>
      <w:r w:rsidRPr="00D8227E">
        <w:rPr>
          <w:rFonts w:ascii="Times New Roman" w:hAnsi="Times New Roman" w:cs="Times New Roman"/>
          <w:szCs w:val="24"/>
        </w:rPr>
        <w:t>Rannou</w:t>
      </w:r>
      <w:proofErr w:type="spellEnd"/>
      <w:r w:rsidRPr="00D8227E">
        <w:rPr>
          <w:rFonts w:ascii="Times New Roman" w:hAnsi="Times New Roman" w:cs="Times New Roman"/>
          <w:szCs w:val="24"/>
        </w:rPr>
        <w:t xml:space="preserve">, P. (2009). Characterization, optical and thermal properties of new azomethines based on heptadecafluoroundecyloxy benzaldehyde. </w:t>
      </w:r>
      <w:r w:rsidRPr="00D8227E">
        <w:rPr>
          <w:rFonts w:ascii="Times New Roman" w:hAnsi="Times New Roman" w:cs="Times New Roman"/>
          <w:i/>
          <w:szCs w:val="24"/>
        </w:rPr>
        <w:t>Liquid Crystals</w:t>
      </w:r>
      <w:r w:rsidRPr="00D8227E">
        <w:rPr>
          <w:rFonts w:ascii="Times New Roman" w:hAnsi="Times New Roman" w:cs="Times New Roman"/>
          <w:szCs w:val="24"/>
        </w:rPr>
        <w:t>, 36(8): 873-883.</w:t>
      </w:r>
    </w:p>
    <w:p w14:paraId="0696B982" w14:textId="77777777" w:rsidR="00BE5DD3" w:rsidRDefault="00E07915" w:rsidP="00BE5DD3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r w:rsidRPr="0050603E">
        <w:rPr>
          <w:rFonts w:ascii="Times New Roman" w:hAnsi="Times New Roman" w:cs="Times New Roman"/>
          <w:szCs w:val="24"/>
        </w:rPr>
        <w:t>Issa, R. M., Khedr, A. M.</w:t>
      </w:r>
      <w:r w:rsidR="0050603E">
        <w:rPr>
          <w:rFonts w:ascii="Times New Roman" w:hAnsi="Times New Roman" w:cs="Times New Roman"/>
          <w:szCs w:val="24"/>
        </w:rPr>
        <w:t xml:space="preserve"> and </w:t>
      </w:r>
      <w:proofErr w:type="spellStart"/>
      <w:r w:rsidRPr="0050603E">
        <w:rPr>
          <w:rFonts w:ascii="Times New Roman" w:hAnsi="Times New Roman" w:cs="Times New Roman"/>
          <w:szCs w:val="24"/>
        </w:rPr>
        <w:t>Rizk</w:t>
      </w:r>
      <w:proofErr w:type="spellEnd"/>
      <w:r w:rsidRPr="0050603E">
        <w:rPr>
          <w:rFonts w:ascii="Times New Roman" w:hAnsi="Times New Roman" w:cs="Times New Roman"/>
          <w:szCs w:val="24"/>
        </w:rPr>
        <w:t>, H. F. (2005). UV–</w:t>
      </w:r>
      <w:r w:rsidR="0050603E">
        <w:rPr>
          <w:rFonts w:ascii="Times New Roman" w:hAnsi="Times New Roman" w:cs="Times New Roman"/>
          <w:szCs w:val="24"/>
        </w:rPr>
        <w:t>V</w:t>
      </w:r>
      <w:r w:rsidRPr="0050603E">
        <w:rPr>
          <w:rFonts w:ascii="Times New Roman" w:hAnsi="Times New Roman" w:cs="Times New Roman"/>
          <w:szCs w:val="24"/>
        </w:rPr>
        <w:t xml:space="preserve">is, IR and </w:t>
      </w:r>
      <w:r w:rsidRPr="0050603E">
        <w:rPr>
          <w:rFonts w:ascii="Times New Roman" w:hAnsi="Times New Roman" w:cs="Times New Roman"/>
          <w:szCs w:val="24"/>
          <w:vertAlign w:val="superscript"/>
        </w:rPr>
        <w:t>1</w:t>
      </w:r>
      <w:r w:rsidRPr="0050603E">
        <w:rPr>
          <w:rFonts w:ascii="Times New Roman" w:hAnsi="Times New Roman" w:cs="Times New Roman"/>
          <w:szCs w:val="24"/>
        </w:rPr>
        <w:t xml:space="preserve">H NMR spectroscopic studies of some Schiff bases derivatives of 4-aminoantipyrine. </w:t>
      </w:r>
      <w:r w:rsidRPr="00BE5DD3">
        <w:rPr>
          <w:rFonts w:ascii="Times New Roman" w:hAnsi="Times New Roman" w:cs="Times New Roman"/>
          <w:i/>
          <w:szCs w:val="24"/>
        </w:rPr>
        <w:t>Spectrochimica Acta Part A: Molecular and Biomolecular Spectroscopy</w:t>
      </w:r>
      <w:r w:rsidRPr="0050603E">
        <w:rPr>
          <w:rFonts w:ascii="Times New Roman" w:hAnsi="Times New Roman" w:cs="Times New Roman"/>
          <w:szCs w:val="24"/>
        </w:rPr>
        <w:t>, 62: 621-629.</w:t>
      </w:r>
    </w:p>
    <w:p w14:paraId="215CF414" w14:textId="2E30B296" w:rsidR="00E07915" w:rsidRPr="00BE5DD3" w:rsidRDefault="00431282" w:rsidP="00BE5DD3">
      <w:pPr>
        <w:pStyle w:val="ListParagraph"/>
        <w:numPr>
          <w:ilvl w:val="0"/>
          <w:numId w:val="1"/>
        </w:numPr>
        <w:ind w:left="709" w:hanging="709"/>
        <w:outlineLvl w:val="0"/>
        <w:rPr>
          <w:rFonts w:ascii="Times New Roman" w:hAnsi="Times New Roman" w:cs="Times New Roman"/>
          <w:szCs w:val="24"/>
        </w:rPr>
      </w:pPr>
      <w:r w:rsidRPr="00BE5DD3">
        <w:rPr>
          <w:rFonts w:ascii="Times New Roman" w:hAnsi="Times New Roman" w:cs="Times New Roman"/>
          <w:szCs w:val="24"/>
        </w:rPr>
        <w:t>Lampman, G. M., Kriz, G. S., Pavia, D. L.</w:t>
      </w:r>
      <w:r w:rsidR="00BE5DD3">
        <w:rPr>
          <w:rFonts w:ascii="Times New Roman" w:hAnsi="Times New Roman" w:cs="Times New Roman"/>
          <w:szCs w:val="24"/>
        </w:rPr>
        <w:t xml:space="preserve"> and</w:t>
      </w:r>
      <w:r w:rsidRPr="00BE5DD3">
        <w:rPr>
          <w:rFonts w:ascii="Times New Roman" w:hAnsi="Times New Roman" w:cs="Times New Roman"/>
          <w:szCs w:val="24"/>
        </w:rPr>
        <w:t xml:space="preserve"> Vyvyan, J. R. (2010). Spectroscopy. Brooks/Cole</w:t>
      </w:r>
      <w:r w:rsidR="00BE5DD3">
        <w:rPr>
          <w:rFonts w:ascii="Times New Roman" w:hAnsi="Times New Roman" w:cs="Times New Roman"/>
          <w:szCs w:val="24"/>
        </w:rPr>
        <w:t xml:space="preserve"> Publisher</w:t>
      </w:r>
      <w:r w:rsidRPr="00BE5DD3">
        <w:rPr>
          <w:rFonts w:ascii="Times New Roman" w:hAnsi="Times New Roman" w:cs="Times New Roman"/>
          <w:szCs w:val="24"/>
        </w:rPr>
        <w:t>.</w:t>
      </w:r>
    </w:p>
    <w:bookmarkEnd w:id="2"/>
    <w:p w14:paraId="444DA704" w14:textId="1D400381" w:rsidR="004E5EE2" w:rsidRPr="00BE5DD3" w:rsidRDefault="00785CA6" w:rsidP="00BE5DD3">
      <w:pPr>
        <w:ind w:left="944" w:hangingChars="472" w:hanging="944"/>
        <w:outlineLvl w:val="0"/>
        <w:rPr>
          <w:rFonts w:ascii="Times New Roman" w:hAnsi="Times New Roman" w:cs="Times New Roman"/>
          <w:szCs w:val="24"/>
        </w:rPr>
      </w:pPr>
      <w:r w:rsidRPr="00AE5538">
        <w:rPr>
          <w:rFonts w:ascii="Times New Roman" w:hAnsi="Times New Roman" w:cs="Times New Roman"/>
          <w:szCs w:val="24"/>
        </w:rPr>
        <w:tab/>
      </w:r>
    </w:p>
    <w:sectPr w:rsidR="004E5EE2" w:rsidRPr="00BE5DD3" w:rsidSect="00F4378D">
      <w:footerReference w:type="default" r:id="rId10"/>
      <w:pgSz w:w="11906" w:h="16838"/>
      <w:pgMar w:top="1440" w:right="1440" w:bottom="1440" w:left="1440" w:header="851" w:footer="992" w:gutter="0"/>
      <w:pgNumType w:start="1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601EB9" w14:textId="77777777" w:rsidR="00B61078" w:rsidRDefault="00B61078" w:rsidP="006B61BE">
      <w:r>
        <w:separator/>
      </w:r>
    </w:p>
  </w:endnote>
  <w:endnote w:type="continuationSeparator" w:id="0">
    <w:p w14:paraId="2E9893F5" w14:textId="77777777" w:rsidR="00B61078" w:rsidRDefault="00B61078" w:rsidP="006B61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1C4F7D" w14:textId="3646FACD" w:rsidR="00685107" w:rsidRDefault="00685107">
    <w:pPr>
      <w:pStyle w:val="Footer"/>
      <w:jc w:val="right"/>
    </w:pPr>
  </w:p>
  <w:p w14:paraId="3122434E" w14:textId="77777777" w:rsidR="00685107" w:rsidRDefault="0068510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68C0F3" w14:textId="77777777" w:rsidR="00B61078" w:rsidRDefault="00B61078" w:rsidP="006B61BE">
      <w:r>
        <w:separator/>
      </w:r>
    </w:p>
  </w:footnote>
  <w:footnote w:type="continuationSeparator" w:id="0">
    <w:p w14:paraId="3D516930" w14:textId="77777777" w:rsidR="00B61078" w:rsidRDefault="00B61078" w:rsidP="006B61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D2549A4"/>
    <w:multiLevelType w:val="hybridMultilevel"/>
    <w:tmpl w:val="A24E3C9A"/>
    <w:lvl w:ilvl="0" w:tplc="0409000F">
      <w:start w:val="1"/>
      <w:numFmt w:val="decimal"/>
      <w:lvlText w:val="%1."/>
      <w:lvlJc w:val="left"/>
      <w:pPr>
        <w:ind w:left="1572" w:hanging="360"/>
      </w:pPr>
    </w:lvl>
    <w:lvl w:ilvl="1" w:tplc="04090019" w:tentative="1">
      <w:start w:val="1"/>
      <w:numFmt w:val="lowerLetter"/>
      <w:lvlText w:val="%2."/>
      <w:lvlJc w:val="left"/>
      <w:pPr>
        <w:ind w:left="2292" w:hanging="360"/>
      </w:pPr>
    </w:lvl>
    <w:lvl w:ilvl="2" w:tplc="0409001B" w:tentative="1">
      <w:start w:val="1"/>
      <w:numFmt w:val="lowerRoman"/>
      <w:lvlText w:val="%3."/>
      <w:lvlJc w:val="right"/>
      <w:pPr>
        <w:ind w:left="3012" w:hanging="180"/>
      </w:pPr>
    </w:lvl>
    <w:lvl w:ilvl="3" w:tplc="0409000F" w:tentative="1">
      <w:start w:val="1"/>
      <w:numFmt w:val="decimal"/>
      <w:lvlText w:val="%4."/>
      <w:lvlJc w:val="left"/>
      <w:pPr>
        <w:ind w:left="3732" w:hanging="360"/>
      </w:pPr>
    </w:lvl>
    <w:lvl w:ilvl="4" w:tplc="04090019" w:tentative="1">
      <w:start w:val="1"/>
      <w:numFmt w:val="lowerLetter"/>
      <w:lvlText w:val="%5."/>
      <w:lvlJc w:val="left"/>
      <w:pPr>
        <w:ind w:left="4452" w:hanging="360"/>
      </w:pPr>
    </w:lvl>
    <w:lvl w:ilvl="5" w:tplc="0409001B" w:tentative="1">
      <w:start w:val="1"/>
      <w:numFmt w:val="lowerRoman"/>
      <w:lvlText w:val="%6."/>
      <w:lvlJc w:val="right"/>
      <w:pPr>
        <w:ind w:left="5172" w:hanging="180"/>
      </w:pPr>
    </w:lvl>
    <w:lvl w:ilvl="6" w:tplc="0409000F" w:tentative="1">
      <w:start w:val="1"/>
      <w:numFmt w:val="decimal"/>
      <w:lvlText w:val="%7."/>
      <w:lvlJc w:val="left"/>
      <w:pPr>
        <w:ind w:left="5892" w:hanging="360"/>
      </w:pPr>
    </w:lvl>
    <w:lvl w:ilvl="7" w:tplc="04090019" w:tentative="1">
      <w:start w:val="1"/>
      <w:numFmt w:val="lowerLetter"/>
      <w:lvlText w:val="%8."/>
      <w:lvlJc w:val="left"/>
      <w:pPr>
        <w:ind w:left="6612" w:hanging="360"/>
      </w:pPr>
    </w:lvl>
    <w:lvl w:ilvl="8" w:tplc="0409001B" w:tentative="1">
      <w:start w:val="1"/>
      <w:numFmt w:val="lowerRoman"/>
      <w:lvlText w:val="%9."/>
      <w:lvlJc w:val="right"/>
      <w:pPr>
        <w:ind w:left="733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hideSpellingErrors/>
  <w:hideGrammaticalErrors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DC2NDAwNjMytzQztrBU0lEKTi0uzszPAykwqgUAGk6+oSwAAAA="/>
  </w:docVars>
  <w:rsids>
    <w:rsidRoot w:val="00785CA6"/>
    <w:rsid w:val="00022CA8"/>
    <w:rsid w:val="000269DB"/>
    <w:rsid w:val="00032664"/>
    <w:rsid w:val="00057A92"/>
    <w:rsid w:val="000A0F10"/>
    <w:rsid w:val="000A1F5D"/>
    <w:rsid w:val="000A646F"/>
    <w:rsid w:val="000D0040"/>
    <w:rsid w:val="001257F5"/>
    <w:rsid w:val="001870F5"/>
    <w:rsid w:val="001871B4"/>
    <w:rsid w:val="002805C2"/>
    <w:rsid w:val="00280E31"/>
    <w:rsid w:val="002C2B75"/>
    <w:rsid w:val="002E4EAD"/>
    <w:rsid w:val="002E692E"/>
    <w:rsid w:val="002F0D11"/>
    <w:rsid w:val="00324132"/>
    <w:rsid w:val="003A2A26"/>
    <w:rsid w:val="003A4893"/>
    <w:rsid w:val="003A6234"/>
    <w:rsid w:val="003C6B80"/>
    <w:rsid w:val="003E6A77"/>
    <w:rsid w:val="003F3701"/>
    <w:rsid w:val="00401493"/>
    <w:rsid w:val="00414563"/>
    <w:rsid w:val="00431282"/>
    <w:rsid w:val="0047104C"/>
    <w:rsid w:val="00476D3C"/>
    <w:rsid w:val="00480F48"/>
    <w:rsid w:val="00487702"/>
    <w:rsid w:val="004C162F"/>
    <w:rsid w:val="004E02E2"/>
    <w:rsid w:val="004E1141"/>
    <w:rsid w:val="004E5EE2"/>
    <w:rsid w:val="0050603E"/>
    <w:rsid w:val="0050607E"/>
    <w:rsid w:val="00511185"/>
    <w:rsid w:val="00514123"/>
    <w:rsid w:val="0053018D"/>
    <w:rsid w:val="00584F69"/>
    <w:rsid w:val="005A22C7"/>
    <w:rsid w:val="005B64EA"/>
    <w:rsid w:val="0060418B"/>
    <w:rsid w:val="006463A4"/>
    <w:rsid w:val="0066186E"/>
    <w:rsid w:val="00662380"/>
    <w:rsid w:val="006752F3"/>
    <w:rsid w:val="00680CAC"/>
    <w:rsid w:val="00685107"/>
    <w:rsid w:val="00685C81"/>
    <w:rsid w:val="006A7C8F"/>
    <w:rsid w:val="006B61BE"/>
    <w:rsid w:val="006E6A89"/>
    <w:rsid w:val="00705DE6"/>
    <w:rsid w:val="00713919"/>
    <w:rsid w:val="00747021"/>
    <w:rsid w:val="007605BC"/>
    <w:rsid w:val="00763E99"/>
    <w:rsid w:val="0077276F"/>
    <w:rsid w:val="00785CA6"/>
    <w:rsid w:val="00796E09"/>
    <w:rsid w:val="00816ADE"/>
    <w:rsid w:val="0082319D"/>
    <w:rsid w:val="00831307"/>
    <w:rsid w:val="0085266A"/>
    <w:rsid w:val="00855B26"/>
    <w:rsid w:val="00856683"/>
    <w:rsid w:val="00893C65"/>
    <w:rsid w:val="00915A44"/>
    <w:rsid w:val="00933739"/>
    <w:rsid w:val="00992013"/>
    <w:rsid w:val="009C4E07"/>
    <w:rsid w:val="009D69CB"/>
    <w:rsid w:val="009E0072"/>
    <w:rsid w:val="009E7DED"/>
    <w:rsid w:val="00A359DF"/>
    <w:rsid w:val="00A415C1"/>
    <w:rsid w:val="00A60367"/>
    <w:rsid w:val="00A6564B"/>
    <w:rsid w:val="00AB396A"/>
    <w:rsid w:val="00AE5538"/>
    <w:rsid w:val="00B151C0"/>
    <w:rsid w:val="00B61078"/>
    <w:rsid w:val="00BC4983"/>
    <w:rsid w:val="00BD0E5F"/>
    <w:rsid w:val="00BD1340"/>
    <w:rsid w:val="00BE5DD3"/>
    <w:rsid w:val="00C012F3"/>
    <w:rsid w:val="00C431C9"/>
    <w:rsid w:val="00C4454E"/>
    <w:rsid w:val="00C477CA"/>
    <w:rsid w:val="00C5364A"/>
    <w:rsid w:val="00C732AB"/>
    <w:rsid w:val="00CB0669"/>
    <w:rsid w:val="00CB4D76"/>
    <w:rsid w:val="00CC3BBA"/>
    <w:rsid w:val="00D406E6"/>
    <w:rsid w:val="00D5354E"/>
    <w:rsid w:val="00D6617A"/>
    <w:rsid w:val="00D75333"/>
    <w:rsid w:val="00D8227E"/>
    <w:rsid w:val="00D9353D"/>
    <w:rsid w:val="00DE73D6"/>
    <w:rsid w:val="00DF4F99"/>
    <w:rsid w:val="00E05BAA"/>
    <w:rsid w:val="00E07915"/>
    <w:rsid w:val="00E17104"/>
    <w:rsid w:val="00E75E43"/>
    <w:rsid w:val="00E85C44"/>
    <w:rsid w:val="00EC56A6"/>
    <w:rsid w:val="00EE21C0"/>
    <w:rsid w:val="00F02FD6"/>
    <w:rsid w:val="00F20883"/>
    <w:rsid w:val="00F276AE"/>
    <w:rsid w:val="00F32069"/>
    <w:rsid w:val="00F4378D"/>
    <w:rsid w:val="00F679B9"/>
    <w:rsid w:val="00F74A72"/>
    <w:rsid w:val="00FD7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ms-M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C6FDC4"/>
  <w15:docId w15:val="{81302543-F998-40DB-A3D8-39A9762A37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Batang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5CA6"/>
    <w:pPr>
      <w:widowControl w:val="0"/>
      <w:wordWrap w:val="0"/>
      <w:autoSpaceDE w:val="0"/>
      <w:autoSpaceDN w:val="0"/>
      <w:spacing w:after="0" w:line="240" w:lineRule="auto"/>
      <w:jc w:val="both"/>
    </w:pPr>
    <w:rPr>
      <w:rFonts w:eastAsiaTheme="minorEastAsia"/>
      <w:kern w:val="2"/>
      <w:sz w:val="20"/>
      <w:lang w:val="en-GB"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Shading1">
    <w:name w:val="Light Shading1"/>
    <w:basedOn w:val="TableNormal"/>
    <w:uiPriority w:val="60"/>
    <w:rsid w:val="00785CA6"/>
    <w:pPr>
      <w:spacing w:after="0" w:line="240" w:lineRule="auto"/>
    </w:pPr>
    <w:rPr>
      <w:rFonts w:eastAsiaTheme="minorEastAsia"/>
      <w:color w:val="000000" w:themeColor="text1" w:themeShade="BF"/>
      <w:kern w:val="2"/>
      <w:sz w:val="20"/>
      <w:lang w:eastAsia="ko-KR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785C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CA6"/>
    <w:rPr>
      <w:rFonts w:ascii="Tahoma" w:eastAsiaTheme="minorEastAsia" w:hAnsi="Tahoma" w:cs="Tahoma"/>
      <w:kern w:val="2"/>
      <w:sz w:val="16"/>
      <w:szCs w:val="16"/>
      <w:lang w:eastAsia="ko-KR"/>
    </w:rPr>
  </w:style>
  <w:style w:type="paragraph" w:styleId="ListParagraph">
    <w:name w:val="List Paragraph"/>
    <w:basedOn w:val="Normal"/>
    <w:uiPriority w:val="34"/>
    <w:qFormat/>
    <w:rsid w:val="006752F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E5EE2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B61B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61BE"/>
    <w:rPr>
      <w:rFonts w:eastAsiaTheme="minorEastAsia"/>
      <w:kern w:val="2"/>
      <w:sz w:val="20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6B61B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61BE"/>
    <w:rPr>
      <w:rFonts w:eastAsiaTheme="minorEastAsia"/>
      <w:kern w:val="2"/>
      <w:sz w:val="20"/>
      <w:lang w:eastAsia="ko-KR"/>
    </w:rPr>
  </w:style>
  <w:style w:type="paragraph" w:styleId="NormalWeb">
    <w:name w:val="Normal (Web)"/>
    <w:basedOn w:val="Normal"/>
    <w:uiPriority w:val="99"/>
    <w:semiHidden/>
    <w:unhideWhenUsed/>
    <w:rsid w:val="00C431C9"/>
    <w:rPr>
      <w:rFonts w:ascii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68510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85107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85107"/>
    <w:rPr>
      <w:rFonts w:eastAsiaTheme="minorEastAsia"/>
      <w:kern w:val="2"/>
      <w:sz w:val="20"/>
      <w:szCs w:val="20"/>
      <w:lang w:val="en-GB" w:eastAsia="ko-K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8510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85107"/>
    <w:rPr>
      <w:rFonts w:eastAsiaTheme="minorEastAsia"/>
      <w:b/>
      <w:bCs/>
      <w:kern w:val="2"/>
      <w:sz w:val="20"/>
      <w:szCs w:val="20"/>
      <w:lang w:val="en-GB" w:eastAsia="ko-KR"/>
    </w:rPr>
  </w:style>
  <w:style w:type="paragraph" w:styleId="Revision">
    <w:name w:val="Revision"/>
    <w:hidden/>
    <w:uiPriority w:val="99"/>
    <w:semiHidden/>
    <w:rsid w:val="000A1F5D"/>
    <w:pPr>
      <w:spacing w:after="0" w:line="240" w:lineRule="auto"/>
    </w:pPr>
    <w:rPr>
      <w:rFonts w:eastAsiaTheme="minorEastAsia"/>
      <w:kern w:val="2"/>
      <w:sz w:val="20"/>
      <w:lang w:val="en-GB"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9</TotalTime>
  <Pages>7</Pages>
  <Words>3456</Words>
  <Characters>19704</Characters>
  <Application>Microsoft Office Word</Application>
  <DocSecurity>0</DocSecurity>
  <Lines>164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3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Windows XP</dc:creator>
  <cp:lastModifiedBy>Reviewer</cp:lastModifiedBy>
  <cp:revision>9</cp:revision>
  <cp:lastPrinted>2017-03-01T05:33:00Z</cp:lastPrinted>
  <dcterms:created xsi:type="dcterms:W3CDTF">2019-08-20T03:21:00Z</dcterms:created>
  <dcterms:modified xsi:type="dcterms:W3CDTF">2019-09-17T14:04:00Z</dcterms:modified>
</cp:coreProperties>
</file>